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14.25pt" o:ole="">
            <v:imagedata r:id="rId8" o:title=""/>
          </v:shape>
          <o:OLEObject Type="Embed" ProgID="Equation.DSMT4" ShapeID="_x0000_i1025" DrawAspect="Content" ObjectID="_1610214238" r:id="rId9"/>
        </w:object>
      </w:r>
      <w:r w:rsidR="004269D8" w:rsidRPr="004A50CF">
        <w:rPr>
          <w:rFonts w:hint="eastAsia"/>
          <w:b/>
          <w:noProof/>
          <w:sz w:val="30"/>
          <w:szCs w:val="30"/>
        </w:rPr>
        <w:drawing>
          <wp:inline distT="0" distB="0" distL="0" distR="0" wp14:anchorId="358AC38C" wp14:editId="277C961F">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43DC3E81" wp14:editId="7356A4BD">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1A701E" w:rsidRDefault="001A701E"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rsidR="001A701E" w:rsidRPr="00D8110C" w:rsidRDefault="001A701E"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DC3E81"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rsidR="001A701E" w:rsidRDefault="001A701E"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rsidR="001A701E" w:rsidRPr="00D8110C" w:rsidRDefault="001A701E"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rsidR="000F06F7" w:rsidRPr="00041FE2" w:rsidRDefault="000F06F7" w:rsidP="000F06F7">
      <w:pPr>
        <w:spacing w:line="300" w:lineRule="auto"/>
        <w:ind w:firstLine="1040"/>
        <w:jc w:val="center"/>
        <w:rPr>
          <w:rFonts w:eastAsia="黑体"/>
          <w:sz w:val="52"/>
        </w:rPr>
      </w:pPr>
    </w:p>
    <w:p w:rsidR="000F06F7" w:rsidRPr="00041FE2" w:rsidRDefault="000F06F7" w:rsidP="000F06F7">
      <w:pPr>
        <w:spacing w:line="300" w:lineRule="auto"/>
        <w:ind w:firstLine="1040"/>
        <w:jc w:val="center"/>
        <w:rPr>
          <w:rFonts w:eastAsia="黑体"/>
          <w:sz w:val="5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5DFAEA9B" wp14:editId="7E07379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门类：工  程</w:t>
                            </w:r>
                          </w:p>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rsidR="001A701E" w:rsidRPr="00F92138" w:rsidRDefault="001A701E" w:rsidP="000F06F7">
                            <w:pPr>
                              <w:spacing w:line="240" w:lineRule="auto"/>
                              <w:ind w:firstLineChars="0" w:firstLine="0"/>
                              <w:jc w:val="center"/>
                              <w:rPr>
                                <w:rFonts w:ascii="宋体" w:hAnsi="宋体"/>
                                <w:sz w:val="32"/>
                              </w:rPr>
                            </w:pPr>
                          </w:p>
                          <w:p w:rsidR="001A701E" w:rsidRDefault="001A701E" w:rsidP="000F06F7">
                            <w:pPr>
                              <w:spacing w:line="240" w:lineRule="auto"/>
                              <w:ind w:firstLineChars="0" w:firstLine="0"/>
                              <w:jc w:val="center"/>
                              <w:rPr>
                                <w:rFonts w:ascii="宋体" w:hAnsi="宋体"/>
                                <w:sz w:val="32"/>
                              </w:rPr>
                            </w:pPr>
                          </w:p>
                          <w:p w:rsidR="001A701E" w:rsidRDefault="001A701E" w:rsidP="000F06F7">
                            <w:pPr>
                              <w:spacing w:line="240" w:lineRule="auto"/>
                              <w:ind w:firstLineChars="0" w:firstLine="0"/>
                              <w:jc w:val="center"/>
                              <w:rPr>
                                <w:rFonts w:ascii="宋体" w:hAnsi="宋体"/>
                                <w:sz w:val="32"/>
                              </w:rPr>
                            </w:pPr>
                          </w:p>
                          <w:p w:rsidR="001A701E" w:rsidRDefault="001A701E"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rsidR="001A701E" w:rsidRDefault="001A701E" w:rsidP="000F06F7">
                            <w:pPr>
                              <w:spacing w:line="240" w:lineRule="auto"/>
                              <w:ind w:firstLine="640"/>
                              <w:jc w:val="center"/>
                              <w:rPr>
                                <w:rFonts w:ascii="宋体" w:hAnsi="宋体" w:cs="宋体"/>
                                <w:sz w:val="32"/>
                              </w:rPr>
                            </w:pPr>
                          </w:p>
                          <w:p w:rsidR="001A701E" w:rsidRDefault="001A701E" w:rsidP="000F06F7">
                            <w:pPr>
                              <w:spacing w:line="240" w:lineRule="auto"/>
                              <w:ind w:firstLine="640"/>
                              <w:jc w:val="center"/>
                              <w:rPr>
                                <w:rFonts w:ascii="宋体" w:hAnsi="宋体" w:cs="宋体"/>
                                <w:sz w:val="32"/>
                              </w:rPr>
                            </w:pPr>
                          </w:p>
                          <w:p w:rsidR="001A701E" w:rsidRDefault="001A701E" w:rsidP="000F06F7">
                            <w:pPr>
                              <w:spacing w:line="240" w:lineRule="auto"/>
                              <w:ind w:firstLine="640"/>
                              <w:jc w:val="center"/>
                              <w:rPr>
                                <w:rFonts w:ascii="宋体" w:hAnsi="宋体" w:cs="宋体"/>
                                <w:sz w:val="32"/>
                              </w:rPr>
                            </w:pPr>
                          </w:p>
                          <w:p w:rsidR="001A701E" w:rsidRPr="00703E3F" w:rsidRDefault="001A701E"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FAEA9B"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门类：工  程</w:t>
                      </w:r>
                    </w:p>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rsidR="001A701E" w:rsidRDefault="001A70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rsidR="001A701E" w:rsidRPr="00F92138" w:rsidRDefault="001A701E" w:rsidP="000F06F7">
                      <w:pPr>
                        <w:spacing w:line="240" w:lineRule="auto"/>
                        <w:ind w:firstLineChars="0" w:firstLine="0"/>
                        <w:jc w:val="center"/>
                        <w:rPr>
                          <w:rFonts w:ascii="宋体" w:hAnsi="宋体"/>
                          <w:sz w:val="32"/>
                        </w:rPr>
                      </w:pPr>
                    </w:p>
                    <w:p w:rsidR="001A701E" w:rsidRDefault="001A701E" w:rsidP="000F06F7">
                      <w:pPr>
                        <w:spacing w:line="240" w:lineRule="auto"/>
                        <w:ind w:firstLineChars="0" w:firstLine="0"/>
                        <w:jc w:val="center"/>
                        <w:rPr>
                          <w:rFonts w:ascii="宋体" w:hAnsi="宋体"/>
                          <w:sz w:val="32"/>
                        </w:rPr>
                      </w:pPr>
                    </w:p>
                    <w:p w:rsidR="001A701E" w:rsidRDefault="001A701E" w:rsidP="000F06F7">
                      <w:pPr>
                        <w:spacing w:line="240" w:lineRule="auto"/>
                        <w:ind w:firstLineChars="0" w:firstLine="0"/>
                        <w:jc w:val="center"/>
                        <w:rPr>
                          <w:rFonts w:ascii="宋体" w:hAnsi="宋体"/>
                          <w:sz w:val="32"/>
                        </w:rPr>
                      </w:pPr>
                    </w:p>
                    <w:p w:rsidR="001A701E" w:rsidRDefault="001A701E"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rsidR="001A701E" w:rsidRDefault="001A701E" w:rsidP="000F06F7">
                      <w:pPr>
                        <w:spacing w:line="240" w:lineRule="auto"/>
                        <w:ind w:firstLine="640"/>
                        <w:jc w:val="center"/>
                        <w:rPr>
                          <w:rFonts w:ascii="宋体" w:hAnsi="宋体" w:cs="宋体"/>
                          <w:sz w:val="32"/>
                        </w:rPr>
                      </w:pPr>
                    </w:p>
                    <w:p w:rsidR="001A701E" w:rsidRDefault="001A701E" w:rsidP="000F06F7">
                      <w:pPr>
                        <w:spacing w:line="240" w:lineRule="auto"/>
                        <w:ind w:firstLine="640"/>
                        <w:jc w:val="center"/>
                        <w:rPr>
                          <w:rFonts w:ascii="宋体" w:hAnsi="宋体" w:cs="宋体"/>
                          <w:sz w:val="32"/>
                        </w:rPr>
                      </w:pPr>
                    </w:p>
                    <w:p w:rsidR="001A701E" w:rsidRDefault="001A701E" w:rsidP="000F06F7">
                      <w:pPr>
                        <w:spacing w:line="240" w:lineRule="auto"/>
                        <w:ind w:firstLine="640"/>
                        <w:jc w:val="center"/>
                        <w:rPr>
                          <w:rFonts w:ascii="宋体" w:hAnsi="宋体" w:cs="宋体"/>
                          <w:sz w:val="32"/>
                        </w:rPr>
                      </w:pPr>
                    </w:p>
                    <w:p w:rsidR="001A701E" w:rsidRPr="00703E3F" w:rsidRDefault="001A701E" w:rsidP="000F06F7">
                      <w:pPr>
                        <w:spacing w:line="240" w:lineRule="auto"/>
                        <w:ind w:firstLine="640"/>
                        <w:jc w:val="center"/>
                        <w:rPr>
                          <w:rFonts w:ascii="宋体" w:hAnsi="宋体" w:cs="宋体"/>
                          <w:sz w:val="32"/>
                        </w:rPr>
                      </w:pPr>
                    </w:p>
                  </w:txbxContent>
                </v:textbox>
              </v:rect>
            </w:pict>
          </mc:Fallback>
        </mc:AlternateContent>
      </w: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sz w:val="32"/>
        </w:rPr>
      </w:pPr>
    </w:p>
    <w:p w:rsidR="000F06F7" w:rsidRPr="00041FE2" w:rsidRDefault="000F06F7" w:rsidP="000F06F7">
      <w:pPr>
        <w:ind w:firstLine="602"/>
        <w:rPr>
          <w:b/>
          <w:sz w:val="30"/>
          <w:szCs w:val="30"/>
        </w:rPr>
      </w:pPr>
    </w:p>
    <w:p w:rsidR="000F06F7" w:rsidRPr="00041FE2" w:rsidRDefault="000F06F7" w:rsidP="000F06F7">
      <w:pPr>
        <w:spacing w:line="300" w:lineRule="auto"/>
        <w:ind w:firstLine="643"/>
        <w:rPr>
          <w:b/>
          <w:sz w:val="32"/>
          <w:szCs w:val="32"/>
        </w:rPr>
      </w:pPr>
    </w:p>
    <w:p w:rsidR="000F06F7" w:rsidRPr="00041FE2" w:rsidRDefault="000F06F7" w:rsidP="000F06F7">
      <w:pPr>
        <w:tabs>
          <w:tab w:val="left" w:pos="1590"/>
        </w:tabs>
        <w:ind w:firstLineChars="99" w:firstLine="298"/>
        <w:jc w:val="center"/>
        <w:rPr>
          <w:b/>
          <w:sz w:val="30"/>
          <w:szCs w:val="30"/>
        </w:rPr>
      </w:pPr>
    </w:p>
    <w:p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DE414DA" wp14:editId="5200C42A">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1A701E" w:rsidRPr="00513D64" w:rsidRDefault="001A701E"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rsidR="001A701E" w:rsidRPr="002473EF" w:rsidRDefault="001A701E"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E414DA"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rsidR="001A701E" w:rsidRPr="00513D64" w:rsidRDefault="001A701E"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rsidR="001A701E" w:rsidRPr="002473EF" w:rsidRDefault="001A701E"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rsidR="000F06F7" w:rsidRPr="00041FE2" w:rsidRDefault="000F06F7" w:rsidP="000F06F7">
      <w:pPr>
        <w:spacing w:line="240" w:lineRule="auto"/>
        <w:ind w:firstLine="640"/>
        <w:jc w:val="center"/>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272585A" wp14:editId="77B4270B">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1A701E" w:rsidRDefault="001A701E" w:rsidP="000F06F7">
                            <w:pPr>
                              <w:ind w:firstLine="640"/>
                              <w:rPr>
                                <w:rFonts w:eastAsia="仿宋_GB2312"/>
                                <w:sz w:val="32"/>
                                <w:szCs w:val="32"/>
                              </w:rPr>
                            </w:pPr>
                          </w:p>
                          <w:p w:rsidR="001A701E" w:rsidRPr="006F17E2" w:rsidRDefault="001A701E"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rsidR="001A701E" w:rsidRDefault="001A701E"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rsidR="001A701E" w:rsidRPr="006F17E2" w:rsidRDefault="001A701E"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rsidR="001A701E" w:rsidRPr="006F17E2" w:rsidRDefault="001A701E"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rsidR="001A701E" w:rsidRPr="006F17E2" w:rsidRDefault="001A701E"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rsidR="001A701E" w:rsidRDefault="001A701E"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rsidR="001A701E" w:rsidRPr="00D05592" w:rsidRDefault="001A701E" w:rsidP="000F06F7">
                            <w:pPr>
                              <w:spacing w:line="240" w:lineRule="auto"/>
                              <w:ind w:firstLineChars="450" w:firstLine="1084"/>
                              <w:rPr>
                                <w:rFonts w:eastAsia="仿宋_GB2312"/>
                                <w:b/>
                                <w:szCs w:val="21"/>
                              </w:rPr>
                            </w:pPr>
                          </w:p>
                          <w:p w:rsidR="001A701E" w:rsidRPr="00D05592" w:rsidRDefault="001A701E"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72585A"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rsidR="001A701E" w:rsidRDefault="001A701E" w:rsidP="000F06F7">
                      <w:pPr>
                        <w:ind w:firstLine="640"/>
                        <w:rPr>
                          <w:rFonts w:eastAsia="仿宋_GB2312"/>
                          <w:sz w:val="32"/>
                          <w:szCs w:val="32"/>
                        </w:rPr>
                      </w:pPr>
                    </w:p>
                    <w:p w:rsidR="001A701E" w:rsidRPr="006F17E2" w:rsidRDefault="001A701E"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rsidR="001A701E" w:rsidRDefault="001A701E"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rsidR="001A701E" w:rsidRPr="006F17E2" w:rsidRDefault="001A701E"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rsidR="001A701E" w:rsidRPr="006F17E2" w:rsidRDefault="001A701E"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rsidR="001A701E" w:rsidRPr="006F17E2" w:rsidRDefault="001A701E"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rsidR="001A701E" w:rsidRDefault="001A701E"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rsidR="001A701E" w:rsidRPr="00D05592" w:rsidRDefault="001A701E" w:rsidP="000F06F7">
                      <w:pPr>
                        <w:spacing w:line="240" w:lineRule="auto"/>
                        <w:ind w:firstLineChars="450" w:firstLine="1084"/>
                        <w:rPr>
                          <w:rFonts w:eastAsia="仿宋_GB2312"/>
                          <w:b/>
                          <w:szCs w:val="21"/>
                        </w:rPr>
                      </w:pPr>
                    </w:p>
                    <w:p w:rsidR="001A701E" w:rsidRPr="00D05592" w:rsidRDefault="001A701E" w:rsidP="000F06F7">
                      <w:pPr>
                        <w:spacing w:line="240" w:lineRule="auto"/>
                        <w:ind w:firstLineChars="450" w:firstLine="1084"/>
                        <w:rPr>
                          <w:rFonts w:eastAsia="仿宋_GB2312"/>
                          <w:b/>
                          <w:szCs w:val="21"/>
                        </w:rPr>
                      </w:pPr>
                    </w:p>
                  </w:txbxContent>
                </v:textbox>
              </v:rect>
            </w:pict>
          </mc:Fallback>
        </mc:AlternateContent>
      </w: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3"/>
        <w:rPr>
          <w:b/>
          <w:bCs/>
          <w:sz w:val="32"/>
          <w:szCs w:val="32"/>
        </w:rPr>
      </w:pPr>
    </w:p>
    <w:p w:rsidR="000F06F7" w:rsidRPr="00041FE2" w:rsidRDefault="000F06F7" w:rsidP="000F06F7">
      <w:pPr>
        <w:spacing w:line="240" w:lineRule="auto"/>
        <w:ind w:firstLine="640"/>
        <w:rPr>
          <w:bCs/>
          <w:sz w:val="32"/>
          <w:szCs w:val="32"/>
        </w:rPr>
      </w:pPr>
    </w:p>
    <w:p w:rsidR="000F06F7" w:rsidRDefault="000F06F7" w:rsidP="000F06F7">
      <w:pPr>
        <w:ind w:firstLine="640"/>
        <w:jc w:val="center"/>
        <w:rPr>
          <w:bCs/>
          <w:sz w:val="32"/>
          <w:szCs w:val="32"/>
        </w:rPr>
      </w:pPr>
    </w:p>
    <w:p w:rsidR="000F06F7" w:rsidRDefault="000F06F7" w:rsidP="000F06F7">
      <w:pPr>
        <w:ind w:firstLine="640"/>
        <w:jc w:val="center"/>
        <w:rPr>
          <w:bCs/>
          <w:sz w:val="32"/>
          <w:szCs w:val="32"/>
        </w:rPr>
      </w:pPr>
    </w:p>
    <w:p w:rsidR="000F06F7" w:rsidRDefault="000F06F7" w:rsidP="000F06F7">
      <w:pPr>
        <w:ind w:firstLine="640"/>
        <w:jc w:val="center"/>
        <w:rPr>
          <w:bCs/>
          <w:sz w:val="32"/>
          <w:szCs w:val="32"/>
        </w:rPr>
      </w:pPr>
    </w:p>
    <w:p w:rsidR="000F06F7" w:rsidRPr="00041FE2" w:rsidRDefault="000F06F7" w:rsidP="000F06F7">
      <w:pPr>
        <w:ind w:firstLine="640"/>
        <w:jc w:val="center"/>
        <w:rPr>
          <w:sz w:val="30"/>
        </w:rPr>
      </w:pPr>
      <w:r w:rsidRPr="00041FE2">
        <w:rPr>
          <w:bCs/>
          <w:sz w:val="32"/>
          <w:szCs w:val="32"/>
        </w:rPr>
        <w:t>June, 201</w:t>
      </w:r>
      <w:r w:rsidR="00AA4886">
        <w:rPr>
          <w:bCs/>
          <w:sz w:val="32"/>
          <w:szCs w:val="32"/>
        </w:rPr>
        <w:t>9</w:t>
      </w:r>
      <w:r w:rsidRPr="00041FE2">
        <w:rPr>
          <w:sz w:val="30"/>
        </w:rPr>
        <w:t xml:space="preserve"> </w:t>
      </w:r>
    </w:p>
    <w:p w:rsidR="000F06F7" w:rsidRPr="00041FE2" w:rsidRDefault="000F06F7" w:rsidP="000F06F7">
      <w:pPr>
        <w:ind w:firstLine="600"/>
        <w:jc w:val="center"/>
        <w:rPr>
          <w:sz w:val="30"/>
        </w:rPr>
      </w:pPr>
    </w:p>
    <w:p w:rsidR="000F06F7" w:rsidRPr="00041FE2" w:rsidRDefault="000F06F7" w:rsidP="000F06F7">
      <w:pPr>
        <w:ind w:firstLine="600"/>
        <w:jc w:val="center"/>
        <w:rPr>
          <w:sz w:val="30"/>
        </w:rPr>
      </w:pPr>
    </w:p>
    <w:p w:rsidR="000F06F7" w:rsidRPr="00041FE2" w:rsidRDefault="000F06F7" w:rsidP="000F06F7">
      <w:pPr>
        <w:ind w:firstLine="600"/>
        <w:jc w:val="center"/>
        <w:rPr>
          <w:sz w:val="30"/>
        </w:rPr>
      </w:pPr>
    </w:p>
    <w:p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rsidTr="00443419">
        <w:trPr>
          <w:trHeight w:val="13173"/>
          <w:jc w:val="center"/>
        </w:trPr>
        <w:tc>
          <w:tcPr>
            <w:tcW w:w="562" w:type="dxa"/>
            <w:tcBorders>
              <w:bottom w:val="single" w:sz="4" w:space="0" w:color="auto"/>
            </w:tcBorders>
          </w:tcPr>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p>
          <w:p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Pr="00041FE2" w:rsidRDefault="00493F20" w:rsidP="00443419">
            <w:pPr>
              <w:spacing w:line="320" w:lineRule="exact"/>
              <w:ind w:firstLineChars="0" w:firstLine="0"/>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p>
          <w:p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noProof/>
                <w:sz w:val="28"/>
                <w:szCs w:val="28"/>
              </w:rPr>
            </w:pPr>
          </w:p>
          <w:p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rsidR="00452F14" w:rsidRPr="00041FE2" w:rsidRDefault="00452F14" w:rsidP="00E937D6">
      <w:pPr>
        <w:spacing w:line="300" w:lineRule="auto"/>
        <w:ind w:firstLine="723"/>
        <w:jc w:val="center"/>
        <w:rPr>
          <w:rFonts w:eastAsia="黑体"/>
          <w:b/>
          <w:sz w:val="36"/>
          <w:szCs w:val="30"/>
        </w:rPr>
      </w:pPr>
    </w:p>
    <w:p w:rsidR="00452F14" w:rsidRPr="00041FE2" w:rsidRDefault="00452F14" w:rsidP="00452F14">
      <w:pPr>
        <w:pStyle w:val="a6"/>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452F14" w:rsidRPr="00041FE2" w:rsidRDefault="00452F14" w:rsidP="00452F14">
      <w:pPr>
        <w:pStyle w:val="a6"/>
      </w:pPr>
    </w:p>
    <w:p w:rsidR="00452F14" w:rsidRPr="00041FE2" w:rsidRDefault="00452F14" w:rsidP="00452F14">
      <w:pPr>
        <w:pStyle w:val="a6"/>
      </w:pPr>
    </w:p>
    <w:p w:rsidR="00452F14" w:rsidRPr="00041FE2" w:rsidRDefault="00452F14" w:rsidP="00452F14">
      <w:pPr>
        <w:pStyle w:val="a6"/>
      </w:pPr>
      <w:r w:rsidRPr="00041FE2">
        <w:t xml:space="preserve">                       </w:t>
      </w:r>
      <w:r w:rsidRPr="00041FE2">
        <w:t>学位论文作者签名：</w:t>
      </w:r>
    </w:p>
    <w:p w:rsidR="00452F14" w:rsidRPr="00041FE2" w:rsidRDefault="00452F14" w:rsidP="00452F14">
      <w:pPr>
        <w:pStyle w:val="a6"/>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rsidR="00126D3E" w:rsidRPr="00041FE2" w:rsidRDefault="00126D3E" w:rsidP="00196B50">
      <w:pPr>
        <w:spacing w:line="300" w:lineRule="auto"/>
        <w:ind w:firstLineChars="0" w:firstLine="0"/>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Default="00126D3E"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Pr="00041FE2" w:rsidRDefault="0001693A"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rsidR="00452F14" w:rsidRPr="00041FE2" w:rsidRDefault="00452F14" w:rsidP="00E937D6">
      <w:pPr>
        <w:spacing w:line="300" w:lineRule="auto"/>
        <w:ind w:firstLine="602"/>
        <w:jc w:val="center"/>
        <w:rPr>
          <w:b/>
          <w:sz w:val="30"/>
          <w:szCs w:val="30"/>
        </w:rPr>
      </w:pPr>
    </w:p>
    <w:p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452F14" w:rsidRPr="00041FE2" w:rsidRDefault="00452F14" w:rsidP="00452F14">
      <w:pPr>
        <w:ind w:firstLine="560"/>
        <w:rPr>
          <w:sz w:val="28"/>
          <w:szCs w:val="28"/>
        </w:rPr>
      </w:pPr>
    </w:p>
    <w:p w:rsidR="00452F14" w:rsidRPr="00041FE2" w:rsidRDefault="00452F14" w:rsidP="00452F14">
      <w:pPr>
        <w:ind w:firstLine="560"/>
        <w:rPr>
          <w:sz w:val="28"/>
          <w:szCs w:val="28"/>
        </w:rPr>
      </w:pPr>
    </w:p>
    <w:p w:rsidR="00452F14" w:rsidRPr="00041FE2" w:rsidRDefault="00452F14" w:rsidP="00452F14">
      <w:pPr>
        <w:ind w:firstLine="560"/>
        <w:rPr>
          <w:sz w:val="28"/>
          <w:szCs w:val="28"/>
        </w:rPr>
      </w:pPr>
    </w:p>
    <w:p w:rsidR="00452F14" w:rsidRPr="00041FE2" w:rsidRDefault="00452F14" w:rsidP="00E937D6">
      <w:pPr>
        <w:spacing w:before="480" w:after="360"/>
        <w:ind w:firstLine="480"/>
        <w:jc w:val="center"/>
        <w:rPr>
          <w:rFonts w:eastAsia="黑体"/>
        </w:rPr>
      </w:pPr>
    </w:p>
    <w:p w:rsidR="00452F14" w:rsidRPr="00041FE2" w:rsidRDefault="00452F14" w:rsidP="00E937D6">
      <w:pPr>
        <w:spacing w:before="480" w:after="360"/>
        <w:ind w:firstLine="480"/>
        <w:jc w:val="center"/>
        <w:rPr>
          <w:rFonts w:eastAsia="黑体"/>
        </w:rPr>
      </w:pPr>
    </w:p>
    <w:p w:rsidR="00452F14" w:rsidRPr="00041FE2" w:rsidRDefault="00452F14" w:rsidP="00452F14">
      <w:pPr>
        <w:pStyle w:val="a6"/>
      </w:pPr>
      <w:r w:rsidRPr="00041FE2">
        <w:t xml:space="preserve">                       </w:t>
      </w:r>
      <w:r w:rsidRPr="00041FE2">
        <w:t>学位论文作者签名：</w:t>
      </w:r>
    </w:p>
    <w:p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rsidR="00C20F16" w:rsidRPr="00C20F16" w:rsidRDefault="00C20F16" w:rsidP="00C20F16">
      <w:pPr>
        <w:spacing w:line="300" w:lineRule="auto"/>
        <w:ind w:firstLine="560"/>
        <w:jc w:val="center"/>
        <w:rPr>
          <w:sz w:val="28"/>
          <w:szCs w:val="28"/>
        </w:rPr>
      </w:pPr>
    </w:p>
    <w:p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rsidR="00C20F16" w:rsidRPr="00C20F16" w:rsidRDefault="00C20F16" w:rsidP="00C20F16">
      <w:pPr>
        <w:spacing w:before="480" w:after="360"/>
        <w:ind w:firstLineChars="0" w:firstLine="0"/>
        <w:jc w:val="center"/>
        <w:rPr>
          <w:rFonts w:eastAsia="黑体"/>
          <w:b/>
          <w:sz w:val="32"/>
          <w:szCs w:val="32"/>
        </w:rPr>
      </w:pPr>
      <w:r w:rsidRPr="00C20F16">
        <w:rPr>
          <w:rFonts w:eastAsia="黑体"/>
          <w:b/>
          <w:sz w:val="32"/>
          <w:szCs w:val="32"/>
        </w:rPr>
        <w:lastRenderedPageBreak/>
        <w:t>摘要</w:t>
      </w:r>
    </w:p>
    <w:p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rsidR="00C20F16" w:rsidRDefault="0032690A" w:rsidP="00E27EC4">
      <w:pPr>
        <w:numPr>
          <w:ilvl w:val="0"/>
          <w:numId w:val="31"/>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r w:rsidR="00B22D0C">
        <w:rPr>
          <w:rFonts w:hint="eastAsia"/>
        </w:rPr>
        <w:t>滞回性能</w:t>
      </w:r>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rsidR="0030001B" w:rsidRDefault="0030001B" w:rsidP="00EE05D9">
      <w:pPr>
        <w:ind w:left="941" w:hangingChars="392" w:hanging="941"/>
      </w:pPr>
    </w:p>
    <w:p w:rsidR="0030001B" w:rsidRDefault="0030001B">
      <w:pPr>
        <w:widowControl/>
        <w:spacing w:line="240" w:lineRule="auto"/>
        <w:ind w:firstLineChars="0" w:firstLine="0"/>
        <w:jc w:val="left"/>
      </w:pPr>
      <w:r>
        <w:br w:type="page"/>
      </w:r>
    </w:p>
    <w:p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rsidR="005D0EB5" w:rsidRPr="00C20F16" w:rsidRDefault="005D0EB5" w:rsidP="005D0EB5">
      <w:pPr>
        <w:spacing w:before="480" w:after="360" w:line="240" w:lineRule="auto"/>
        <w:ind w:firstLineChars="0" w:firstLine="0"/>
        <w:jc w:val="center"/>
        <w:rPr>
          <w:b/>
          <w:sz w:val="32"/>
          <w:szCs w:val="32"/>
        </w:rPr>
      </w:pPr>
      <w:r w:rsidRPr="00C20F16">
        <w:rPr>
          <w:b/>
          <w:sz w:val="32"/>
          <w:szCs w:val="32"/>
        </w:rPr>
        <w:lastRenderedPageBreak/>
        <w:t>Abstract</w:t>
      </w:r>
    </w:p>
    <w:p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rsidR="005D0EB5" w:rsidRPr="00C20F16" w:rsidRDefault="00951C2B" w:rsidP="00E27EC4">
      <w:pPr>
        <w:pStyle w:val="ac"/>
        <w:numPr>
          <w:ilvl w:val="0"/>
          <w:numId w:val="32"/>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BD7C01">
        <w:t>,</w:t>
      </w:r>
      <w:r w:rsidR="008C50C3">
        <w:t xml:space="preserve"> seismic design, energy-dissipating</w:t>
      </w:r>
      <w:r w:rsidR="00BD7C01">
        <w:t>,</w:t>
      </w:r>
      <w:r w:rsidR="008C50C3">
        <w:t xml:space="preserve"> </w:t>
      </w:r>
      <w:r w:rsidR="00D75ACD">
        <w:t>friction-</w:t>
      </w:r>
      <w:r w:rsidR="001A7334">
        <w:t xml:space="preserve">type </w:t>
      </w:r>
      <w:r w:rsidR="00D75ACD">
        <w:t>rotational</w:t>
      </w:r>
      <w:r w:rsidR="008C50C3">
        <w:t xml:space="preserve"> damper</w:t>
      </w:r>
      <w:r w:rsidR="00BD7C01">
        <w:t>,</w:t>
      </w:r>
      <w:r w:rsidR="008C50C3">
        <w:t xml:space="preserve"> hysteretic behavior</w:t>
      </w:r>
      <w:r w:rsidR="00BD7C01">
        <w:t>,</w:t>
      </w:r>
      <w:r w:rsidR="008C50C3">
        <w:t xml:space="preserve"> experimental study</w:t>
      </w:r>
      <w:r w:rsidR="00BD7C01">
        <w:t>,</w:t>
      </w:r>
      <w:r w:rsidR="008C50C3">
        <w:t xml:space="preserve"> finite element study</w:t>
      </w:r>
      <w:r w:rsidR="00BD7C01">
        <w:t>,</w:t>
      </w:r>
      <w:r w:rsidR="008C50C3">
        <w:t xml:space="preserve"> design suggestion</w:t>
      </w:r>
    </w:p>
    <w:p w:rsidR="00AC6F9E" w:rsidRPr="00BD7C01" w:rsidRDefault="00AC6F9E" w:rsidP="00263ACB">
      <w:pPr>
        <w:ind w:firstLine="480"/>
        <w:rPr>
          <w:rFonts w:eastAsiaTheme="minorEastAsia"/>
        </w:rPr>
      </w:pPr>
    </w:p>
    <w:p w:rsidR="00AC6F9E" w:rsidRPr="00041FE2" w:rsidRDefault="00AC6F9E" w:rsidP="00AC6F9E">
      <w:pPr>
        <w:ind w:firstLine="480"/>
        <w:jc w:val="left"/>
        <w:rPr>
          <w:rFonts w:eastAsiaTheme="minorEastAsia"/>
        </w:rPr>
      </w:pPr>
    </w:p>
    <w:p w:rsidR="00AC6F9E" w:rsidRPr="00041FE2" w:rsidRDefault="00AC6F9E" w:rsidP="00AC6F9E">
      <w:pPr>
        <w:ind w:firstLine="480"/>
        <w:jc w:val="left"/>
        <w:rPr>
          <w:rFonts w:eastAsiaTheme="minorEastAsia"/>
        </w:rPr>
      </w:pPr>
    </w:p>
    <w:p w:rsidR="00AC6F9E" w:rsidRPr="00041FE2" w:rsidRDefault="00AC6F9E" w:rsidP="00AC6F9E">
      <w:pPr>
        <w:ind w:firstLine="480"/>
        <w:jc w:val="left"/>
        <w:rPr>
          <w:rFonts w:eastAsiaTheme="minorEastAsia"/>
        </w:rPr>
      </w:pPr>
    </w:p>
    <w:p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lastRenderedPageBreak/>
        <w:t>目录</w:t>
      </w:r>
    </w:p>
    <w:p w:rsidR="00EE749E" w:rsidRDefault="002E0863">
      <w:pPr>
        <w:pStyle w:val="13"/>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536133112" w:history="1">
        <w:r w:rsidR="00EE749E" w:rsidRPr="00B700B6">
          <w:rPr>
            <w:rStyle w:val="ad"/>
            <w:rFonts w:hint="eastAsia"/>
            <w:noProof/>
          </w:rPr>
          <w:t>第</w:t>
        </w:r>
        <w:r w:rsidR="00EE749E" w:rsidRPr="00B700B6">
          <w:rPr>
            <w:rStyle w:val="ad"/>
            <w:rFonts w:hint="eastAsia"/>
            <w:noProof/>
          </w:rPr>
          <w:t>1</w:t>
        </w:r>
        <w:r w:rsidR="00EE749E" w:rsidRPr="00B700B6">
          <w:rPr>
            <w:rStyle w:val="ad"/>
            <w:rFonts w:hint="eastAsia"/>
            <w:noProof/>
          </w:rPr>
          <w:t>章</w:t>
        </w:r>
        <w:r w:rsidR="00EE749E" w:rsidRPr="00B700B6">
          <w:rPr>
            <w:rStyle w:val="ad"/>
            <w:noProof/>
          </w:rPr>
          <w:fldChar w:fldCharType="begin"/>
        </w:r>
        <w:r w:rsidR="00EE749E" w:rsidRPr="00B700B6">
          <w:rPr>
            <w:rStyle w:val="ad"/>
            <w:noProof/>
          </w:rPr>
          <w:instrText xml:space="preserve"> MACROBUTTON MTEditEquationSection2 </w:instrText>
        </w:r>
        <w:r w:rsidR="00EE749E" w:rsidRPr="00B700B6">
          <w:rPr>
            <w:rStyle w:val="ad"/>
            <w:b/>
            <w:noProof/>
            <w:vanish/>
          </w:rPr>
          <w:instrText>Equation Chapter 1 Section 1</w:instrText>
        </w:r>
        <w:r w:rsidR="00EE749E" w:rsidRPr="00B700B6">
          <w:rPr>
            <w:rStyle w:val="ad"/>
            <w:noProof/>
          </w:rPr>
          <w:fldChar w:fldCharType="begin"/>
        </w:r>
        <w:r w:rsidR="00EE749E" w:rsidRPr="00B700B6">
          <w:rPr>
            <w:rStyle w:val="ad"/>
            <w:noProof/>
          </w:rPr>
          <w:instrText xml:space="preserve"> SEQ MTEqn \r \h \* MERGEFORMAT </w:instrText>
        </w:r>
        <w:r w:rsidR="00EE749E" w:rsidRPr="00B700B6">
          <w:rPr>
            <w:rStyle w:val="ad"/>
            <w:noProof/>
          </w:rPr>
          <w:fldChar w:fldCharType="end"/>
        </w:r>
        <w:r w:rsidR="00EE749E" w:rsidRPr="00B700B6">
          <w:rPr>
            <w:rStyle w:val="ad"/>
            <w:noProof/>
          </w:rPr>
          <w:fldChar w:fldCharType="begin"/>
        </w:r>
        <w:r w:rsidR="00EE749E" w:rsidRPr="00B700B6">
          <w:rPr>
            <w:rStyle w:val="ad"/>
            <w:noProof/>
          </w:rPr>
          <w:instrText xml:space="preserve"> SEQ MTSec \r 1 \h \* MERGEFORMAT </w:instrText>
        </w:r>
        <w:r w:rsidR="00EE749E" w:rsidRPr="00B700B6">
          <w:rPr>
            <w:rStyle w:val="ad"/>
            <w:noProof/>
          </w:rPr>
          <w:fldChar w:fldCharType="end"/>
        </w:r>
        <w:r w:rsidR="00EE749E" w:rsidRPr="00B700B6">
          <w:rPr>
            <w:rStyle w:val="ad"/>
            <w:noProof/>
          </w:rPr>
          <w:fldChar w:fldCharType="begin"/>
        </w:r>
        <w:r w:rsidR="00EE749E" w:rsidRPr="00B700B6">
          <w:rPr>
            <w:rStyle w:val="ad"/>
            <w:noProof/>
          </w:rPr>
          <w:instrText xml:space="preserve"> SEQ MTChap \r 1 \h \* MERGEFORMAT </w:instrText>
        </w:r>
        <w:r w:rsidR="00EE749E" w:rsidRPr="00B700B6">
          <w:rPr>
            <w:rStyle w:val="ad"/>
            <w:noProof/>
          </w:rPr>
          <w:fldChar w:fldCharType="end"/>
        </w:r>
        <w:r w:rsidR="00EE749E" w:rsidRPr="00B700B6">
          <w:rPr>
            <w:rStyle w:val="ad"/>
            <w:noProof/>
          </w:rPr>
          <w:fldChar w:fldCharType="end"/>
        </w:r>
        <w:r w:rsidR="00EE749E" w:rsidRPr="00B700B6">
          <w:rPr>
            <w:rStyle w:val="ad"/>
            <w:noProof/>
          </w:rPr>
          <w:t xml:space="preserve">  </w:t>
        </w:r>
        <w:r w:rsidR="00EE749E" w:rsidRPr="00B700B6">
          <w:rPr>
            <w:rStyle w:val="ad"/>
            <w:rFonts w:hint="eastAsia"/>
            <w:noProof/>
          </w:rPr>
          <w:t>绪论</w:t>
        </w:r>
        <w:r w:rsidR="00EE749E">
          <w:rPr>
            <w:noProof/>
            <w:webHidden/>
          </w:rPr>
          <w:tab/>
        </w:r>
        <w:r w:rsidR="00EE749E">
          <w:rPr>
            <w:noProof/>
            <w:webHidden/>
          </w:rPr>
          <w:fldChar w:fldCharType="begin"/>
        </w:r>
        <w:r w:rsidR="00EE749E">
          <w:rPr>
            <w:noProof/>
            <w:webHidden/>
          </w:rPr>
          <w:instrText xml:space="preserve"> PAGEREF _Toc536133112 \h </w:instrText>
        </w:r>
        <w:r w:rsidR="00EE749E">
          <w:rPr>
            <w:noProof/>
            <w:webHidden/>
          </w:rPr>
        </w:r>
        <w:r w:rsidR="00EE749E">
          <w:rPr>
            <w:noProof/>
            <w:webHidden/>
          </w:rPr>
          <w:fldChar w:fldCharType="separate"/>
        </w:r>
        <w:r w:rsidR="004C4F73">
          <w:rPr>
            <w:noProof/>
            <w:webHidden/>
          </w:rPr>
          <w:t>4</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13" w:history="1">
        <w:r w:rsidR="00EE749E" w:rsidRPr="00B700B6">
          <w:rPr>
            <w:rStyle w:val="ad"/>
            <w:noProof/>
          </w:rPr>
          <w:t>1.1</w:t>
        </w:r>
        <w:r w:rsidR="00EE749E" w:rsidRPr="00B700B6">
          <w:rPr>
            <w:rStyle w:val="ad"/>
            <w:rFonts w:hint="eastAsia"/>
            <w:noProof/>
          </w:rPr>
          <w:t xml:space="preserve"> </w:t>
        </w:r>
        <w:r w:rsidR="00EE749E" w:rsidRPr="00B700B6">
          <w:rPr>
            <w:rStyle w:val="ad"/>
            <w:rFonts w:hint="eastAsia"/>
            <w:noProof/>
          </w:rPr>
          <w:t>研究背景及意义</w:t>
        </w:r>
        <w:r w:rsidR="00EE749E">
          <w:rPr>
            <w:noProof/>
            <w:webHidden/>
          </w:rPr>
          <w:tab/>
        </w:r>
        <w:r w:rsidR="00EE749E">
          <w:rPr>
            <w:noProof/>
            <w:webHidden/>
          </w:rPr>
          <w:fldChar w:fldCharType="begin"/>
        </w:r>
        <w:r w:rsidR="00EE749E">
          <w:rPr>
            <w:noProof/>
            <w:webHidden/>
          </w:rPr>
          <w:instrText xml:space="preserve"> PAGEREF _Toc536133113 \h </w:instrText>
        </w:r>
        <w:r w:rsidR="00EE749E">
          <w:rPr>
            <w:noProof/>
            <w:webHidden/>
          </w:rPr>
        </w:r>
        <w:r w:rsidR="00EE749E">
          <w:rPr>
            <w:noProof/>
            <w:webHidden/>
          </w:rPr>
          <w:fldChar w:fldCharType="separate"/>
        </w:r>
        <w:r w:rsidR="004C4F73">
          <w:rPr>
            <w:noProof/>
            <w:webHidden/>
          </w:rPr>
          <w:t>4</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14" w:history="1">
        <w:r w:rsidR="00EE749E" w:rsidRPr="00B700B6">
          <w:rPr>
            <w:rStyle w:val="ad"/>
            <w:noProof/>
          </w:rPr>
          <w:t>1.2</w:t>
        </w:r>
        <w:r w:rsidR="00EE749E" w:rsidRPr="00B700B6">
          <w:rPr>
            <w:rStyle w:val="ad"/>
            <w:rFonts w:hint="eastAsia"/>
            <w:noProof/>
          </w:rPr>
          <w:t xml:space="preserve"> </w:t>
        </w:r>
        <w:r w:rsidR="00EE749E" w:rsidRPr="00B700B6">
          <w:rPr>
            <w:rStyle w:val="ad"/>
            <w:rFonts w:hint="eastAsia"/>
            <w:noProof/>
          </w:rPr>
          <w:t>文献综述</w:t>
        </w:r>
        <w:r w:rsidR="00EE749E">
          <w:rPr>
            <w:noProof/>
            <w:webHidden/>
          </w:rPr>
          <w:tab/>
        </w:r>
        <w:r w:rsidR="00EE749E">
          <w:rPr>
            <w:noProof/>
            <w:webHidden/>
          </w:rPr>
          <w:fldChar w:fldCharType="begin"/>
        </w:r>
        <w:r w:rsidR="00EE749E">
          <w:rPr>
            <w:noProof/>
            <w:webHidden/>
          </w:rPr>
          <w:instrText xml:space="preserve"> PAGEREF _Toc536133114 \h </w:instrText>
        </w:r>
        <w:r w:rsidR="00EE749E">
          <w:rPr>
            <w:noProof/>
            <w:webHidden/>
          </w:rPr>
        </w:r>
        <w:r w:rsidR="00EE749E">
          <w:rPr>
            <w:noProof/>
            <w:webHidden/>
          </w:rPr>
          <w:fldChar w:fldCharType="separate"/>
        </w:r>
        <w:r w:rsidR="004C4F73">
          <w:rPr>
            <w:noProof/>
            <w:webHidden/>
          </w:rPr>
          <w:t>4</w:t>
        </w:r>
        <w:r w:rsidR="00EE749E">
          <w:rPr>
            <w:noProof/>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15" w:history="1">
        <w:r w:rsidR="00EE749E" w:rsidRPr="00B700B6">
          <w:rPr>
            <w:rStyle w:val="ad"/>
          </w:rPr>
          <w:t>1.2.1</w:t>
        </w:r>
        <w:r w:rsidR="00EE749E" w:rsidRPr="00B700B6">
          <w:rPr>
            <w:rStyle w:val="ad"/>
            <w:rFonts w:hint="eastAsia"/>
          </w:rPr>
          <w:t xml:space="preserve"> </w:t>
        </w:r>
        <w:r w:rsidR="00EE749E" w:rsidRPr="00B700B6">
          <w:rPr>
            <w:rStyle w:val="ad"/>
            <w:rFonts w:hint="eastAsia"/>
          </w:rPr>
          <w:t>高强钢研究现状</w:t>
        </w:r>
        <w:r w:rsidR="00EE749E">
          <w:rPr>
            <w:webHidden/>
          </w:rPr>
          <w:tab/>
        </w:r>
        <w:r w:rsidR="00EE749E">
          <w:rPr>
            <w:webHidden/>
          </w:rPr>
          <w:fldChar w:fldCharType="begin"/>
        </w:r>
        <w:r w:rsidR="00EE749E">
          <w:rPr>
            <w:webHidden/>
          </w:rPr>
          <w:instrText xml:space="preserve"> PAGEREF _Toc536133115 \h </w:instrText>
        </w:r>
        <w:r w:rsidR="00EE749E">
          <w:rPr>
            <w:webHidden/>
          </w:rPr>
        </w:r>
        <w:r w:rsidR="00EE749E">
          <w:rPr>
            <w:webHidden/>
          </w:rPr>
          <w:fldChar w:fldCharType="separate"/>
        </w:r>
        <w:r w:rsidR="004C4F73">
          <w:rPr>
            <w:webHidden/>
          </w:rPr>
          <w:t>4</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16" w:history="1">
        <w:r w:rsidR="00EE749E" w:rsidRPr="00B700B6">
          <w:rPr>
            <w:rStyle w:val="ad"/>
          </w:rPr>
          <w:t>1.2.2</w:t>
        </w:r>
        <w:r w:rsidR="00EE749E" w:rsidRPr="00B700B6">
          <w:rPr>
            <w:rStyle w:val="ad"/>
            <w:rFonts w:hint="eastAsia"/>
          </w:rPr>
          <w:t xml:space="preserve"> </w:t>
        </w:r>
        <w:r w:rsidR="00EE749E" w:rsidRPr="00B700B6">
          <w:rPr>
            <w:rStyle w:val="ad"/>
            <w:rFonts w:hint="eastAsia"/>
          </w:rPr>
          <w:t>正面角焊缝和侧面角焊缝研究现状</w:t>
        </w:r>
        <w:r w:rsidR="00EE749E">
          <w:rPr>
            <w:webHidden/>
          </w:rPr>
          <w:tab/>
        </w:r>
        <w:r w:rsidR="00EE749E">
          <w:rPr>
            <w:webHidden/>
          </w:rPr>
          <w:fldChar w:fldCharType="begin"/>
        </w:r>
        <w:r w:rsidR="00EE749E">
          <w:rPr>
            <w:webHidden/>
          </w:rPr>
          <w:instrText xml:space="preserve"> PAGEREF _Toc536133116 \h </w:instrText>
        </w:r>
        <w:r w:rsidR="00EE749E">
          <w:rPr>
            <w:webHidden/>
          </w:rPr>
        </w:r>
        <w:r w:rsidR="00EE749E">
          <w:rPr>
            <w:webHidden/>
          </w:rPr>
          <w:fldChar w:fldCharType="separate"/>
        </w:r>
        <w:r w:rsidR="004C4F73">
          <w:rPr>
            <w:webHidden/>
          </w:rPr>
          <w:t>4</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17" w:history="1">
        <w:r w:rsidR="00EE749E" w:rsidRPr="00B700B6">
          <w:rPr>
            <w:rStyle w:val="ad"/>
          </w:rPr>
          <w:t>1.2.3</w:t>
        </w:r>
        <w:r w:rsidR="00EE749E" w:rsidRPr="00B700B6">
          <w:rPr>
            <w:rStyle w:val="ad"/>
            <w:rFonts w:hint="eastAsia"/>
          </w:rPr>
          <w:t xml:space="preserve"> </w:t>
        </w:r>
        <w:r w:rsidR="00EE749E" w:rsidRPr="00B700B6">
          <w:rPr>
            <w:rStyle w:val="ad"/>
            <w:rFonts w:hint="eastAsia"/>
          </w:rPr>
          <w:t>焊缝与加载方向不同角度的角焊缝研究现状</w:t>
        </w:r>
        <w:r w:rsidR="00EE749E">
          <w:rPr>
            <w:webHidden/>
          </w:rPr>
          <w:tab/>
        </w:r>
        <w:r w:rsidR="00EE749E">
          <w:rPr>
            <w:webHidden/>
          </w:rPr>
          <w:fldChar w:fldCharType="begin"/>
        </w:r>
        <w:r w:rsidR="00EE749E">
          <w:rPr>
            <w:webHidden/>
          </w:rPr>
          <w:instrText xml:space="preserve"> PAGEREF _Toc536133117 \h </w:instrText>
        </w:r>
        <w:r w:rsidR="00EE749E">
          <w:rPr>
            <w:webHidden/>
          </w:rPr>
        </w:r>
        <w:r w:rsidR="00EE749E">
          <w:rPr>
            <w:webHidden/>
          </w:rPr>
          <w:fldChar w:fldCharType="separate"/>
        </w:r>
        <w:r w:rsidR="004C4F73">
          <w:rPr>
            <w:webHidden/>
          </w:rPr>
          <w:t>5</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18" w:history="1">
        <w:r w:rsidR="00EE749E" w:rsidRPr="00B700B6">
          <w:rPr>
            <w:rStyle w:val="ad"/>
          </w:rPr>
          <w:t>1.2.4</w:t>
        </w:r>
        <w:r w:rsidR="00EE749E" w:rsidRPr="00B700B6">
          <w:rPr>
            <w:rStyle w:val="ad"/>
            <w:rFonts w:hint="eastAsia"/>
          </w:rPr>
          <w:t xml:space="preserve"> </w:t>
        </w:r>
        <w:r w:rsidR="00EE749E" w:rsidRPr="00B700B6">
          <w:rPr>
            <w:rStyle w:val="ad"/>
            <w:rFonts w:hint="eastAsia"/>
          </w:rPr>
          <w:t>角焊缝设计规范</w:t>
        </w:r>
        <w:r w:rsidR="00EE749E">
          <w:rPr>
            <w:webHidden/>
          </w:rPr>
          <w:tab/>
        </w:r>
        <w:r w:rsidR="00EE749E">
          <w:rPr>
            <w:webHidden/>
          </w:rPr>
          <w:fldChar w:fldCharType="begin"/>
        </w:r>
        <w:r w:rsidR="00EE749E">
          <w:rPr>
            <w:webHidden/>
          </w:rPr>
          <w:instrText xml:space="preserve"> PAGEREF _Toc536133118 \h </w:instrText>
        </w:r>
        <w:r w:rsidR="00EE749E">
          <w:rPr>
            <w:webHidden/>
          </w:rPr>
        </w:r>
        <w:r w:rsidR="00EE749E">
          <w:rPr>
            <w:webHidden/>
          </w:rPr>
          <w:fldChar w:fldCharType="separate"/>
        </w:r>
        <w:r w:rsidR="004C4F73">
          <w:rPr>
            <w:webHidden/>
          </w:rPr>
          <w:t>7</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19" w:history="1">
        <w:r w:rsidR="00EE749E" w:rsidRPr="00B700B6">
          <w:rPr>
            <w:rStyle w:val="ad"/>
          </w:rPr>
          <w:t>1.2.5</w:t>
        </w:r>
        <w:r w:rsidR="00EE749E" w:rsidRPr="00B700B6">
          <w:rPr>
            <w:rStyle w:val="ad"/>
            <w:rFonts w:hint="eastAsia"/>
          </w:rPr>
          <w:t xml:space="preserve"> </w:t>
        </w:r>
        <w:r w:rsidR="00EE749E" w:rsidRPr="00B700B6">
          <w:rPr>
            <w:rStyle w:val="ad"/>
            <w:rFonts w:hint="eastAsia"/>
          </w:rPr>
          <w:t>热输入量研究现状</w:t>
        </w:r>
        <w:r w:rsidR="00EE749E">
          <w:rPr>
            <w:webHidden/>
          </w:rPr>
          <w:tab/>
        </w:r>
        <w:r w:rsidR="00EE749E">
          <w:rPr>
            <w:webHidden/>
          </w:rPr>
          <w:fldChar w:fldCharType="begin"/>
        </w:r>
        <w:r w:rsidR="00EE749E">
          <w:rPr>
            <w:webHidden/>
          </w:rPr>
          <w:instrText xml:space="preserve"> PAGEREF _Toc536133119 \h </w:instrText>
        </w:r>
        <w:r w:rsidR="00EE749E">
          <w:rPr>
            <w:webHidden/>
          </w:rPr>
        </w:r>
        <w:r w:rsidR="00EE749E">
          <w:rPr>
            <w:webHidden/>
          </w:rPr>
          <w:fldChar w:fldCharType="separate"/>
        </w:r>
        <w:r w:rsidR="004C4F73">
          <w:rPr>
            <w:webHidden/>
          </w:rPr>
          <w:t>9</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20" w:history="1">
        <w:r w:rsidR="00EE749E" w:rsidRPr="00B700B6">
          <w:rPr>
            <w:rStyle w:val="ad"/>
          </w:rPr>
          <w:t>1.2.6</w:t>
        </w:r>
        <w:r w:rsidR="00EE749E" w:rsidRPr="00B700B6">
          <w:rPr>
            <w:rStyle w:val="ad"/>
            <w:rFonts w:hint="eastAsia"/>
          </w:rPr>
          <w:t xml:space="preserve"> </w:t>
        </w:r>
        <w:r w:rsidR="00EE749E" w:rsidRPr="00B700B6">
          <w:rPr>
            <w:rStyle w:val="ad"/>
            <w:rFonts w:hint="eastAsia"/>
          </w:rPr>
          <w:t>断裂机制研究现状</w:t>
        </w:r>
        <w:r w:rsidR="00EE749E">
          <w:rPr>
            <w:webHidden/>
          </w:rPr>
          <w:tab/>
        </w:r>
        <w:r w:rsidR="00EE749E">
          <w:rPr>
            <w:webHidden/>
          </w:rPr>
          <w:fldChar w:fldCharType="begin"/>
        </w:r>
        <w:r w:rsidR="00EE749E">
          <w:rPr>
            <w:webHidden/>
          </w:rPr>
          <w:instrText xml:space="preserve"> PAGEREF _Toc536133120 \h </w:instrText>
        </w:r>
        <w:r w:rsidR="00EE749E">
          <w:rPr>
            <w:webHidden/>
          </w:rPr>
        </w:r>
        <w:r w:rsidR="00EE749E">
          <w:rPr>
            <w:webHidden/>
          </w:rPr>
          <w:fldChar w:fldCharType="separate"/>
        </w:r>
        <w:r w:rsidR="004C4F73">
          <w:rPr>
            <w:webHidden/>
          </w:rPr>
          <w:t>9</w:t>
        </w:r>
        <w:r w:rsidR="00EE749E">
          <w:rPr>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21" w:history="1">
        <w:r w:rsidR="00EE749E" w:rsidRPr="00B700B6">
          <w:rPr>
            <w:rStyle w:val="ad"/>
            <w:noProof/>
          </w:rPr>
          <w:t>1.3</w:t>
        </w:r>
        <w:r w:rsidR="00EE749E" w:rsidRPr="00B700B6">
          <w:rPr>
            <w:rStyle w:val="ad"/>
            <w:rFonts w:hint="eastAsia"/>
            <w:noProof/>
          </w:rPr>
          <w:t xml:space="preserve"> </w:t>
        </w:r>
        <w:r w:rsidR="00EE749E" w:rsidRPr="00B700B6">
          <w:rPr>
            <w:rStyle w:val="ad"/>
            <w:rFonts w:hint="eastAsia"/>
            <w:noProof/>
          </w:rPr>
          <w:t>存在的问题与本文研究工作</w:t>
        </w:r>
        <w:r w:rsidR="00EE749E">
          <w:rPr>
            <w:noProof/>
            <w:webHidden/>
          </w:rPr>
          <w:tab/>
        </w:r>
        <w:r w:rsidR="00EE749E">
          <w:rPr>
            <w:noProof/>
            <w:webHidden/>
          </w:rPr>
          <w:fldChar w:fldCharType="begin"/>
        </w:r>
        <w:r w:rsidR="00EE749E">
          <w:rPr>
            <w:noProof/>
            <w:webHidden/>
          </w:rPr>
          <w:instrText xml:space="preserve"> PAGEREF _Toc536133121 \h </w:instrText>
        </w:r>
        <w:r w:rsidR="00EE749E">
          <w:rPr>
            <w:noProof/>
            <w:webHidden/>
          </w:rPr>
        </w:r>
        <w:r w:rsidR="00EE749E">
          <w:rPr>
            <w:noProof/>
            <w:webHidden/>
          </w:rPr>
          <w:fldChar w:fldCharType="separate"/>
        </w:r>
        <w:r w:rsidR="004C4F73">
          <w:rPr>
            <w:noProof/>
            <w:webHidden/>
          </w:rPr>
          <w:t>9</w:t>
        </w:r>
        <w:r w:rsidR="00EE749E">
          <w:rPr>
            <w:noProof/>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22" w:history="1">
        <w:r w:rsidR="00EE749E" w:rsidRPr="00B700B6">
          <w:rPr>
            <w:rStyle w:val="ad"/>
          </w:rPr>
          <w:t>1.3.1</w:t>
        </w:r>
        <w:r w:rsidR="00EE749E" w:rsidRPr="00B700B6">
          <w:rPr>
            <w:rStyle w:val="ad"/>
            <w:rFonts w:hint="eastAsia"/>
          </w:rPr>
          <w:t xml:space="preserve"> </w:t>
        </w:r>
        <w:r w:rsidR="00EE749E" w:rsidRPr="00B700B6">
          <w:rPr>
            <w:rStyle w:val="ad"/>
            <w:rFonts w:hint="eastAsia"/>
          </w:rPr>
          <w:t>存在的问题</w:t>
        </w:r>
        <w:r w:rsidR="00EE749E">
          <w:rPr>
            <w:webHidden/>
          </w:rPr>
          <w:tab/>
        </w:r>
        <w:r w:rsidR="00EE749E">
          <w:rPr>
            <w:webHidden/>
          </w:rPr>
          <w:fldChar w:fldCharType="begin"/>
        </w:r>
        <w:r w:rsidR="00EE749E">
          <w:rPr>
            <w:webHidden/>
          </w:rPr>
          <w:instrText xml:space="preserve"> PAGEREF _Toc536133122 \h </w:instrText>
        </w:r>
        <w:r w:rsidR="00EE749E">
          <w:rPr>
            <w:webHidden/>
          </w:rPr>
        </w:r>
        <w:r w:rsidR="00EE749E">
          <w:rPr>
            <w:webHidden/>
          </w:rPr>
          <w:fldChar w:fldCharType="separate"/>
        </w:r>
        <w:r w:rsidR="004C4F73">
          <w:rPr>
            <w:webHidden/>
          </w:rPr>
          <w:t>9</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23" w:history="1">
        <w:r w:rsidR="00EE749E" w:rsidRPr="00B700B6">
          <w:rPr>
            <w:rStyle w:val="ad"/>
          </w:rPr>
          <w:t>1.3.2</w:t>
        </w:r>
        <w:r w:rsidR="00EE749E" w:rsidRPr="00B700B6">
          <w:rPr>
            <w:rStyle w:val="ad"/>
            <w:rFonts w:hint="eastAsia"/>
          </w:rPr>
          <w:t xml:space="preserve"> </w:t>
        </w:r>
        <w:r w:rsidR="00EE749E" w:rsidRPr="00B700B6">
          <w:rPr>
            <w:rStyle w:val="ad"/>
            <w:rFonts w:hint="eastAsia"/>
          </w:rPr>
          <w:t>本文研究工作</w:t>
        </w:r>
        <w:r w:rsidR="00EE749E">
          <w:rPr>
            <w:webHidden/>
          </w:rPr>
          <w:tab/>
        </w:r>
        <w:r w:rsidR="00EE749E">
          <w:rPr>
            <w:webHidden/>
          </w:rPr>
          <w:fldChar w:fldCharType="begin"/>
        </w:r>
        <w:r w:rsidR="00EE749E">
          <w:rPr>
            <w:webHidden/>
          </w:rPr>
          <w:instrText xml:space="preserve"> PAGEREF _Toc536133123 \h </w:instrText>
        </w:r>
        <w:r w:rsidR="00EE749E">
          <w:rPr>
            <w:webHidden/>
          </w:rPr>
        </w:r>
        <w:r w:rsidR="00EE749E">
          <w:rPr>
            <w:webHidden/>
          </w:rPr>
          <w:fldChar w:fldCharType="separate"/>
        </w:r>
        <w:r w:rsidR="004C4F73">
          <w:rPr>
            <w:webHidden/>
          </w:rPr>
          <w:t>9</w:t>
        </w:r>
        <w:r w:rsidR="00EE749E">
          <w:rPr>
            <w:webHidden/>
          </w:rPr>
          <w:fldChar w:fldCharType="end"/>
        </w:r>
      </w:hyperlink>
    </w:p>
    <w:p w:rsidR="00EE749E" w:rsidRDefault="00391F09">
      <w:pPr>
        <w:pStyle w:val="13"/>
        <w:rPr>
          <w:rFonts w:asciiTheme="minorHAnsi" w:eastAsiaTheme="minorEastAsia" w:hAnsiTheme="minorHAnsi" w:cstheme="minorBidi"/>
          <w:noProof/>
          <w:sz w:val="21"/>
          <w:szCs w:val="22"/>
        </w:rPr>
      </w:pPr>
      <w:hyperlink w:anchor="_Toc536133124" w:history="1">
        <w:r w:rsidR="00EE749E" w:rsidRPr="00B700B6">
          <w:rPr>
            <w:rStyle w:val="ad"/>
            <w:rFonts w:hint="eastAsia"/>
            <w:noProof/>
          </w:rPr>
          <w:t>第</w:t>
        </w:r>
        <w:r w:rsidR="00EE749E" w:rsidRPr="00B700B6">
          <w:rPr>
            <w:rStyle w:val="ad"/>
            <w:rFonts w:hint="eastAsia"/>
            <w:noProof/>
          </w:rPr>
          <w:t>2</w:t>
        </w:r>
        <w:r w:rsidR="00EE749E" w:rsidRPr="00B700B6">
          <w:rPr>
            <w:rStyle w:val="ad"/>
            <w:rFonts w:hint="eastAsia"/>
            <w:noProof/>
          </w:rPr>
          <w:t>章</w:t>
        </w:r>
        <w:r w:rsidR="00EE749E" w:rsidRPr="00B700B6">
          <w:rPr>
            <w:rStyle w:val="ad"/>
            <w:rFonts w:hint="eastAsia"/>
            <w:noProof/>
          </w:rPr>
          <w:t xml:space="preserve"> </w:t>
        </w:r>
        <w:r w:rsidR="00EE749E" w:rsidRPr="00B700B6">
          <w:rPr>
            <w:rStyle w:val="ad"/>
            <w:rFonts w:hint="eastAsia"/>
            <w:noProof/>
          </w:rPr>
          <w:t>高强钢和熔敷金属试验研究</w:t>
        </w:r>
        <w:r w:rsidR="00EE749E">
          <w:rPr>
            <w:noProof/>
            <w:webHidden/>
          </w:rPr>
          <w:tab/>
        </w:r>
        <w:r w:rsidR="00EE749E">
          <w:rPr>
            <w:noProof/>
            <w:webHidden/>
          </w:rPr>
          <w:fldChar w:fldCharType="begin"/>
        </w:r>
        <w:r w:rsidR="00EE749E">
          <w:rPr>
            <w:noProof/>
            <w:webHidden/>
          </w:rPr>
          <w:instrText xml:space="preserve"> PAGEREF _Toc536133124 \h </w:instrText>
        </w:r>
        <w:r w:rsidR="00EE749E">
          <w:rPr>
            <w:noProof/>
            <w:webHidden/>
          </w:rPr>
        </w:r>
        <w:r w:rsidR="00EE749E">
          <w:rPr>
            <w:noProof/>
            <w:webHidden/>
          </w:rPr>
          <w:fldChar w:fldCharType="separate"/>
        </w:r>
        <w:r w:rsidR="004C4F73">
          <w:rPr>
            <w:noProof/>
            <w:webHidden/>
          </w:rPr>
          <w:t>11</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25" w:history="1">
        <w:r w:rsidR="00EE749E" w:rsidRPr="00B700B6">
          <w:rPr>
            <w:rStyle w:val="ad"/>
            <w:noProof/>
          </w:rPr>
          <w:t>2.1</w:t>
        </w:r>
        <w:r w:rsidR="00EE749E" w:rsidRPr="00B700B6">
          <w:rPr>
            <w:rStyle w:val="ad"/>
            <w:rFonts w:hint="eastAsia"/>
            <w:noProof/>
          </w:rPr>
          <w:t xml:space="preserve"> </w:t>
        </w:r>
        <w:r w:rsidR="00EE749E" w:rsidRPr="00B700B6">
          <w:rPr>
            <w:rStyle w:val="ad"/>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25 \h </w:instrText>
        </w:r>
        <w:r w:rsidR="00EE749E">
          <w:rPr>
            <w:noProof/>
            <w:webHidden/>
          </w:rPr>
        </w:r>
        <w:r w:rsidR="00EE749E">
          <w:rPr>
            <w:noProof/>
            <w:webHidden/>
          </w:rPr>
          <w:fldChar w:fldCharType="separate"/>
        </w:r>
        <w:r w:rsidR="004C4F73">
          <w:rPr>
            <w:noProof/>
            <w:webHidden/>
          </w:rPr>
          <w:t>11</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26" w:history="1">
        <w:r w:rsidR="00EE749E" w:rsidRPr="00B700B6">
          <w:rPr>
            <w:rStyle w:val="ad"/>
            <w:noProof/>
          </w:rPr>
          <w:t>2.2</w:t>
        </w:r>
        <w:r w:rsidR="00EE749E" w:rsidRPr="00B700B6">
          <w:rPr>
            <w:rStyle w:val="ad"/>
            <w:rFonts w:hint="eastAsia"/>
            <w:noProof/>
          </w:rPr>
          <w:t xml:space="preserve"> </w:t>
        </w:r>
        <w:r w:rsidR="00EE749E" w:rsidRPr="00B700B6">
          <w:rPr>
            <w:rStyle w:val="ad"/>
            <w:rFonts w:hint="eastAsia"/>
            <w:noProof/>
          </w:rPr>
          <w:t>高强钢</w:t>
        </w:r>
        <w:r w:rsidR="00EE749E" w:rsidRPr="00B700B6">
          <w:rPr>
            <w:rStyle w:val="ad"/>
            <w:noProof/>
          </w:rPr>
          <w:t>Q890D</w:t>
        </w:r>
        <w:r w:rsidR="00EE749E" w:rsidRPr="00B700B6">
          <w:rPr>
            <w:rStyle w:val="ad"/>
            <w:rFonts w:hint="eastAsia"/>
            <w:noProof/>
          </w:rPr>
          <w:t>单调拉伸试验研究</w:t>
        </w:r>
        <w:r w:rsidR="00EE749E">
          <w:rPr>
            <w:noProof/>
            <w:webHidden/>
          </w:rPr>
          <w:tab/>
        </w:r>
        <w:r w:rsidR="00EE749E">
          <w:rPr>
            <w:noProof/>
            <w:webHidden/>
          </w:rPr>
          <w:fldChar w:fldCharType="begin"/>
        </w:r>
        <w:r w:rsidR="00EE749E">
          <w:rPr>
            <w:noProof/>
            <w:webHidden/>
          </w:rPr>
          <w:instrText xml:space="preserve"> PAGEREF _Toc536133126 \h </w:instrText>
        </w:r>
        <w:r w:rsidR="00EE749E">
          <w:rPr>
            <w:noProof/>
            <w:webHidden/>
          </w:rPr>
        </w:r>
        <w:r w:rsidR="00EE749E">
          <w:rPr>
            <w:noProof/>
            <w:webHidden/>
          </w:rPr>
          <w:fldChar w:fldCharType="separate"/>
        </w:r>
        <w:r w:rsidR="004C4F73">
          <w:rPr>
            <w:noProof/>
            <w:webHidden/>
          </w:rPr>
          <w:t>11</w:t>
        </w:r>
        <w:r w:rsidR="00EE749E">
          <w:rPr>
            <w:noProof/>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27" w:history="1">
        <w:r w:rsidR="00EE749E" w:rsidRPr="00B700B6">
          <w:rPr>
            <w:rStyle w:val="ad"/>
          </w:rPr>
          <w:t>2.2.1</w:t>
        </w:r>
        <w:r w:rsidR="00EE749E" w:rsidRPr="00B700B6">
          <w:rPr>
            <w:rStyle w:val="ad"/>
            <w:rFonts w:hint="eastAsia"/>
          </w:rPr>
          <w:t xml:space="preserve"> </w:t>
        </w:r>
        <w:r w:rsidR="00EE749E" w:rsidRPr="00B700B6">
          <w:rPr>
            <w:rStyle w:val="ad"/>
            <w:rFonts w:hint="eastAsia"/>
          </w:rPr>
          <w:t>试验概况</w:t>
        </w:r>
        <w:r w:rsidR="00EE749E">
          <w:rPr>
            <w:webHidden/>
          </w:rPr>
          <w:tab/>
        </w:r>
        <w:r w:rsidR="00EE749E">
          <w:rPr>
            <w:webHidden/>
          </w:rPr>
          <w:fldChar w:fldCharType="begin"/>
        </w:r>
        <w:r w:rsidR="00EE749E">
          <w:rPr>
            <w:webHidden/>
          </w:rPr>
          <w:instrText xml:space="preserve"> PAGEREF _Toc536133127 \h </w:instrText>
        </w:r>
        <w:r w:rsidR="00EE749E">
          <w:rPr>
            <w:webHidden/>
          </w:rPr>
        </w:r>
        <w:r w:rsidR="00EE749E">
          <w:rPr>
            <w:webHidden/>
          </w:rPr>
          <w:fldChar w:fldCharType="separate"/>
        </w:r>
        <w:r w:rsidR="004C4F73">
          <w:rPr>
            <w:webHidden/>
          </w:rPr>
          <w:t>11</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28" w:history="1">
        <w:r w:rsidR="00EE749E" w:rsidRPr="00B700B6">
          <w:rPr>
            <w:rStyle w:val="ad"/>
          </w:rPr>
          <w:t>2.2.2</w:t>
        </w:r>
        <w:r w:rsidR="00EE749E" w:rsidRPr="00B700B6">
          <w:rPr>
            <w:rStyle w:val="ad"/>
            <w:rFonts w:hint="eastAsia"/>
          </w:rPr>
          <w:t xml:space="preserve"> </w:t>
        </w:r>
        <w:r w:rsidR="00EE749E" w:rsidRPr="00B700B6">
          <w:rPr>
            <w:rStyle w:val="ad"/>
            <w:rFonts w:hint="eastAsia"/>
          </w:rPr>
          <w:t>试验结果</w:t>
        </w:r>
        <w:r w:rsidR="00EE749E">
          <w:rPr>
            <w:webHidden/>
          </w:rPr>
          <w:tab/>
        </w:r>
        <w:r w:rsidR="00EE749E">
          <w:rPr>
            <w:webHidden/>
          </w:rPr>
          <w:fldChar w:fldCharType="begin"/>
        </w:r>
        <w:r w:rsidR="00EE749E">
          <w:rPr>
            <w:webHidden/>
          </w:rPr>
          <w:instrText xml:space="preserve"> PAGEREF _Toc536133128 \h </w:instrText>
        </w:r>
        <w:r w:rsidR="00EE749E">
          <w:rPr>
            <w:webHidden/>
          </w:rPr>
        </w:r>
        <w:r w:rsidR="00EE749E">
          <w:rPr>
            <w:webHidden/>
          </w:rPr>
          <w:fldChar w:fldCharType="separate"/>
        </w:r>
        <w:r w:rsidR="004C4F73">
          <w:rPr>
            <w:webHidden/>
          </w:rPr>
          <w:t>14</w:t>
        </w:r>
        <w:r w:rsidR="00EE749E">
          <w:rPr>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29" w:history="1">
        <w:r w:rsidR="00EE749E" w:rsidRPr="00B700B6">
          <w:rPr>
            <w:rStyle w:val="ad"/>
            <w:noProof/>
          </w:rPr>
          <w:t>2.3</w:t>
        </w:r>
        <w:r w:rsidR="00EE749E" w:rsidRPr="00B700B6">
          <w:rPr>
            <w:rStyle w:val="ad"/>
            <w:rFonts w:hint="eastAsia"/>
            <w:noProof/>
          </w:rPr>
          <w:t xml:space="preserve"> </w:t>
        </w:r>
        <w:r w:rsidR="00EE749E" w:rsidRPr="00B700B6">
          <w:rPr>
            <w:rStyle w:val="ad"/>
            <w:rFonts w:hint="eastAsia"/>
            <w:noProof/>
          </w:rPr>
          <w:t>高强度焊材</w:t>
        </w:r>
        <w:r w:rsidR="00EE749E" w:rsidRPr="00B700B6">
          <w:rPr>
            <w:rStyle w:val="ad"/>
            <w:noProof/>
          </w:rPr>
          <w:t>ER120S-G</w:t>
        </w:r>
        <w:r w:rsidR="00EE749E" w:rsidRPr="00B700B6">
          <w:rPr>
            <w:rStyle w:val="ad"/>
            <w:rFonts w:hint="eastAsia"/>
            <w:noProof/>
          </w:rPr>
          <w:t>单调拉伸试验研究</w:t>
        </w:r>
        <w:r w:rsidR="00EE749E">
          <w:rPr>
            <w:noProof/>
            <w:webHidden/>
          </w:rPr>
          <w:tab/>
        </w:r>
        <w:r w:rsidR="00EE749E">
          <w:rPr>
            <w:noProof/>
            <w:webHidden/>
          </w:rPr>
          <w:fldChar w:fldCharType="begin"/>
        </w:r>
        <w:r w:rsidR="00EE749E">
          <w:rPr>
            <w:noProof/>
            <w:webHidden/>
          </w:rPr>
          <w:instrText xml:space="preserve"> PAGEREF _Toc536133129 \h </w:instrText>
        </w:r>
        <w:r w:rsidR="00EE749E">
          <w:rPr>
            <w:noProof/>
            <w:webHidden/>
          </w:rPr>
        </w:r>
        <w:r w:rsidR="00EE749E">
          <w:rPr>
            <w:noProof/>
            <w:webHidden/>
          </w:rPr>
          <w:fldChar w:fldCharType="separate"/>
        </w:r>
        <w:r w:rsidR="004C4F73">
          <w:rPr>
            <w:noProof/>
            <w:webHidden/>
          </w:rPr>
          <w:t>17</w:t>
        </w:r>
        <w:r w:rsidR="00EE749E">
          <w:rPr>
            <w:noProof/>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30" w:history="1">
        <w:r w:rsidR="00EE749E" w:rsidRPr="00B700B6">
          <w:rPr>
            <w:rStyle w:val="ad"/>
          </w:rPr>
          <w:t>2.3.1</w:t>
        </w:r>
        <w:r w:rsidR="00EE749E" w:rsidRPr="00B700B6">
          <w:rPr>
            <w:rStyle w:val="ad"/>
            <w:rFonts w:hint="eastAsia"/>
          </w:rPr>
          <w:t xml:space="preserve"> </w:t>
        </w:r>
        <w:r w:rsidR="00EE749E" w:rsidRPr="00B700B6">
          <w:rPr>
            <w:rStyle w:val="ad"/>
            <w:rFonts w:hint="eastAsia"/>
          </w:rPr>
          <w:t>试验概况</w:t>
        </w:r>
        <w:r w:rsidR="00EE749E">
          <w:rPr>
            <w:webHidden/>
          </w:rPr>
          <w:tab/>
        </w:r>
        <w:r w:rsidR="00EE749E">
          <w:rPr>
            <w:webHidden/>
          </w:rPr>
          <w:fldChar w:fldCharType="begin"/>
        </w:r>
        <w:r w:rsidR="00EE749E">
          <w:rPr>
            <w:webHidden/>
          </w:rPr>
          <w:instrText xml:space="preserve"> PAGEREF _Toc536133130 \h </w:instrText>
        </w:r>
        <w:r w:rsidR="00EE749E">
          <w:rPr>
            <w:webHidden/>
          </w:rPr>
        </w:r>
        <w:r w:rsidR="00EE749E">
          <w:rPr>
            <w:webHidden/>
          </w:rPr>
          <w:fldChar w:fldCharType="separate"/>
        </w:r>
        <w:r w:rsidR="004C4F73">
          <w:rPr>
            <w:webHidden/>
          </w:rPr>
          <w:t>17</w:t>
        </w:r>
        <w:r w:rsidR="00EE749E">
          <w:rPr>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31" w:history="1">
        <w:r w:rsidR="00EE749E" w:rsidRPr="00B700B6">
          <w:rPr>
            <w:rStyle w:val="ad"/>
            <w:noProof/>
          </w:rPr>
          <w:t>2.4</w:t>
        </w:r>
        <w:r w:rsidR="00EE749E" w:rsidRPr="00B700B6">
          <w:rPr>
            <w:rStyle w:val="ad"/>
            <w:rFonts w:hint="eastAsia"/>
            <w:noProof/>
          </w:rPr>
          <w:t xml:space="preserve"> </w:t>
        </w:r>
        <w:r w:rsidR="00EE749E" w:rsidRPr="00B700B6">
          <w:rPr>
            <w:rStyle w:val="ad"/>
            <w:rFonts w:hint="eastAsia"/>
            <w:noProof/>
          </w:rPr>
          <w:t>有限元分析</w:t>
        </w:r>
        <w:r w:rsidR="00EE749E">
          <w:rPr>
            <w:noProof/>
            <w:webHidden/>
          </w:rPr>
          <w:tab/>
        </w:r>
        <w:r w:rsidR="00EE749E">
          <w:rPr>
            <w:noProof/>
            <w:webHidden/>
          </w:rPr>
          <w:fldChar w:fldCharType="begin"/>
        </w:r>
        <w:r w:rsidR="00EE749E">
          <w:rPr>
            <w:noProof/>
            <w:webHidden/>
          </w:rPr>
          <w:instrText xml:space="preserve"> PAGEREF _Toc536133131 \h </w:instrText>
        </w:r>
        <w:r w:rsidR="00EE749E">
          <w:rPr>
            <w:noProof/>
            <w:webHidden/>
          </w:rPr>
        </w:r>
        <w:r w:rsidR="00EE749E">
          <w:rPr>
            <w:noProof/>
            <w:webHidden/>
          </w:rPr>
          <w:fldChar w:fldCharType="separate"/>
        </w:r>
        <w:r w:rsidR="004C4F73">
          <w:rPr>
            <w:noProof/>
            <w:webHidden/>
          </w:rPr>
          <w:t>19</w:t>
        </w:r>
        <w:r w:rsidR="00EE749E">
          <w:rPr>
            <w:noProof/>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32" w:history="1">
        <w:r w:rsidR="00EE749E" w:rsidRPr="00B700B6">
          <w:rPr>
            <w:rStyle w:val="ad"/>
          </w:rPr>
          <w:t>2.4.1</w:t>
        </w:r>
        <w:r w:rsidR="00EE749E" w:rsidRPr="00B700B6">
          <w:rPr>
            <w:rStyle w:val="ad"/>
            <w:rFonts w:hint="eastAsia"/>
          </w:rPr>
          <w:t xml:space="preserve"> </w:t>
        </w:r>
        <w:r w:rsidR="00EE749E" w:rsidRPr="00B700B6">
          <w:rPr>
            <w:rStyle w:val="ad"/>
            <w:rFonts w:hint="eastAsia"/>
          </w:rPr>
          <w:t>有限元模型</w:t>
        </w:r>
        <w:r w:rsidR="00EE749E">
          <w:rPr>
            <w:webHidden/>
          </w:rPr>
          <w:tab/>
        </w:r>
        <w:r w:rsidR="00EE749E">
          <w:rPr>
            <w:webHidden/>
          </w:rPr>
          <w:fldChar w:fldCharType="begin"/>
        </w:r>
        <w:r w:rsidR="00EE749E">
          <w:rPr>
            <w:webHidden/>
          </w:rPr>
          <w:instrText xml:space="preserve"> PAGEREF _Toc536133132 \h </w:instrText>
        </w:r>
        <w:r w:rsidR="00EE749E">
          <w:rPr>
            <w:webHidden/>
          </w:rPr>
        </w:r>
        <w:r w:rsidR="00EE749E">
          <w:rPr>
            <w:webHidden/>
          </w:rPr>
          <w:fldChar w:fldCharType="separate"/>
        </w:r>
        <w:r w:rsidR="004C4F73">
          <w:rPr>
            <w:webHidden/>
          </w:rPr>
          <w:t>19</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33" w:history="1">
        <w:r w:rsidR="00EE749E" w:rsidRPr="00B700B6">
          <w:rPr>
            <w:rStyle w:val="ad"/>
          </w:rPr>
          <w:t>2.4.2</w:t>
        </w:r>
        <w:r w:rsidR="00EE749E" w:rsidRPr="00B700B6">
          <w:rPr>
            <w:rStyle w:val="ad"/>
            <w:rFonts w:hint="eastAsia"/>
          </w:rPr>
          <w:t xml:space="preserve"> </w:t>
        </w:r>
        <w:r w:rsidR="00EE749E" w:rsidRPr="00B700B6">
          <w:rPr>
            <w:rStyle w:val="ad"/>
            <w:rFonts w:hint="eastAsia"/>
          </w:rPr>
          <w:t>材料参数分析</w:t>
        </w:r>
        <w:r w:rsidR="00EE749E">
          <w:rPr>
            <w:webHidden/>
          </w:rPr>
          <w:tab/>
        </w:r>
        <w:r w:rsidR="00EE749E">
          <w:rPr>
            <w:webHidden/>
          </w:rPr>
          <w:fldChar w:fldCharType="begin"/>
        </w:r>
        <w:r w:rsidR="00EE749E">
          <w:rPr>
            <w:webHidden/>
          </w:rPr>
          <w:instrText xml:space="preserve"> PAGEREF _Toc536133133 \h </w:instrText>
        </w:r>
        <w:r w:rsidR="00EE749E">
          <w:rPr>
            <w:webHidden/>
          </w:rPr>
        </w:r>
        <w:r w:rsidR="00EE749E">
          <w:rPr>
            <w:webHidden/>
          </w:rPr>
          <w:fldChar w:fldCharType="separate"/>
        </w:r>
        <w:r w:rsidR="004C4F73">
          <w:rPr>
            <w:webHidden/>
          </w:rPr>
          <w:t>20</w:t>
        </w:r>
        <w:r w:rsidR="00EE749E">
          <w:rPr>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34" w:history="1">
        <w:r w:rsidR="00EE749E" w:rsidRPr="00B700B6">
          <w:rPr>
            <w:rStyle w:val="ad"/>
            <w:noProof/>
          </w:rPr>
          <w:t>2.5</w:t>
        </w:r>
        <w:r w:rsidR="00EE749E" w:rsidRPr="00B700B6">
          <w:rPr>
            <w:rStyle w:val="ad"/>
            <w:rFonts w:hint="eastAsia"/>
            <w:noProof/>
          </w:rPr>
          <w:t xml:space="preserve"> </w:t>
        </w:r>
        <w:r w:rsidR="00EE749E" w:rsidRPr="00B700B6">
          <w:rPr>
            <w:rStyle w:val="ad"/>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34 \h </w:instrText>
        </w:r>
        <w:r w:rsidR="00EE749E">
          <w:rPr>
            <w:noProof/>
            <w:webHidden/>
          </w:rPr>
        </w:r>
        <w:r w:rsidR="00EE749E">
          <w:rPr>
            <w:noProof/>
            <w:webHidden/>
          </w:rPr>
          <w:fldChar w:fldCharType="separate"/>
        </w:r>
        <w:r w:rsidR="004C4F73">
          <w:rPr>
            <w:noProof/>
            <w:webHidden/>
          </w:rPr>
          <w:t>20</w:t>
        </w:r>
        <w:r w:rsidR="00EE749E">
          <w:rPr>
            <w:noProof/>
            <w:webHidden/>
          </w:rPr>
          <w:fldChar w:fldCharType="end"/>
        </w:r>
      </w:hyperlink>
    </w:p>
    <w:p w:rsidR="00EE749E" w:rsidRDefault="00391F09">
      <w:pPr>
        <w:pStyle w:val="13"/>
        <w:rPr>
          <w:rFonts w:asciiTheme="minorHAnsi" w:eastAsiaTheme="minorEastAsia" w:hAnsiTheme="minorHAnsi" w:cstheme="minorBidi"/>
          <w:noProof/>
          <w:sz w:val="21"/>
          <w:szCs w:val="22"/>
        </w:rPr>
      </w:pPr>
      <w:hyperlink w:anchor="_Toc536133135" w:history="1">
        <w:r w:rsidR="00EE749E" w:rsidRPr="00B700B6">
          <w:rPr>
            <w:rStyle w:val="ad"/>
            <w:rFonts w:hint="eastAsia"/>
            <w:noProof/>
          </w:rPr>
          <w:t>第</w:t>
        </w:r>
        <w:r w:rsidR="00EE749E" w:rsidRPr="00B700B6">
          <w:rPr>
            <w:rStyle w:val="ad"/>
            <w:rFonts w:hint="eastAsia"/>
            <w:noProof/>
          </w:rPr>
          <w:t>3</w:t>
        </w:r>
        <w:r w:rsidR="00EE749E" w:rsidRPr="00B700B6">
          <w:rPr>
            <w:rStyle w:val="ad"/>
            <w:rFonts w:hint="eastAsia"/>
            <w:noProof/>
          </w:rPr>
          <w:t>章</w:t>
        </w:r>
        <w:r w:rsidR="00EE749E" w:rsidRPr="00B700B6">
          <w:rPr>
            <w:rStyle w:val="ad"/>
            <w:rFonts w:hint="eastAsia"/>
            <w:noProof/>
          </w:rPr>
          <w:t xml:space="preserve"> </w:t>
        </w:r>
        <w:r w:rsidR="00EE749E" w:rsidRPr="00B700B6">
          <w:rPr>
            <w:rStyle w:val="ad"/>
            <w:rFonts w:hint="eastAsia"/>
            <w:noProof/>
          </w:rPr>
          <w:t>高强钢角焊缝力学试验研究</w:t>
        </w:r>
        <w:r w:rsidR="00EE749E">
          <w:rPr>
            <w:noProof/>
            <w:webHidden/>
          </w:rPr>
          <w:tab/>
        </w:r>
        <w:r w:rsidR="00EE749E">
          <w:rPr>
            <w:noProof/>
            <w:webHidden/>
          </w:rPr>
          <w:fldChar w:fldCharType="begin"/>
        </w:r>
        <w:r w:rsidR="00EE749E">
          <w:rPr>
            <w:noProof/>
            <w:webHidden/>
          </w:rPr>
          <w:instrText xml:space="preserve"> PAGEREF _Toc536133135 \h </w:instrText>
        </w:r>
        <w:r w:rsidR="00EE749E">
          <w:rPr>
            <w:noProof/>
            <w:webHidden/>
          </w:rPr>
        </w:r>
        <w:r w:rsidR="00EE749E">
          <w:rPr>
            <w:noProof/>
            <w:webHidden/>
          </w:rPr>
          <w:fldChar w:fldCharType="separate"/>
        </w:r>
        <w:r w:rsidR="004C4F73">
          <w:rPr>
            <w:noProof/>
            <w:webHidden/>
          </w:rPr>
          <w:t>21</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36" w:history="1">
        <w:r w:rsidR="00EE749E" w:rsidRPr="00B700B6">
          <w:rPr>
            <w:rStyle w:val="ad"/>
            <w:noProof/>
          </w:rPr>
          <w:t>3.1</w:t>
        </w:r>
        <w:r w:rsidR="00EE749E" w:rsidRPr="00B700B6">
          <w:rPr>
            <w:rStyle w:val="ad"/>
            <w:rFonts w:hint="eastAsia"/>
            <w:noProof/>
          </w:rPr>
          <w:t xml:space="preserve"> </w:t>
        </w:r>
        <w:r w:rsidR="00EE749E" w:rsidRPr="00B700B6">
          <w:rPr>
            <w:rStyle w:val="ad"/>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36 \h </w:instrText>
        </w:r>
        <w:r w:rsidR="00EE749E">
          <w:rPr>
            <w:noProof/>
            <w:webHidden/>
          </w:rPr>
        </w:r>
        <w:r w:rsidR="00EE749E">
          <w:rPr>
            <w:noProof/>
            <w:webHidden/>
          </w:rPr>
          <w:fldChar w:fldCharType="separate"/>
        </w:r>
        <w:r w:rsidR="004C4F73">
          <w:rPr>
            <w:noProof/>
            <w:webHidden/>
          </w:rPr>
          <w:t>21</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37" w:history="1">
        <w:r w:rsidR="00EE749E" w:rsidRPr="00B700B6">
          <w:rPr>
            <w:rStyle w:val="ad"/>
            <w:noProof/>
          </w:rPr>
          <w:t>3.2</w:t>
        </w:r>
        <w:r w:rsidR="00EE749E" w:rsidRPr="00B700B6">
          <w:rPr>
            <w:rStyle w:val="ad"/>
            <w:rFonts w:hint="eastAsia"/>
            <w:noProof/>
          </w:rPr>
          <w:t xml:space="preserve"> </w:t>
        </w:r>
        <w:r w:rsidR="00EE749E" w:rsidRPr="00B700B6">
          <w:rPr>
            <w:rStyle w:val="ad"/>
            <w:rFonts w:hint="eastAsia"/>
            <w:noProof/>
          </w:rPr>
          <w:t>试验设计方案</w:t>
        </w:r>
        <w:r w:rsidR="00EE749E">
          <w:rPr>
            <w:noProof/>
            <w:webHidden/>
          </w:rPr>
          <w:tab/>
        </w:r>
        <w:r w:rsidR="00EE749E">
          <w:rPr>
            <w:noProof/>
            <w:webHidden/>
          </w:rPr>
          <w:fldChar w:fldCharType="begin"/>
        </w:r>
        <w:r w:rsidR="00EE749E">
          <w:rPr>
            <w:noProof/>
            <w:webHidden/>
          </w:rPr>
          <w:instrText xml:space="preserve"> PAGEREF _Toc536133137 \h </w:instrText>
        </w:r>
        <w:r w:rsidR="00EE749E">
          <w:rPr>
            <w:noProof/>
            <w:webHidden/>
          </w:rPr>
        </w:r>
        <w:r w:rsidR="00EE749E">
          <w:rPr>
            <w:noProof/>
            <w:webHidden/>
          </w:rPr>
          <w:fldChar w:fldCharType="separate"/>
        </w:r>
        <w:r w:rsidR="004C4F73">
          <w:rPr>
            <w:noProof/>
            <w:webHidden/>
          </w:rPr>
          <w:t>21</w:t>
        </w:r>
        <w:r w:rsidR="00EE749E">
          <w:rPr>
            <w:noProof/>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38" w:history="1">
        <w:r w:rsidR="00EE749E" w:rsidRPr="00B700B6">
          <w:rPr>
            <w:rStyle w:val="ad"/>
          </w:rPr>
          <w:t>3.2.1</w:t>
        </w:r>
        <w:r w:rsidR="00EE749E" w:rsidRPr="00B700B6">
          <w:rPr>
            <w:rStyle w:val="ad"/>
            <w:rFonts w:hint="eastAsia"/>
          </w:rPr>
          <w:t xml:space="preserve"> </w:t>
        </w:r>
        <w:r w:rsidR="00EE749E" w:rsidRPr="00B700B6">
          <w:rPr>
            <w:rStyle w:val="ad"/>
            <w:rFonts w:hint="eastAsia"/>
          </w:rPr>
          <w:t>试件设计及原始尺寸测量</w:t>
        </w:r>
        <w:r w:rsidR="00EE749E">
          <w:rPr>
            <w:webHidden/>
          </w:rPr>
          <w:tab/>
        </w:r>
        <w:r w:rsidR="00EE749E">
          <w:rPr>
            <w:webHidden/>
          </w:rPr>
          <w:fldChar w:fldCharType="begin"/>
        </w:r>
        <w:r w:rsidR="00EE749E">
          <w:rPr>
            <w:webHidden/>
          </w:rPr>
          <w:instrText xml:space="preserve"> PAGEREF _Toc536133138 \h </w:instrText>
        </w:r>
        <w:r w:rsidR="00EE749E">
          <w:rPr>
            <w:webHidden/>
          </w:rPr>
        </w:r>
        <w:r w:rsidR="00EE749E">
          <w:rPr>
            <w:webHidden/>
          </w:rPr>
          <w:fldChar w:fldCharType="separate"/>
        </w:r>
        <w:r w:rsidR="004C4F73">
          <w:rPr>
            <w:webHidden/>
          </w:rPr>
          <w:t>21</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39" w:history="1">
        <w:r w:rsidR="00EE749E" w:rsidRPr="00B700B6">
          <w:rPr>
            <w:rStyle w:val="ad"/>
          </w:rPr>
          <w:t>3.2.2</w:t>
        </w:r>
        <w:r w:rsidR="00EE749E" w:rsidRPr="00B700B6">
          <w:rPr>
            <w:rStyle w:val="ad"/>
            <w:rFonts w:hint="eastAsia"/>
          </w:rPr>
          <w:t xml:space="preserve"> </w:t>
        </w:r>
        <w:r w:rsidR="00EE749E" w:rsidRPr="00B700B6">
          <w:rPr>
            <w:rStyle w:val="ad"/>
            <w:rFonts w:hint="eastAsia"/>
          </w:rPr>
          <w:t>试验装置及仪器操作</w:t>
        </w:r>
        <w:r w:rsidR="00EE749E">
          <w:rPr>
            <w:webHidden/>
          </w:rPr>
          <w:tab/>
        </w:r>
        <w:r w:rsidR="00EE749E">
          <w:rPr>
            <w:webHidden/>
          </w:rPr>
          <w:fldChar w:fldCharType="begin"/>
        </w:r>
        <w:r w:rsidR="00EE749E">
          <w:rPr>
            <w:webHidden/>
          </w:rPr>
          <w:instrText xml:space="preserve"> PAGEREF _Toc536133139 \h </w:instrText>
        </w:r>
        <w:r w:rsidR="00EE749E">
          <w:rPr>
            <w:webHidden/>
          </w:rPr>
        </w:r>
        <w:r w:rsidR="00EE749E">
          <w:rPr>
            <w:webHidden/>
          </w:rPr>
          <w:fldChar w:fldCharType="separate"/>
        </w:r>
        <w:r w:rsidR="004C4F73">
          <w:rPr>
            <w:webHidden/>
          </w:rPr>
          <w:t>30</w:t>
        </w:r>
        <w:r w:rsidR="00EE749E">
          <w:rPr>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40" w:history="1">
        <w:r w:rsidR="00EE749E" w:rsidRPr="00B700B6">
          <w:rPr>
            <w:rStyle w:val="ad"/>
            <w:noProof/>
          </w:rPr>
          <w:t>3.3</w:t>
        </w:r>
        <w:r w:rsidR="00EE749E" w:rsidRPr="00B700B6">
          <w:rPr>
            <w:rStyle w:val="ad"/>
            <w:rFonts w:hint="eastAsia"/>
            <w:noProof/>
          </w:rPr>
          <w:t xml:space="preserve"> </w:t>
        </w:r>
        <w:r w:rsidR="00EE749E" w:rsidRPr="00B700B6">
          <w:rPr>
            <w:rStyle w:val="ad"/>
            <w:rFonts w:hint="eastAsia"/>
            <w:noProof/>
          </w:rPr>
          <w:t>试验结果分析</w:t>
        </w:r>
        <w:r w:rsidR="00EE749E">
          <w:rPr>
            <w:noProof/>
            <w:webHidden/>
          </w:rPr>
          <w:tab/>
        </w:r>
        <w:r w:rsidR="00EE749E">
          <w:rPr>
            <w:noProof/>
            <w:webHidden/>
          </w:rPr>
          <w:fldChar w:fldCharType="begin"/>
        </w:r>
        <w:r w:rsidR="00EE749E">
          <w:rPr>
            <w:noProof/>
            <w:webHidden/>
          </w:rPr>
          <w:instrText xml:space="preserve"> PAGEREF _Toc536133140 \h </w:instrText>
        </w:r>
        <w:r w:rsidR="00EE749E">
          <w:rPr>
            <w:noProof/>
            <w:webHidden/>
          </w:rPr>
        </w:r>
        <w:r w:rsidR="00EE749E">
          <w:rPr>
            <w:noProof/>
            <w:webHidden/>
          </w:rPr>
          <w:fldChar w:fldCharType="separate"/>
        </w:r>
        <w:r w:rsidR="004C4F73">
          <w:rPr>
            <w:noProof/>
            <w:webHidden/>
          </w:rPr>
          <w:t>32</w:t>
        </w:r>
        <w:r w:rsidR="00EE749E">
          <w:rPr>
            <w:noProof/>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41" w:history="1">
        <w:r w:rsidR="00EE749E" w:rsidRPr="00B700B6">
          <w:rPr>
            <w:rStyle w:val="ad"/>
          </w:rPr>
          <w:t>3.3.1</w:t>
        </w:r>
        <w:r w:rsidR="00EE749E" w:rsidRPr="00B700B6">
          <w:rPr>
            <w:rStyle w:val="ad"/>
            <w:rFonts w:hint="eastAsia"/>
          </w:rPr>
          <w:t xml:space="preserve"> </w:t>
        </w:r>
        <w:r w:rsidR="00EE749E" w:rsidRPr="00B700B6">
          <w:rPr>
            <w:rStyle w:val="ad"/>
            <w:rFonts w:hint="eastAsia"/>
          </w:rPr>
          <w:t>试件断后测量及断裂角度</w:t>
        </w:r>
        <w:r w:rsidR="00EE749E">
          <w:rPr>
            <w:webHidden/>
          </w:rPr>
          <w:tab/>
        </w:r>
        <w:r w:rsidR="00EE749E">
          <w:rPr>
            <w:webHidden/>
          </w:rPr>
          <w:fldChar w:fldCharType="begin"/>
        </w:r>
        <w:r w:rsidR="00EE749E">
          <w:rPr>
            <w:webHidden/>
          </w:rPr>
          <w:instrText xml:space="preserve"> PAGEREF _Toc536133141 \h </w:instrText>
        </w:r>
        <w:r w:rsidR="00EE749E">
          <w:rPr>
            <w:webHidden/>
          </w:rPr>
        </w:r>
        <w:r w:rsidR="00EE749E">
          <w:rPr>
            <w:webHidden/>
          </w:rPr>
          <w:fldChar w:fldCharType="separate"/>
        </w:r>
        <w:r w:rsidR="004C4F73">
          <w:rPr>
            <w:webHidden/>
          </w:rPr>
          <w:t>32</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42" w:history="1">
        <w:r w:rsidR="00EE749E" w:rsidRPr="00B700B6">
          <w:rPr>
            <w:rStyle w:val="ad"/>
          </w:rPr>
          <w:t>3.3.2</w:t>
        </w:r>
        <w:r w:rsidR="00EE749E" w:rsidRPr="00B700B6">
          <w:rPr>
            <w:rStyle w:val="ad"/>
            <w:rFonts w:hint="eastAsia"/>
          </w:rPr>
          <w:t xml:space="preserve"> </w:t>
        </w:r>
        <w:r w:rsidR="00EE749E" w:rsidRPr="00B700B6">
          <w:rPr>
            <w:rStyle w:val="ad"/>
            <w:rFonts w:hint="eastAsia"/>
          </w:rPr>
          <w:t>承载能力与变形能力</w:t>
        </w:r>
        <w:r w:rsidR="00EE749E">
          <w:rPr>
            <w:webHidden/>
          </w:rPr>
          <w:tab/>
        </w:r>
        <w:r w:rsidR="00EE749E">
          <w:rPr>
            <w:webHidden/>
          </w:rPr>
          <w:fldChar w:fldCharType="begin"/>
        </w:r>
        <w:r w:rsidR="00EE749E">
          <w:rPr>
            <w:webHidden/>
          </w:rPr>
          <w:instrText xml:space="preserve"> PAGEREF _Toc536133142 \h </w:instrText>
        </w:r>
        <w:r w:rsidR="00EE749E">
          <w:rPr>
            <w:webHidden/>
          </w:rPr>
        </w:r>
        <w:r w:rsidR="00EE749E">
          <w:rPr>
            <w:webHidden/>
          </w:rPr>
          <w:fldChar w:fldCharType="separate"/>
        </w:r>
        <w:r w:rsidR="004C4F73">
          <w:rPr>
            <w:webHidden/>
          </w:rPr>
          <w:t>34</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43" w:history="1">
        <w:r w:rsidR="00EE749E" w:rsidRPr="00B700B6">
          <w:rPr>
            <w:rStyle w:val="ad"/>
          </w:rPr>
          <w:t>3.3.3</w:t>
        </w:r>
        <w:r w:rsidR="00EE749E" w:rsidRPr="00B700B6">
          <w:rPr>
            <w:rStyle w:val="ad"/>
            <w:rFonts w:hint="eastAsia"/>
          </w:rPr>
          <w:t xml:space="preserve"> </w:t>
        </w:r>
        <w:r w:rsidR="00EE749E" w:rsidRPr="00B700B6">
          <w:rPr>
            <w:rStyle w:val="ad"/>
            <w:rFonts w:hint="eastAsia"/>
          </w:rPr>
          <w:t>极限强度与平均变形能力</w:t>
        </w:r>
        <w:r w:rsidR="00EE749E">
          <w:rPr>
            <w:webHidden/>
          </w:rPr>
          <w:tab/>
        </w:r>
        <w:r w:rsidR="00EE749E">
          <w:rPr>
            <w:webHidden/>
          </w:rPr>
          <w:fldChar w:fldCharType="begin"/>
        </w:r>
        <w:r w:rsidR="00EE749E">
          <w:rPr>
            <w:webHidden/>
          </w:rPr>
          <w:instrText xml:space="preserve"> PAGEREF _Toc536133143 \h </w:instrText>
        </w:r>
        <w:r w:rsidR="00EE749E">
          <w:rPr>
            <w:webHidden/>
          </w:rPr>
        </w:r>
        <w:r w:rsidR="00EE749E">
          <w:rPr>
            <w:webHidden/>
          </w:rPr>
          <w:fldChar w:fldCharType="separate"/>
        </w:r>
        <w:r w:rsidR="004C4F73">
          <w:rPr>
            <w:webHidden/>
          </w:rPr>
          <w:t>45</w:t>
        </w:r>
        <w:r w:rsidR="00EE749E">
          <w:rPr>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44" w:history="1">
        <w:r w:rsidR="00EE749E" w:rsidRPr="00B700B6">
          <w:rPr>
            <w:rStyle w:val="ad"/>
            <w:noProof/>
          </w:rPr>
          <w:t>3.4</w:t>
        </w:r>
        <w:r w:rsidR="00EE749E" w:rsidRPr="00B700B6">
          <w:rPr>
            <w:rStyle w:val="ad"/>
            <w:rFonts w:hint="eastAsia"/>
            <w:noProof/>
          </w:rPr>
          <w:t xml:space="preserve"> </w:t>
        </w:r>
        <w:r w:rsidR="00EE749E" w:rsidRPr="00B700B6">
          <w:rPr>
            <w:rStyle w:val="ad"/>
            <w:rFonts w:hint="eastAsia"/>
            <w:noProof/>
          </w:rPr>
          <w:t>不同加载角度下焊缝性能对比</w:t>
        </w:r>
        <w:r w:rsidR="00EE749E">
          <w:rPr>
            <w:noProof/>
            <w:webHidden/>
          </w:rPr>
          <w:tab/>
        </w:r>
        <w:r w:rsidR="00EE749E">
          <w:rPr>
            <w:noProof/>
            <w:webHidden/>
          </w:rPr>
          <w:fldChar w:fldCharType="begin"/>
        </w:r>
        <w:r w:rsidR="00EE749E">
          <w:rPr>
            <w:noProof/>
            <w:webHidden/>
          </w:rPr>
          <w:instrText xml:space="preserve"> PAGEREF _Toc536133144 \h </w:instrText>
        </w:r>
        <w:r w:rsidR="00EE749E">
          <w:rPr>
            <w:noProof/>
            <w:webHidden/>
          </w:rPr>
        </w:r>
        <w:r w:rsidR="00EE749E">
          <w:rPr>
            <w:noProof/>
            <w:webHidden/>
          </w:rPr>
          <w:fldChar w:fldCharType="separate"/>
        </w:r>
        <w:r w:rsidR="004C4F73">
          <w:rPr>
            <w:noProof/>
            <w:webHidden/>
          </w:rPr>
          <w:t>45</w:t>
        </w:r>
        <w:r w:rsidR="00EE749E">
          <w:rPr>
            <w:noProof/>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45" w:history="1">
        <w:r w:rsidR="00EE749E" w:rsidRPr="00B700B6">
          <w:rPr>
            <w:rStyle w:val="ad"/>
          </w:rPr>
          <w:t>3.4.1</w:t>
        </w:r>
        <w:r w:rsidR="00EE749E" w:rsidRPr="00B700B6">
          <w:rPr>
            <w:rStyle w:val="ad"/>
            <w:rFonts w:hint="eastAsia"/>
          </w:rPr>
          <w:t xml:space="preserve"> </w:t>
        </w:r>
        <w:r w:rsidR="00EE749E" w:rsidRPr="00B700B6">
          <w:rPr>
            <w:rStyle w:val="ad"/>
            <w:rFonts w:hint="eastAsia"/>
          </w:rPr>
          <w:t>极限强度</w:t>
        </w:r>
        <w:r w:rsidR="00EE749E">
          <w:rPr>
            <w:webHidden/>
          </w:rPr>
          <w:tab/>
        </w:r>
        <w:r w:rsidR="00EE749E">
          <w:rPr>
            <w:webHidden/>
          </w:rPr>
          <w:fldChar w:fldCharType="begin"/>
        </w:r>
        <w:r w:rsidR="00EE749E">
          <w:rPr>
            <w:webHidden/>
          </w:rPr>
          <w:instrText xml:space="preserve"> PAGEREF _Toc536133145 \h </w:instrText>
        </w:r>
        <w:r w:rsidR="00EE749E">
          <w:rPr>
            <w:webHidden/>
          </w:rPr>
        </w:r>
        <w:r w:rsidR="00EE749E">
          <w:rPr>
            <w:webHidden/>
          </w:rPr>
          <w:fldChar w:fldCharType="separate"/>
        </w:r>
        <w:r w:rsidR="004C4F73">
          <w:rPr>
            <w:webHidden/>
          </w:rPr>
          <w:t>45</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46" w:history="1">
        <w:r w:rsidR="00EE749E" w:rsidRPr="00B700B6">
          <w:rPr>
            <w:rStyle w:val="ad"/>
          </w:rPr>
          <w:t>3.4.2</w:t>
        </w:r>
        <w:r w:rsidR="00EE749E" w:rsidRPr="00B700B6">
          <w:rPr>
            <w:rStyle w:val="ad"/>
            <w:rFonts w:hint="eastAsia"/>
          </w:rPr>
          <w:t xml:space="preserve"> </w:t>
        </w:r>
        <w:r w:rsidR="00EE749E" w:rsidRPr="00B700B6">
          <w:rPr>
            <w:rStyle w:val="ad"/>
            <w:rFonts w:hint="eastAsia"/>
          </w:rPr>
          <w:t>变形能力</w:t>
        </w:r>
        <w:r w:rsidR="00EE749E">
          <w:rPr>
            <w:webHidden/>
          </w:rPr>
          <w:tab/>
        </w:r>
        <w:r w:rsidR="00EE749E">
          <w:rPr>
            <w:webHidden/>
          </w:rPr>
          <w:fldChar w:fldCharType="begin"/>
        </w:r>
        <w:r w:rsidR="00EE749E">
          <w:rPr>
            <w:webHidden/>
          </w:rPr>
          <w:instrText xml:space="preserve"> PAGEREF _Toc536133146 \h </w:instrText>
        </w:r>
        <w:r w:rsidR="00EE749E">
          <w:rPr>
            <w:webHidden/>
          </w:rPr>
        </w:r>
        <w:r w:rsidR="00EE749E">
          <w:rPr>
            <w:webHidden/>
          </w:rPr>
          <w:fldChar w:fldCharType="separate"/>
        </w:r>
        <w:r w:rsidR="004C4F73">
          <w:rPr>
            <w:webHidden/>
          </w:rPr>
          <w:t>45</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47" w:history="1">
        <w:r w:rsidR="00EE749E" w:rsidRPr="00B700B6">
          <w:rPr>
            <w:rStyle w:val="ad"/>
          </w:rPr>
          <w:t>3.4.3</w:t>
        </w:r>
        <w:r w:rsidR="00EE749E" w:rsidRPr="00B700B6">
          <w:rPr>
            <w:rStyle w:val="ad"/>
            <w:rFonts w:hint="eastAsia"/>
          </w:rPr>
          <w:t xml:space="preserve"> </w:t>
        </w:r>
        <w:r w:rsidR="00EE749E" w:rsidRPr="00B700B6">
          <w:rPr>
            <w:rStyle w:val="ad"/>
            <w:rFonts w:hint="eastAsia"/>
          </w:rPr>
          <w:t>断裂角度</w:t>
        </w:r>
        <w:r w:rsidR="00EE749E">
          <w:rPr>
            <w:webHidden/>
          </w:rPr>
          <w:tab/>
        </w:r>
        <w:r w:rsidR="00EE749E">
          <w:rPr>
            <w:webHidden/>
          </w:rPr>
          <w:fldChar w:fldCharType="begin"/>
        </w:r>
        <w:r w:rsidR="00EE749E">
          <w:rPr>
            <w:webHidden/>
          </w:rPr>
          <w:instrText xml:space="preserve"> PAGEREF _Toc536133147 \h </w:instrText>
        </w:r>
        <w:r w:rsidR="00EE749E">
          <w:rPr>
            <w:webHidden/>
          </w:rPr>
        </w:r>
        <w:r w:rsidR="00EE749E">
          <w:rPr>
            <w:webHidden/>
          </w:rPr>
          <w:fldChar w:fldCharType="separate"/>
        </w:r>
        <w:r w:rsidR="004C4F73">
          <w:rPr>
            <w:webHidden/>
          </w:rPr>
          <w:t>45</w:t>
        </w:r>
        <w:r w:rsidR="00EE749E">
          <w:rPr>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48" w:history="1">
        <w:r w:rsidR="00EE749E" w:rsidRPr="00B700B6">
          <w:rPr>
            <w:rStyle w:val="ad"/>
            <w:noProof/>
          </w:rPr>
          <w:t>3.5</w:t>
        </w:r>
        <w:r w:rsidR="00EE749E" w:rsidRPr="00B700B6">
          <w:rPr>
            <w:rStyle w:val="ad"/>
            <w:rFonts w:hint="eastAsia"/>
            <w:noProof/>
          </w:rPr>
          <w:t xml:space="preserve"> </w:t>
        </w:r>
        <w:r w:rsidR="00EE749E" w:rsidRPr="00B700B6">
          <w:rPr>
            <w:rStyle w:val="ad"/>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48 \h </w:instrText>
        </w:r>
        <w:r w:rsidR="00EE749E">
          <w:rPr>
            <w:noProof/>
            <w:webHidden/>
          </w:rPr>
        </w:r>
        <w:r w:rsidR="00EE749E">
          <w:rPr>
            <w:noProof/>
            <w:webHidden/>
          </w:rPr>
          <w:fldChar w:fldCharType="separate"/>
        </w:r>
        <w:r w:rsidR="004C4F73">
          <w:rPr>
            <w:noProof/>
            <w:webHidden/>
          </w:rPr>
          <w:t>45</w:t>
        </w:r>
        <w:r w:rsidR="00EE749E">
          <w:rPr>
            <w:noProof/>
            <w:webHidden/>
          </w:rPr>
          <w:fldChar w:fldCharType="end"/>
        </w:r>
      </w:hyperlink>
    </w:p>
    <w:p w:rsidR="00EE749E" w:rsidRDefault="00391F09">
      <w:pPr>
        <w:pStyle w:val="13"/>
        <w:rPr>
          <w:rFonts w:asciiTheme="minorHAnsi" w:eastAsiaTheme="minorEastAsia" w:hAnsiTheme="minorHAnsi" w:cstheme="minorBidi"/>
          <w:noProof/>
          <w:sz w:val="21"/>
          <w:szCs w:val="22"/>
        </w:rPr>
      </w:pPr>
      <w:hyperlink w:anchor="_Toc536133149" w:history="1">
        <w:r w:rsidR="00EE749E" w:rsidRPr="00B700B6">
          <w:rPr>
            <w:rStyle w:val="ad"/>
            <w:rFonts w:hint="eastAsia"/>
            <w:noProof/>
          </w:rPr>
          <w:t>第</w:t>
        </w:r>
        <w:r w:rsidR="00EE749E" w:rsidRPr="00B700B6">
          <w:rPr>
            <w:rStyle w:val="ad"/>
            <w:rFonts w:hint="eastAsia"/>
            <w:noProof/>
          </w:rPr>
          <w:t>4</w:t>
        </w:r>
        <w:r w:rsidR="00EE749E" w:rsidRPr="00B700B6">
          <w:rPr>
            <w:rStyle w:val="ad"/>
            <w:rFonts w:hint="eastAsia"/>
            <w:noProof/>
          </w:rPr>
          <w:t>章</w:t>
        </w:r>
        <w:r w:rsidR="00EE749E" w:rsidRPr="00B700B6">
          <w:rPr>
            <w:rStyle w:val="ad"/>
            <w:rFonts w:hint="eastAsia"/>
            <w:noProof/>
          </w:rPr>
          <w:t xml:space="preserve"> </w:t>
        </w:r>
        <w:r w:rsidR="00EE749E" w:rsidRPr="00B700B6">
          <w:rPr>
            <w:rStyle w:val="ad"/>
            <w:rFonts w:hint="eastAsia"/>
            <w:noProof/>
          </w:rPr>
          <w:t>高强钢及熔敷金属力学矩形缺口试验研究</w:t>
        </w:r>
        <w:r w:rsidR="00EE749E">
          <w:rPr>
            <w:noProof/>
            <w:webHidden/>
          </w:rPr>
          <w:tab/>
        </w:r>
        <w:r w:rsidR="00EE749E">
          <w:rPr>
            <w:noProof/>
            <w:webHidden/>
          </w:rPr>
          <w:fldChar w:fldCharType="begin"/>
        </w:r>
        <w:r w:rsidR="00EE749E">
          <w:rPr>
            <w:noProof/>
            <w:webHidden/>
          </w:rPr>
          <w:instrText xml:space="preserve"> PAGEREF _Toc536133149 \h </w:instrText>
        </w:r>
        <w:r w:rsidR="00EE749E">
          <w:rPr>
            <w:noProof/>
            <w:webHidden/>
          </w:rPr>
        </w:r>
        <w:r w:rsidR="00EE749E">
          <w:rPr>
            <w:noProof/>
            <w:webHidden/>
          </w:rPr>
          <w:fldChar w:fldCharType="separate"/>
        </w:r>
        <w:r w:rsidR="004C4F73">
          <w:rPr>
            <w:noProof/>
            <w:webHidden/>
          </w:rPr>
          <w:t>46</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50" w:history="1">
        <w:r w:rsidR="00EE749E" w:rsidRPr="00B700B6">
          <w:rPr>
            <w:rStyle w:val="ad"/>
            <w:noProof/>
          </w:rPr>
          <w:t>4.1</w:t>
        </w:r>
        <w:r w:rsidR="00EE749E" w:rsidRPr="00B700B6">
          <w:rPr>
            <w:rStyle w:val="ad"/>
            <w:rFonts w:hint="eastAsia"/>
            <w:noProof/>
          </w:rPr>
          <w:t xml:space="preserve"> </w:t>
        </w:r>
        <w:r w:rsidR="00EE749E" w:rsidRPr="00B700B6">
          <w:rPr>
            <w:rStyle w:val="ad"/>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50 \h </w:instrText>
        </w:r>
        <w:r w:rsidR="00EE749E">
          <w:rPr>
            <w:noProof/>
            <w:webHidden/>
          </w:rPr>
        </w:r>
        <w:r w:rsidR="00EE749E">
          <w:rPr>
            <w:noProof/>
            <w:webHidden/>
          </w:rPr>
          <w:fldChar w:fldCharType="separate"/>
        </w:r>
        <w:r w:rsidR="004C4F73">
          <w:rPr>
            <w:noProof/>
            <w:webHidden/>
          </w:rPr>
          <w:t>46</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51" w:history="1">
        <w:r w:rsidR="00EE749E" w:rsidRPr="00B700B6">
          <w:rPr>
            <w:rStyle w:val="ad"/>
            <w:noProof/>
          </w:rPr>
          <w:t>4.2</w:t>
        </w:r>
        <w:r w:rsidR="00EE749E" w:rsidRPr="00B700B6">
          <w:rPr>
            <w:rStyle w:val="ad"/>
            <w:rFonts w:hint="eastAsia"/>
            <w:noProof/>
          </w:rPr>
          <w:t xml:space="preserve"> </w:t>
        </w:r>
        <w:r w:rsidR="00EE749E" w:rsidRPr="00B700B6">
          <w:rPr>
            <w:rStyle w:val="ad"/>
            <w:rFonts w:hint="eastAsia"/>
            <w:noProof/>
          </w:rPr>
          <w:t>试验概况</w:t>
        </w:r>
        <w:r w:rsidR="00EE749E">
          <w:rPr>
            <w:noProof/>
            <w:webHidden/>
          </w:rPr>
          <w:tab/>
        </w:r>
        <w:r w:rsidR="00EE749E">
          <w:rPr>
            <w:noProof/>
            <w:webHidden/>
          </w:rPr>
          <w:fldChar w:fldCharType="begin"/>
        </w:r>
        <w:r w:rsidR="00EE749E">
          <w:rPr>
            <w:noProof/>
            <w:webHidden/>
          </w:rPr>
          <w:instrText xml:space="preserve"> PAGEREF _Toc536133151 \h </w:instrText>
        </w:r>
        <w:r w:rsidR="00EE749E">
          <w:rPr>
            <w:noProof/>
            <w:webHidden/>
          </w:rPr>
        </w:r>
        <w:r w:rsidR="00EE749E">
          <w:rPr>
            <w:noProof/>
            <w:webHidden/>
          </w:rPr>
          <w:fldChar w:fldCharType="separate"/>
        </w:r>
        <w:r w:rsidR="004C4F73">
          <w:rPr>
            <w:noProof/>
            <w:webHidden/>
          </w:rPr>
          <w:t>46</w:t>
        </w:r>
        <w:r w:rsidR="00EE749E">
          <w:rPr>
            <w:noProof/>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52" w:history="1">
        <w:r w:rsidR="00EE749E" w:rsidRPr="00B700B6">
          <w:rPr>
            <w:rStyle w:val="ad"/>
          </w:rPr>
          <w:t>4.2.1</w:t>
        </w:r>
        <w:r w:rsidR="00EE749E" w:rsidRPr="00B700B6">
          <w:rPr>
            <w:rStyle w:val="ad"/>
            <w:rFonts w:hint="eastAsia"/>
          </w:rPr>
          <w:t xml:space="preserve"> </w:t>
        </w:r>
        <w:r w:rsidR="00EE749E" w:rsidRPr="00B700B6">
          <w:rPr>
            <w:rStyle w:val="ad"/>
            <w:rFonts w:hint="eastAsia"/>
          </w:rPr>
          <w:t>试件设计及原始尺寸测量</w:t>
        </w:r>
        <w:r w:rsidR="00EE749E">
          <w:rPr>
            <w:webHidden/>
          </w:rPr>
          <w:tab/>
        </w:r>
        <w:r w:rsidR="00EE749E">
          <w:rPr>
            <w:webHidden/>
          </w:rPr>
          <w:fldChar w:fldCharType="begin"/>
        </w:r>
        <w:r w:rsidR="00EE749E">
          <w:rPr>
            <w:webHidden/>
          </w:rPr>
          <w:instrText xml:space="preserve"> PAGEREF _Toc536133152 \h </w:instrText>
        </w:r>
        <w:r w:rsidR="00EE749E">
          <w:rPr>
            <w:webHidden/>
          </w:rPr>
        </w:r>
        <w:r w:rsidR="00EE749E">
          <w:rPr>
            <w:webHidden/>
          </w:rPr>
          <w:fldChar w:fldCharType="separate"/>
        </w:r>
        <w:r w:rsidR="004C4F73">
          <w:rPr>
            <w:webHidden/>
          </w:rPr>
          <w:t>46</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53" w:history="1">
        <w:r w:rsidR="00EE749E" w:rsidRPr="00B700B6">
          <w:rPr>
            <w:rStyle w:val="ad"/>
          </w:rPr>
          <w:t>4.2.2</w:t>
        </w:r>
        <w:r w:rsidR="00EE749E" w:rsidRPr="00B700B6">
          <w:rPr>
            <w:rStyle w:val="ad"/>
            <w:rFonts w:hint="eastAsia"/>
          </w:rPr>
          <w:t xml:space="preserve"> </w:t>
        </w:r>
        <w:r w:rsidR="00EE749E" w:rsidRPr="00B700B6">
          <w:rPr>
            <w:rStyle w:val="ad"/>
            <w:rFonts w:hint="eastAsia"/>
          </w:rPr>
          <w:t>试验现象及试验曲线</w:t>
        </w:r>
        <w:r w:rsidR="00EE749E">
          <w:rPr>
            <w:webHidden/>
          </w:rPr>
          <w:tab/>
        </w:r>
        <w:r w:rsidR="00EE749E">
          <w:rPr>
            <w:webHidden/>
          </w:rPr>
          <w:fldChar w:fldCharType="begin"/>
        </w:r>
        <w:r w:rsidR="00EE749E">
          <w:rPr>
            <w:webHidden/>
          </w:rPr>
          <w:instrText xml:space="preserve"> PAGEREF _Toc536133153 \h </w:instrText>
        </w:r>
        <w:r w:rsidR="00EE749E">
          <w:rPr>
            <w:webHidden/>
          </w:rPr>
        </w:r>
        <w:r w:rsidR="00EE749E">
          <w:rPr>
            <w:webHidden/>
          </w:rPr>
          <w:fldChar w:fldCharType="separate"/>
        </w:r>
        <w:r w:rsidR="004C4F73">
          <w:rPr>
            <w:webHidden/>
          </w:rPr>
          <w:t>46</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54" w:history="1">
        <w:r w:rsidR="00EE749E" w:rsidRPr="00B700B6">
          <w:rPr>
            <w:rStyle w:val="ad"/>
          </w:rPr>
          <w:t>4.2.3</w:t>
        </w:r>
        <w:r w:rsidR="00EE749E" w:rsidRPr="00B700B6">
          <w:rPr>
            <w:rStyle w:val="ad"/>
            <w:rFonts w:hint="eastAsia"/>
          </w:rPr>
          <w:t xml:space="preserve"> </w:t>
        </w:r>
        <w:r w:rsidR="00EE749E" w:rsidRPr="00B700B6">
          <w:rPr>
            <w:rStyle w:val="ad"/>
            <w:rFonts w:hint="eastAsia"/>
          </w:rPr>
          <w:t>极限荷载及断裂荷载</w:t>
        </w:r>
        <w:r w:rsidR="00EE749E">
          <w:rPr>
            <w:webHidden/>
          </w:rPr>
          <w:tab/>
        </w:r>
        <w:r w:rsidR="00EE749E">
          <w:rPr>
            <w:webHidden/>
          </w:rPr>
          <w:fldChar w:fldCharType="begin"/>
        </w:r>
        <w:r w:rsidR="00EE749E">
          <w:rPr>
            <w:webHidden/>
          </w:rPr>
          <w:instrText xml:space="preserve"> PAGEREF _Toc536133154 \h </w:instrText>
        </w:r>
        <w:r w:rsidR="00EE749E">
          <w:rPr>
            <w:webHidden/>
          </w:rPr>
        </w:r>
        <w:r w:rsidR="00EE749E">
          <w:rPr>
            <w:webHidden/>
          </w:rPr>
          <w:fldChar w:fldCharType="separate"/>
        </w:r>
        <w:r w:rsidR="004C4F73">
          <w:rPr>
            <w:webHidden/>
          </w:rPr>
          <w:t>46</w:t>
        </w:r>
        <w:r w:rsidR="00EE749E">
          <w:rPr>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55" w:history="1">
        <w:r w:rsidR="00EE749E" w:rsidRPr="00B700B6">
          <w:rPr>
            <w:rStyle w:val="ad"/>
            <w:noProof/>
          </w:rPr>
          <w:t>4.3</w:t>
        </w:r>
        <w:r w:rsidR="00EE749E" w:rsidRPr="00B700B6">
          <w:rPr>
            <w:rStyle w:val="ad"/>
            <w:rFonts w:hint="eastAsia"/>
            <w:noProof/>
          </w:rPr>
          <w:t xml:space="preserve"> </w:t>
        </w:r>
        <w:r w:rsidR="00EE749E" w:rsidRPr="00B700B6">
          <w:rPr>
            <w:rStyle w:val="ad"/>
            <w:rFonts w:hint="eastAsia"/>
            <w:noProof/>
          </w:rPr>
          <w:t>试验有限元分析</w:t>
        </w:r>
        <w:r w:rsidR="00EE749E">
          <w:rPr>
            <w:noProof/>
            <w:webHidden/>
          </w:rPr>
          <w:tab/>
        </w:r>
        <w:r w:rsidR="00EE749E">
          <w:rPr>
            <w:noProof/>
            <w:webHidden/>
          </w:rPr>
          <w:fldChar w:fldCharType="begin"/>
        </w:r>
        <w:r w:rsidR="00EE749E">
          <w:rPr>
            <w:noProof/>
            <w:webHidden/>
          </w:rPr>
          <w:instrText xml:space="preserve"> PAGEREF _Toc536133155 \h </w:instrText>
        </w:r>
        <w:r w:rsidR="00EE749E">
          <w:rPr>
            <w:noProof/>
            <w:webHidden/>
          </w:rPr>
        </w:r>
        <w:r w:rsidR="00EE749E">
          <w:rPr>
            <w:noProof/>
            <w:webHidden/>
          </w:rPr>
          <w:fldChar w:fldCharType="separate"/>
        </w:r>
        <w:r w:rsidR="004C4F73">
          <w:rPr>
            <w:noProof/>
            <w:webHidden/>
          </w:rPr>
          <w:t>46</w:t>
        </w:r>
        <w:r w:rsidR="00EE749E">
          <w:rPr>
            <w:noProof/>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56" w:history="1">
        <w:r w:rsidR="00EE749E" w:rsidRPr="00B700B6">
          <w:rPr>
            <w:rStyle w:val="ad"/>
          </w:rPr>
          <w:t>4.3.1</w:t>
        </w:r>
        <w:r w:rsidR="00EE749E" w:rsidRPr="00B700B6">
          <w:rPr>
            <w:rStyle w:val="ad"/>
            <w:rFonts w:hint="eastAsia"/>
          </w:rPr>
          <w:t xml:space="preserve"> </w:t>
        </w:r>
        <w:r w:rsidR="00EE749E" w:rsidRPr="00B700B6">
          <w:rPr>
            <w:rStyle w:val="ad"/>
            <w:rFonts w:hint="eastAsia"/>
          </w:rPr>
          <w:t>有限元模型</w:t>
        </w:r>
        <w:r w:rsidR="00EE749E">
          <w:rPr>
            <w:webHidden/>
          </w:rPr>
          <w:tab/>
        </w:r>
        <w:r w:rsidR="00EE749E">
          <w:rPr>
            <w:webHidden/>
          </w:rPr>
          <w:fldChar w:fldCharType="begin"/>
        </w:r>
        <w:r w:rsidR="00EE749E">
          <w:rPr>
            <w:webHidden/>
          </w:rPr>
          <w:instrText xml:space="preserve"> PAGEREF _Toc536133156 \h </w:instrText>
        </w:r>
        <w:r w:rsidR="00EE749E">
          <w:rPr>
            <w:webHidden/>
          </w:rPr>
        </w:r>
        <w:r w:rsidR="00EE749E">
          <w:rPr>
            <w:webHidden/>
          </w:rPr>
          <w:fldChar w:fldCharType="separate"/>
        </w:r>
        <w:r w:rsidR="004C4F73">
          <w:rPr>
            <w:webHidden/>
          </w:rPr>
          <w:t>46</w:t>
        </w:r>
        <w:r w:rsidR="00EE749E">
          <w:rPr>
            <w:webHidden/>
          </w:rPr>
          <w:fldChar w:fldCharType="end"/>
        </w:r>
      </w:hyperlink>
    </w:p>
    <w:p w:rsidR="00EE749E" w:rsidRDefault="00391F09">
      <w:pPr>
        <w:pStyle w:val="30"/>
        <w:rPr>
          <w:rFonts w:asciiTheme="minorHAnsi" w:eastAsiaTheme="minorEastAsia" w:hAnsiTheme="minorHAnsi" w:cstheme="minorBidi"/>
          <w:sz w:val="21"/>
          <w:szCs w:val="22"/>
        </w:rPr>
      </w:pPr>
      <w:hyperlink w:anchor="_Toc536133157" w:history="1">
        <w:r w:rsidR="00EE749E" w:rsidRPr="00B700B6">
          <w:rPr>
            <w:rStyle w:val="ad"/>
          </w:rPr>
          <w:t>4.3.2</w:t>
        </w:r>
        <w:r w:rsidR="00EE749E" w:rsidRPr="00B700B6">
          <w:rPr>
            <w:rStyle w:val="ad"/>
            <w:rFonts w:hint="eastAsia"/>
          </w:rPr>
          <w:t xml:space="preserve"> </w:t>
        </w:r>
        <w:r w:rsidR="00EE749E" w:rsidRPr="00B700B6">
          <w:rPr>
            <w:rStyle w:val="ad"/>
            <w:rFonts w:hint="eastAsia"/>
          </w:rPr>
          <w:t>有限元结果</w:t>
        </w:r>
        <w:r w:rsidR="00EE749E">
          <w:rPr>
            <w:webHidden/>
          </w:rPr>
          <w:tab/>
        </w:r>
        <w:r w:rsidR="00EE749E">
          <w:rPr>
            <w:webHidden/>
          </w:rPr>
          <w:fldChar w:fldCharType="begin"/>
        </w:r>
        <w:r w:rsidR="00EE749E">
          <w:rPr>
            <w:webHidden/>
          </w:rPr>
          <w:instrText xml:space="preserve"> PAGEREF _Toc536133157 \h </w:instrText>
        </w:r>
        <w:r w:rsidR="00EE749E">
          <w:rPr>
            <w:webHidden/>
          </w:rPr>
        </w:r>
        <w:r w:rsidR="00EE749E">
          <w:rPr>
            <w:webHidden/>
          </w:rPr>
          <w:fldChar w:fldCharType="separate"/>
        </w:r>
        <w:r w:rsidR="004C4F73">
          <w:rPr>
            <w:webHidden/>
          </w:rPr>
          <w:t>46</w:t>
        </w:r>
        <w:r w:rsidR="00EE749E">
          <w:rPr>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58" w:history="1">
        <w:r w:rsidR="00EE749E" w:rsidRPr="00B700B6">
          <w:rPr>
            <w:rStyle w:val="ad"/>
            <w:noProof/>
          </w:rPr>
          <w:t>4.4</w:t>
        </w:r>
        <w:r w:rsidR="00EE749E" w:rsidRPr="00B700B6">
          <w:rPr>
            <w:rStyle w:val="ad"/>
            <w:rFonts w:hint="eastAsia"/>
            <w:noProof/>
          </w:rPr>
          <w:t xml:space="preserve"> </w:t>
        </w:r>
        <w:r w:rsidR="00EE749E" w:rsidRPr="00B700B6">
          <w:rPr>
            <w:rStyle w:val="ad"/>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58 \h </w:instrText>
        </w:r>
        <w:r w:rsidR="00EE749E">
          <w:rPr>
            <w:noProof/>
            <w:webHidden/>
          </w:rPr>
        </w:r>
        <w:r w:rsidR="00EE749E">
          <w:rPr>
            <w:noProof/>
            <w:webHidden/>
          </w:rPr>
          <w:fldChar w:fldCharType="separate"/>
        </w:r>
        <w:r w:rsidR="004C4F73">
          <w:rPr>
            <w:noProof/>
            <w:webHidden/>
          </w:rPr>
          <w:t>46</w:t>
        </w:r>
        <w:r w:rsidR="00EE749E">
          <w:rPr>
            <w:noProof/>
            <w:webHidden/>
          </w:rPr>
          <w:fldChar w:fldCharType="end"/>
        </w:r>
      </w:hyperlink>
    </w:p>
    <w:p w:rsidR="00EE749E" w:rsidRDefault="00391F09">
      <w:pPr>
        <w:pStyle w:val="13"/>
        <w:rPr>
          <w:rFonts w:asciiTheme="minorHAnsi" w:eastAsiaTheme="minorEastAsia" w:hAnsiTheme="minorHAnsi" w:cstheme="minorBidi"/>
          <w:noProof/>
          <w:sz w:val="21"/>
          <w:szCs w:val="22"/>
        </w:rPr>
      </w:pPr>
      <w:hyperlink w:anchor="_Toc536133159" w:history="1">
        <w:r w:rsidR="00EE749E" w:rsidRPr="00B700B6">
          <w:rPr>
            <w:rStyle w:val="ad"/>
            <w:rFonts w:hint="eastAsia"/>
            <w:noProof/>
          </w:rPr>
          <w:t>第</w:t>
        </w:r>
        <w:r w:rsidR="00EE749E" w:rsidRPr="00B700B6">
          <w:rPr>
            <w:rStyle w:val="ad"/>
            <w:rFonts w:hint="eastAsia"/>
            <w:noProof/>
          </w:rPr>
          <w:t>5</w:t>
        </w:r>
        <w:r w:rsidR="00EE749E" w:rsidRPr="00B700B6">
          <w:rPr>
            <w:rStyle w:val="ad"/>
            <w:rFonts w:hint="eastAsia"/>
            <w:noProof/>
          </w:rPr>
          <w:t>章</w:t>
        </w:r>
        <w:r w:rsidR="00EE749E" w:rsidRPr="00B700B6">
          <w:rPr>
            <w:rStyle w:val="ad"/>
            <w:rFonts w:hint="eastAsia"/>
            <w:noProof/>
          </w:rPr>
          <w:t xml:space="preserve"> </w:t>
        </w:r>
        <w:r w:rsidR="00EE749E" w:rsidRPr="00B700B6">
          <w:rPr>
            <w:rStyle w:val="ad"/>
            <w:rFonts w:hint="eastAsia"/>
            <w:noProof/>
          </w:rPr>
          <w:t>考虑断裂的高强钢角焊缝有限元研究</w:t>
        </w:r>
        <w:r w:rsidR="00EE749E">
          <w:rPr>
            <w:noProof/>
            <w:webHidden/>
          </w:rPr>
          <w:tab/>
        </w:r>
        <w:r w:rsidR="00EE749E">
          <w:rPr>
            <w:noProof/>
            <w:webHidden/>
          </w:rPr>
          <w:fldChar w:fldCharType="begin"/>
        </w:r>
        <w:r w:rsidR="00EE749E">
          <w:rPr>
            <w:noProof/>
            <w:webHidden/>
          </w:rPr>
          <w:instrText xml:space="preserve"> PAGEREF _Toc536133159 \h </w:instrText>
        </w:r>
        <w:r w:rsidR="00EE749E">
          <w:rPr>
            <w:noProof/>
            <w:webHidden/>
          </w:rPr>
        </w:r>
        <w:r w:rsidR="00EE749E">
          <w:rPr>
            <w:noProof/>
            <w:webHidden/>
          </w:rPr>
          <w:fldChar w:fldCharType="separate"/>
        </w:r>
        <w:r w:rsidR="004C4F73">
          <w:rPr>
            <w:noProof/>
            <w:webHidden/>
          </w:rPr>
          <w:t>47</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60" w:history="1">
        <w:r w:rsidR="00EE749E" w:rsidRPr="00B700B6">
          <w:rPr>
            <w:rStyle w:val="ad"/>
            <w:noProof/>
          </w:rPr>
          <w:t>5.1</w:t>
        </w:r>
        <w:r w:rsidR="00EE749E" w:rsidRPr="00B700B6">
          <w:rPr>
            <w:rStyle w:val="ad"/>
            <w:rFonts w:hint="eastAsia"/>
            <w:noProof/>
          </w:rPr>
          <w:t xml:space="preserve"> </w:t>
        </w:r>
        <w:r w:rsidR="00EE749E" w:rsidRPr="00B700B6">
          <w:rPr>
            <w:rStyle w:val="ad"/>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60 \h </w:instrText>
        </w:r>
        <w:r w:rsidR="00EE749E">
          <w:rPr>
            <w:noProof/>
            <w:webHidden/>
          </w:rPr>
        </w:r>
        <w:r w:rsidR="00EE749E">
          <w:rPr>
            <w:noProof/>
            <w:webHidden/>
          </w:rPr>
          <w:fldChar w:fldCharType="separate"/>
        </w:r>
        <w:r w:rsidR="004C4F73">
          <w:rPr>
            <w:noProof/>
            <w:webHidden/>
          </w:rPr>
          <w:t>47</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61" w:history="1">
        <w:r w:rsidR="00EE749E" w:rsidRPr="00B700B6">
          <w:rPr>
            <w:rStyle w:val="ad"/>
            <w:noProof/>
          </w:rPr>
          <w:t>5.2</w:t>
        </w:r>
        <w:r w:rsidR="00EE749E" w:rsidRPr="00B700B6">
          <w:rPr>
            <w:rStyle w:val="ad"/>
            <w:rFonts w:hint="eastAsia"/>
            <w:noProof/>
          </w:rPr>
          <w:t xml:space="preserve"> </w:t>
        </w:r>
        <w:r w:rsidR="00EE749E" w:rsidRPr="00B700B6">
          <w:rPr>
            <w:rStyle w:val="ad"/>
            <w:rFonts w:hint="eastAsia"/>
            <w:noProof/>
          </w:rPr>
          <w:t>有限元模型</w:t>
        </w:r>
        <w:r w:rsidR="00EE749E">
          <w:rPr>
            <w:noProof/>
            <w:webHidden/>
          </w:rPr>
          <w:tab/>
        </w:r>
        <w:r w:rsidR="00EE749E">
          <w:rPr>
            <w:noProof/>
            <w:webHidden/>
          </w:rPr>
          <w:fldChar w:fldCharType="begin"/>
        </w:r>
        <w:r w:rsidR="00EE749E">
          <w:rPr>
            <w:noProof/>
            <w:webHidden/>
          </w:rPr>
          <w:instrText xml:space="preserve"> PAGEREF _Toc536133161 \h </w:instrText>
        </w:r>
        <w:r w:rsidR="00EE749E">
          <w:rPr>
            <w:noProof/>
            <w:webHidden/>
          </w:rPr>
        </w:r>
        <w:r w:rsidR="00EE749E">
          <w:rPr>
            <w:noProof/>
            <w:webHidden/>
          </w:rPr>
          <w:fldChar w:fldCharType="separate"/>
        </w:r>
        <w:r w:rsidR="004C4F73">
          <w:rPr>
            <w:noProof/>
            <w:webHidden/>
          </w:rPr>
          <w:t>47</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62" w:history="1">
        <w:r w:rsidR="00EE749E" w:rsidRPr="00B700B6">
          <w:rPr>
            <w:rStyle w:val="ad"/>
            <w:noProof/>
          </w:rPr>
          <w:t>5.3</w:t>
        </w:r>
        <w:r w:rsidR="00EE749E" w:rsidRPr="00B700B6">
          <w:rPr>
            <w:rStyle w:val="ad"/>
            <w:rFonts w:hint="eastAsia"/>
            <w:noProof/>
          </w:rPr>
          <w:t xml:space="preserve"> </w:t>
        </w:r>
        <w:r w:rsidR="00EE749E" w:rsidRPr="00B700B6">
          <w:rPr>
            <w:rStyle w:val="ad"/>
            <w:rFonts w:hint="eastAsia"/>
            <w:noProof/>
          </w:rPr>
          <w:t>模拟结果和试验结果对比分析</w:t>
        </w:r>
        <w:r w:rsidR="00EE749E">
          <w:rPr>
            <w:noProof/>
            <w:webHidden/>
          </w:rPr>
          <w:tab/>
        </w:r>
        <w:r w:rsidR="00EE749E">
          <w:rPr>
            <w:noProof/>
            <w:webHidden/>
          </w:rPr>
          <w:fldChar w:fldCharType="begin"/>
        </w:r>
        <w:r w:rsidR="00EE749E">
          <w:rPr>
            <w:noProof/>
            <w:webHidden/>
          </w:rPr>
          <w:instrText xml:space="preserve"> PAGEREF _Toc536133162 \h </w:instrText>
        </w:r>
        <w:r w:rsidR="00EE749E">
          <w:rPr>
            <w:noProof/>
            <w:webHidden/>
          </w:rPr>
        </w:r>
        <w:r w:rsidR="00EE749E">
          <w:rPr>
            <w:noProof/>
            <w:webHidden/>
          </w:rPr>
          <w:fldChar w:fldCharType="separate"/>
        </w:r>
        <w:r w:rsidR="004C4F73">
          <w:rPr>
            <w:noProof/>
            <w:webHidden/>
          </w:rPr>
          <w:t>47</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63" w:history="1">
        <w:r w:rsidR="00EE749E" w:rsidRPr="00B700B6">
          <w:rPr>
            <w:rStyle w:val="ad"/>
            <w:noProof/>
          </w:rPr>
          <w:t>5.4</w:t>
        </w:r>
        <w:r w:rsidR="00EE749E" w:rsidRPr="00B700B6">
          <w:rPr>
            <w:rStyle w:val="ad"/>
            <w:rFonts w:hint="eastAsia"/>
            <w:noProof/>
          </w:rPr>
          <w:t xml:space="preserve"> </w:t>
        </w:r>
        <w:r w:rsidR="00EE749E" w:rsidRPr="00B700B6">
          <w:rPr>
            <w:rStyle w:val="ad"/>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63 \h </w:instrText>
        </w:r>
        <w:r w:rsidR="00EE749E">
          <w:rPr>
            <w:noProof/>
            <w:webHidden/>
          </w:rPr>
        </w:r>
        <w:r w:rsidR="00EE749E">
          <w:rPr>
            <w:noProof/>
            <w:webHidden/>
          </w:rPr>
          <w:fldChar w:fldCharType="separate"/>
        </w:r>
        <w:r w:rsidR="004C4F73">
          <w:rPr>
            <w:noProof/>
            <w:webHidden/>
          </w:rPr>
          <w:t>47</w:t>
        </w:r>
        <w:r w:rsidR="00EE749E">
          <w:rPr>
            <w:noProof/>
            <w:webHidden/>
          </w:rPr>
          <w:fldChar w:fldCharType="end"/>
        </w:r>
      </w:hyperlink>
    </w:p>
    <w:p w:rsidR="00EE749E" w:rsidRDefault="00391F09">
      <w:pPr>
        <w:pStyle w:val="13"/>
        <w:rPr>
          <w:rFonts w:asciiTheme="minorHAnsi" w:eastAsiaTheme="minorEastAsia" w:hAnsiTheme="minorHAnsi" w:cstheme="minorBidi"/>
          <w:noProof/>
          <w:sz w:val="21"/>
          <w:szCs w:val="22"/>
        </w:rPr>
      </w:pPr>
      <w:hyperlink w:anchor="_Toc536133164" w:history="1">
        <w:r w:rsidR="00EE749E" w:rsidRPr="00B700B6">
          <w:rPr>
            <w:rStyle w:val="ad"/>
            <w:rFonts w:hint="eastAsia"/>
            <w:noProof/>
          </w:rPr>
          <w:t>第</w:t>
        </w:r>
        <w:r w:rsidR="00EE749E" w:rsidRPr="00B700B6">
          <w:rPr>
            <w:rStyle w:val="ad"/>
            <w:rFonts w:hint="eastAsia"/>
            <w:noProof/>
          </w:rPr>
          <w:t>6</w:t>
        </w:r>
        <w:r w:rsidR="00EE749E" w:rsidRPr="00B700B6">
          <w:rPr>
            <w:rStyle w:val="ad"/>
            <w:rFonts w:hint="eastAsia"/>
            <w:noProof/>
          </w:rPr>
          <w:t>章</w:t>
        </w:r>
        <w:r w:rsidR="00EE749E" w:rsidRPr="00B700B6">
          <w:rPr>
            <w:rStyle w:val="ad"/>
            <w:rFonts w:hint="eastAsia"/>
            <w:noProof/>
          </w:rPr>
          <w:t xml:space="preserve"> </w:t>
        </w:r>
        <w:r w:rsidR="00EE749E" w:rsidRPr="00B700B6">
          <w:rPr>
            <w:rStyle w:val="ad"/>
            <w:rFonts w:hint="eastAsia"/>
            <w:noProof/>
          </w:rPr>
          <w:t>不同焊接工艺对角焊缝力学性能影响</w:t>
        </w:r>
        <w:r w:rsidR="00EE749E">
          <w:rPr>
            <w:noProof/>
            <w:webHidden/>
          </w:rPr>
          <w:tab/>
        </w:r>
        <w:r w:rsidR="00EE749E">
          <w:rPr>
            <w:noProof/>
            <w:webHidden/>
          </w:rPr>
          <w:fldChar w:fldCharType="begin"/>
        </w:r>
        <w:r w:rsidR="00EE749E">
          <w:rPr>
            <w:noProof/>
            <w:webHidden/>
          </w:rPr>
          <w:instrText xml:space="preserve"> PAGEREF _Toc536133164 \h </w:instrText>
        </w:r>
        <w:r w:rsidR="00EE749E">
          <w:rPr>
            <w:noProof/>
            <w:webHidden/>
          </w:rPr>
        </w:r>
        <w:r w:rsidR="00EE749E">
          <w:rPr>
            <w:noProof/>
            <w:webHidden/>
          </w:rPr>
          <w:fldChar w:fldCharType="separate"/>
        </w:r>
        <w:r w:rsidR="004C4F73">
          <w:rPr>
            <w:noProof/>
            <w:webHidden/>
          </w:rPr>
          <w:t>48</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65" w:history="1">
        <w:r w:rsidR="00EE749E" w:rsidRPr="00B700B6">
          <w:rPr>
            <w:rStyle w:val="ad"/>
            <w:noProof/>
          </w:rPr>
          <w:t>6.1</w:t>
        </w:r>
        <w:r w:rsidR="00EE749E" w:rsidRPr="00B700B6">
          <w:rPr>
            <w:rStyle w:val="ad"/>
            <w:rFonts w:hint="eastAsia"/>
            <w:noProof/>
          </w:rPr>
          <w:t xml:space="preserve"> </w:t>
        </w:r>
        <w:r w:rsidR="00EE749E" w:rsidRPr="00B700B6">
          <w:rPr>
            <w:rStyle w:val="ad"/>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65 \h </w:instrText>
        </w:r>
        <w:r w:rsidR="00EE749E">
          <w:rPr>
            <w:noProof/>
            <w:webHidden/>
          </w:rPr>
        </w:r>
        <w:r w:rsidR="00EE749E">
          <w:rPr>
            <w:noProof/>
            <w:webHidden/>
          </w:rPr>
          <w:fldChar w:fldCharType="separate"/>
        </w:r>
        <w:r w:rsidR="004C4F73">
          <w:rPr>
            <w:noProof/>
            <w:webHidden/>
          </w:rPr>
          <w:t>48</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66" w:history="1">
        <w:r w:rsidR="00EE749E" w:rsidRPr="00B700B6">
          <w:rPr>
            <w:rStyle w:val="ad"/>
            <w:noProof/>
          </w:rPr>
          <w:t>6.2</w:t>
        </w:r>
        <w:r w:rsidR="00EE749E" w:rsidRPr="00B700B6">
          <w:rPr>
            <w:rStyle w:val="ad"/>
            <w:rFonts w:hint="eastAsia"/>
            <w:noProof/>
          </w:rPr>
          <w:t xml:space="preserve"> </w:t>
        </w:r>
        <w:r w:rsidR="00EE749E" w:rsidRPr="00B700B6">
          <w:rPr>
            <w:rStyle w:val="ad"/>
            <w:rFonts w:hint="eastAsia"/>
            <w:noProof/>
          </w:rPr>
          <w:t>热输入量对角焊缝力学性能影响</w:t>
        </w:r>
        <w:r w:rsidR="00EE749E">
          <w:rPr>
            <w:noProof/>
            <w:webHidden/>
          </w:rPr>
          <w:tab/>
        </w:r>
        <w:r w:rsidR="00EE749E">
          <w:rPr>
            <w:noProof/>
            <w:webHidden/>
          </w:rPr>
          <w:fldChar w:fldCharType="begin"/>
        </w:r>
        <w:r w:rsidR="00EE749E">
          <w:rPr>
            <w:noProof/>
            <w:webHidden/>
          </w:rPr>
          <w:instrText xml:space="preserve"> PAGEREF _Toc536133166 \h </w:instrText>
        </w:r>
        <w:r w:rsidR="00EE749E">
          <w:rPr>
            <w:noProof/>
            <w:webHidden/>
          </w:rPr>
        </w:r>
        <w:r w:rsidR="00EE749E">
          <w:rPr>
            <w:noProof/>
            <w:webHidden/>
          </w:rPr>
          <w:fldChar w:fldCharType="separate"/>
        </w:r>
        <w:r w:rsidR="004C4F73">
          <w:rPr>
            <w:noProof/>
            <w:webHidden/>
          </w:rPr>
          <w:t>48</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67" w:history="1">
        <w:r w:rsidR="00EE749E" w:rsidRPr="00B700B6">
          <w:rPr>
            <w:rStyle w:val="ad"/>
            <w:noProof/>
          </w:rPr>
          <w:t>6.3</w:t>
        </w:r>
        <w:r w:rsidR="00EE749E" w:rsidRPr="00B700B6">
          <w:rPr>
            <w:rStyle w:val="ad"/>
            <w:rFonts w:hint="eastAsia"/>
            <w:noProof/>
          </w:rPr>
          <w:t xml:space="preserve"> </w:t>
        </w:r>
        <w:r w:rsidR="00EE749E" w:rsidRPr="00B700B6">
          <w:rPr>
            <w:rStyle w:val="ad"/>
            <w:rFonts w:hint="eastAsia"/>
            <w:noProof/>
          </w:rPr>
          <w:t>焊后消氢对角焊缝力学性能影响</w:t>
        </w:r>
        <w:r w:rsidR="00EE749E">
          <w:rPr>
            <w:noProof/>
            <w:webHidden/>
          </w:rPr>
          <w:tab/>
        </w:r>
        <w:r w:rsidR="00EE749E">
          <w:rPr>
            <w:noProof/>
            <w:webHidden/>
          </w:rPr>
          <w:fldChar w:fldCharType="begin"/>
        </w:r>
        <w:r w:rsidR="00EE749E">
          <w:rPr>
            <w:noProof/>
            <w:webHidden/>
          </w:rPr>
          <w:instrText xml:space="preserve"> PAGEREF _Toc536133167 \h </w:instrText>
        </w:r>
        <w:r w:rsidR="00EE749E">
          <w:rPr>
            <w:noProof/>
            <w:webHidden/>
          </w:rPr>
        </w:r>
        <w:r w:rsidR="00EE749E">
          <w:rPr>
            <w:noProof/>
            <w:webHidden/>
          </w:rPr>
          <w:fldChar w:fldCharType="separate"/>
        </w:r>
        <w:r w:rsidR="004C4F73">
          <w:rPr>
            <w:noProof/>
            <w:webHidden/>
          </w:rPr>
          <w:t>48</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68" w:history="1">
        <w:r w:rsidR="00EE749E" w:rsidRPr="00B700B6">
          <w:rPr>
            <w:rStyle w:val="ad"/>
            <w:noProof/>
          </w:rPr>
          <w:t>6.4</w:t>
        </w:r>
        <w:r w:rsidR="00EE749E" w:rsidRPr="00B700B6">
          <w:rPr>
            <w:rStyle w:val="ad"/>
            <w:rFonts w:hint="eastAsia"/>
            <w:noProof/>
          </w:rPr>
          <w:t xml:space="preserve"> </w:t>
        </w:r>
        <w:r w:rsidR="00EE749E" w:rsidRPr="00B700B6">
          <w:rPr>
            <w:rStyle w:val="ad"/>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68 \h </w:instrText>
        </w:r>
        <w:r w:rsidR="00EE749E">
          <w:rPr>
            <w:noProof/>
            <w:webHidden/>
          </w:rPr>
        </w:r>
        <w:r w:rsidR="00EE749E">
          <w:rPr>
            <w:noProof/>
            <w:webHidden/>
          </w:rPr>
          <w:fldChar w:fldCharType="separate"/>
        </w:r>
        <w:r w:rsidR="004C4F73">
          <w:rPr>
            <w:noProof/>
            <w:webHidden/>
          </w:rPr>
          <w:t>48</w:t>
        </w:r>
        <w:r w:rsidR="00EE749E">
          <w:rPr>
            <w:noProof/>
            <w:webHidden/>
          </w:rPr>
          <w:fldChar w:fldCharType="end"/>
        </w:r>
      </w:hyperlink>
    </w:p>
    <w:p w:rsidR="00EE749E" w:rsidRDefault="00391F09">
      <w:pPr>
        <w:pStyle w:val="13"/>
        <w:rPr>
          <w:rFonts w:asciiTheme="minorHAnsi" w:eastAsiaTheme="minorEastAsia" w:hAnsiTheme="minorHAnsi" w:cstheme="minorBidi"/>
          <w:noProof/>
          <w:sz w:val="21"/>
          <w:szCs w:val="22"/>
        </w:rPr>
      </w:pPr>
      <w:hyperlink w:anchor="_Toc536133169" w:history="1">
        <w:r w:rsidR="00EE749E" w:rsidRPr="00B700B6">
          <w:rPr>
            <w:rStyle w:val="ad"/>
            <w:rFonts w:hint="eastAsia"/>
            <w:noProof/>
          </w:rPr>
          <w:t>第</w:t>
        </w:r>
        <w:r w:rsidR="00EE749E" w:rsidRPr="00B700B6">
          <w:rPr>
            <w:rStyle w:val="ad"/>
            <w:rFonts w:hint="eastAsia"/>
            <w:noProof/>
          </w:rPr>
          <w:t>7</w:t>
        </w:r>
        <w:r w:rsidR="00EE749E" w:rsidRPr="00B700B6">
          <w:rPr>
            <w:rStyle w:val="ad"/>
            <w:rFonts w:hint="eastAsia"/>
            <w:noProof/>
          </w:rPr>
          <w:t>章</w:t>
        </w:r>
        <w:r w:rsidR="00EE749E" w:rsidRPr="00B700B6">
          <w:rPr>
            <w:rStyle w:val="ad"/>
            <w:rFonts w:hint="eastAsia"/>
            <w:noProof/>
          </w:rPr>
          <w:t xml:space="preserve"> </w:t>
        </w:r>
        <w:r w:rsidR="00EE749E" w:rsidRPr="00B700B6">
          <w:rPr>
            <w:rStyle w:val="ad"/>
            <w:rFonts w:hint="eastAsia"/>
            <w:noProof/>
          </w:rPr>
          <w:t>结论与展望</w:t>
        </w:r>
        <w:r w:rsidR="00EE749E">
          <w:rPr>
            <w:noProof/>
            <w:webHidden/>
          </w:rPr>
          <w:tab/>
        </w:r>
        <w:r w:rsidR="00EE749E">
          <w:rPr>
            <w:noProof/>
            <w:webHidden/>
          </w:rPr>
          <w:fldChar w:fldCharType="begin"/>
        </w:r>
        <w:r w:rsidR="00EE749E">
          <w:rPr>
            <w:noProof/>
            <w:webHidden/>
          </w:rPr>
          <w:instrText xml:space="preserve"> PAGEREF _Toc536133169 \h </w:instrText>
        </w:r>
        <w:r w:rsidR="00EE749E">
          <w:rPr>
            <w:noProof/>
            <w:webHidden/>
          </w:rPr>
        </w:r>
        <w:r w:rsidR="00EE749E">
          <w:rPr>
            <w:noProof/>
            <w:webHidden/>
          </w:rPr>
          <w:fldChar w:fldCharType="separate"/>
        </w:r>
        <w:r w:rsidR="004C4F73">
          <w:rPr>
            <w:noProof/>
            <w:webHidden/>
          </w:rPr>
          <w:t>49</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70" w:history="1">
        <w:r w:rsidR="00EE749E" w:rsidRPr="00B700B6">
          <w:rPr>
            <w:rStyle w:val="ad"/>
            <w:noProof/>
          </w:rPr>
          <w:t>7.1</w:t>
        </w:r>
        <w:r w:rsidR="00EE749E" w:rsidRPr="00B700B6">
          <w:rPr>
            <w:rStyle w:val="ad"/>
            <w:rFonts w:hint="eastAsia"/>
            <w:noProof/>
          </w:rPr>
          <w:t xml:space="preserve"> </w:t>
        </w:r>
        <w:r w:rsidR="00EE749E" w:rsidRPr="00B700B6">
          <w:rPr>
            <w:rStyle w:val="ad"/>
            <w:rFonts w:hint="eastAsia"/>
            <w:noProof/>
          </w:rPr>
          <w:t>结论</w:t>
        </w:r>
        <w:r w:rsidR="00EE749E">
          <w:rPr>
            <w:noProof/>
            <w:webHidden/>
          </w:rPr>
          <w:tab/>
        </w:r>
        <w:r w:rsidR="00EE749E">
          <w:rPr>
            <w:noProof/>
            <w:webHidden/>
          </w:rPr>
          <w:fldChar w:fldCharType="begin"/>
        </w:r>
        <w:r w:rsidR="00EE749E">
          <w:rPr>
            <w:noProof/>
            <w:webHidden/>
          </w:rPr>
          <w:instrText xml:space="preserve"> PAGEREF _Toc536133170 \h </w:instrText>
        </w:r>
        <w:r w:rsidR="00EE749E">
          <w:rPr>
            <w:noProof/>
            <w:webHidden/>
          </w:rPr>
        </w:r>
        <w:r w:rsidR="00EE749E">
          <w:rPr>
            <w:noProof/>
            <w:webHidden/>
          </w:rPr>
          <w:fldChar w:fldCharType="separate"/>
        </w:r>
        <w:r w:rsidR="004C4F73">
          <w:rPr>
            <w:noProof/>
            <w:webHidden/>
          </w:rPr>
          <w:t>49</w:t>
        </w:r>
        <w:r w:rsidR="00EE749E">
          <w:rPr>
            <w:noProof/>
            <w:webHidden/>
          </w:rPr>
          <w:fldChar w:fldCharType="end"/>
        </w:r>
      </w:hyperlink>
    </w:p>
    <w:p w:rsidR="00EE749E" w:rsidRDefault="00391F09">
      <w:pPr>
        <w:pStyle w:val="22"/>
        <w:rPr>
          <w:rFonts w:asciiTheme="minorHAnsi" w:eastAsiaTheme="minorEastAsia" w:hAnsiTheme="minorHAnsi" w:cstheme="minorBidi"/>
          <w:noProof/>
          <w:sz w:val="21"/>
          <w:szCs w:val="22"/>
        </w:rPr>
      </w:pPr>
      <w:hyperlink w:anchor="_Toc536133171" w:history="1">
        <w:r w:rsidR="00EE749E" w:rsidRPr="00B700B6">
          <w:rPr>
            <w:rStyle w:val="ad"/>
            <w:noProof/>
          </w:rPr>
          <w:t>7.2</w:t>
        </w:r>
        <w:r w:rsidR="00EE749E" w:rsidRPr="00B700B6">
          <w:rPr>
            <w:rStyle w:val="ad"/>
            <w:rFonts w:hint="eastAsia"/>
            <w:noProof/>
          </w:rPr>
          <w:t xml:space="preserve"> </w:t>
        </w:r>
        <w:r w:rsidR="00EE749E" w:rsidRPr="00B700B6">
          <w:rPr>
            <w:rStyle w:val="ad"/>
            <w:rFonts w:hint="eastAsia"/>
            <w:noProof/>
          </w:rPr>
          <w:t>展望</w:t>
        </w:r>
        <w:r w:rsidR="00EE749E">
          <w:rPr>
            <w:noProof/>
            <w:webHidden/>
          </w:rPr>
          <w:tab/>
        </w:r>
        <w:r w:rsidR="00EE749E">
          <w:rPr>
            <w:noProof/>
            <w:webHidden/>
          </w:rPr>
          <w:fldChar w:fldCharType="begin"/>
        </w:r>
        <w:r w:rsidR="00EE749E">
          <w:rPr>
            <w:noProof/>
            <w:webHidden/>
          </w:rPr>
          <w:instrText xml:space="preserve"> PAGEREF _Toc536133171 \h </w:instrText>
        </w:r>
        <w:r w:rsidR="00EE749E">
          <w:rPr>
            <w:noProof/>
            <w:webHidden/>
          </w:rPr>
        </w:r>
        <w:r w:rsidR="00EE749E">
          <w:rPr>
            <w:noProof/>
            <w:webHidden/>
          </w:rPr>
          <w:fldChar w:fldCharType="separate"/>
        </w:r>
        <w:r w:rsidR="004C4F73">
          <w:rPr>
            <w:noProof/>
            <w:webHidden/>
          </w:rPr>
          <w:t>49</w:t>
        </w:r>
        <w:r w:rsidR="00EE749E">
          <w:rPr>
            <w:noProof/>
            <w:webHidden/>
          </w:rPr>
          <w:fldChar w:fldCharType="end"/>
        </w:r>
      </w:hyperlink>
    </w:p>
    <w:p w:rsidR="00EE749E" w:rsidRDefault="00391F09">
      <w:pPr>
        <w:pStyle w:val="13"/>
        <w:rPr>
          <w:rFonts w:asciiTheme="minorHAnsi" w:eastAsiaTheme="minorEastAsia" w:hAnsiTheme="minorHAnsi" w:cstheme="minorBidi"/>
          <w:noProof/>
          <w:sz w:val="21"/>
          <w:szCs w:val="22"/>
        </w:rPr>
      </w:pPr>
      <w:hyperlink w:anchor="_Toc536133172" w:history="1">
        <w:r w:rsidR="00EE749E" w:rsidRPr="00B700B6">
          <w:rPr>
            <w:rStyle w:val="ad"/>
            <w:rFonts w:hint="eastAsia"/>
            <w:noProof/>
          </w:rPr>
          <w:t>参考文献</w:t>
        </w:r>
        <w:r w:rsidR="00EE749E">
          <w:rPr>
            <w:noProof/>
            <w:webHidden/>
          </w:rPr>
          <w:tab/>
        </w:r>
        <w:r w:rsidR="00EE749E">
          <w:rPr>
            <w:noProof/>
            <w:webHidden/>
          </w:rPr>
          <w:fldChar w:fldCharType="begin"/>
        </w:r>
        <w:r w:rsidR="00EE749E">
          <w:rPr>
            <w:noProof/>
            <w:webHidden/>
          </w:rPr>
          <w:instrText xml:space="preserve"> PAGEREF _Toc536133172 \h </w:instrText>
        </w:r>
        <w:r w:rsidR="00EE749E">
          <w:rPr>
            <w:noProof/>
            <w:webHidden/>
          </w:rPr>
        </w:r>
        <w:r w:rsidR="00EE749E">
          <w:rPr>
            <w:noProof/>
            <w:webHidden/>
          </w:rPr>
          <w:fldChar w:fldCharType="separate"/>
        </w:r>
        <w:r w:rsidR="004C4F73">
          <w:rPr>
            <w:noProof/>
            <w:webHidden/>
          </w:rPr>
          <w:t>51</w:t>
        </w:r>
        <w:r w:rsidR="00EE749E">
          <w:rPr>
            <w:noProof/>
            <w:webHidden/>
          </w:rPr>
          <w:fldChar w:fldCharType="end"/>
        </w:r>
      </w:hyperlink>
    </w:p>
    <w:p w:rsidR="00EE749E" w:rsidRDefault="00391F09">
      <w:pPr>
        <w:pStyle w:val="13"/>
        <w:rPr>
          <w:rFonts w:asciiTheme="minorHAnsi" w:eastAsiaTheme="minorEastAsia" w:hAnsiTheme="minorHAnsi" w:cstheme="minorBidi"/>
          <w:noProof/>
          <w:sz w:val="21"/>
          <w:szCs w:val="22"/>
        </w:rPr>
      </w:pPr>
      <w:hyperlink w:anchor="_Toc536133173" w:history="1">
        <w:r w:rsidR="00EE749E" w:rsidRPr="00B700B6">
          <w:rPr>
            <w:rStyle w:val="ad"/>
            <w:rFonts w:hint="eastAsia"/>
            <w:noProof/>
          </w:rPr>
          <w:t>致谢</w:t>
        </w:r>
        <w:r w:rsidR="00EE749E">
          <w:rPr>
            <w:noProof/>
            <w:webHidden/>
          </w:rPr>
          <w:tab/>
        </w:r>
        <w:r w:rsidR="00EE749E">
          <w:rPr>
            <w:noProof/>
            <w:webHidden/>
          </w:rPr>
          <w:fldChar w:fldCharType="begin"/>
        </w:r>
        <w:r w:rsidR="00EE749E">
          <w:rPr>
            <w:noProof/>
            <w:webHidden/>
          </w:rPr>
          <w:instrText xml:space="preserve"> PAGEREF _Toc536133173 \h </w:instrText>
        </w:r>
        <w:r w:rsidR="00EE749E">
          <w:rPr>
            <w:noProof/>
            <w:webHidden/>
          </w:rPr>
        </w:r>
        <w:r w:rsidR="00EE749E">
          <w:rPr>
            <w:noProof/>
            <w:webHidden/>
          </w:rPr>
          <w:fldChar w:fldCharType="separate"/>
        </w:r>
        <w:r w:rsidR="004C4F73">
          <w:rPr>
            <w:noProof/>
            <w:webHidden/>
          </w:rPr>
          <w:t>52</w:t>
        </w:r>
        <w:r w:rsidR="00EE749E">
          <w:rPr>
            <w:noProof/>
            <w:webHidden/>
          </w:rPr>
          <w:fldChar w:fldCharType="end"/>
        </w:r>
      </w:hyperlink>
    </w:p>
    <w:p w:rsidR="00EE749E" w:rsidRDefault="00391F09">
      <w:pPr>
        <w:pStyle w:val="13"/>
        <w:rPr>
          <w:rFonts w:asciiTheme="minorHAnsi" w:eastAsiaTheme="minorEastAsia" w:hAnsiTheme="minorHAnsi" w:cstheme="minorBidi"/>
          <w:noProof/>
          <w:sz w:val="21"/>
          <w:szCs w:val="22"/>
        </w:rPr>
      </w:pPr>
      <w:hyperlink w:anchor="_Toc536133174" w:history="1">
        <w:r w:rsidR="00EE749E" w:rsidRPr="00B700B6">
          <w:rPr>
            <w:rStyle w:val="ad"/>
            <w:rFonts w:hint="eastAsia"/>
            <w:noProof/>
          </w:rPr>
          <w:t>个人简历、在读期间发表的学术论文与研究成果</w:t>
        </w:r>
        <w:r w:rsidR="00EE749E">
          <w:rPr>
            <w:noProof/>
            <w:webHidden/>
          </w:rPr>
          <w:tab/>
        </w:r>
        <w:r w:rsidR="00EE749E">
          <w:rPr>
            <w:noProof/>
            <w:webHidden/>
          </w:rPr>
          <w:fldChar w:fldCharType="begin"/>
        </w:r>
        <w:r w:rsidR="00EE749E">
          <w:rPr>
            <w:noProof/>
            <w:webHidden/>
          </w:rPr>
          <w:instrText xml:space="preserve"> PAGEREF _Toc536133174 \h </w:instrText>
        </w:r>
        <w:r w:rsidR="00EE749E">
          <w:rPr>
            <w:noProof/>
            <w:webHidden/>
          </w:rPr>
        </w:r>
        <w:r w:rsidR="00EE749E">
          <w:rPr>
            <w:noProof/>
            <w:webHidden/>
          </w:rPr>
          <w:fldChar w:fldCharType="separate"/>
        </w:r>
        <w:r w:rsidR="004C4F73">
          <w:rPr>
            <w:noProof/>
            <w:webHidden/>
          </w:rPr>
          <w:t>53</w:t>
        </w:r>
        <w:r w:rsidR="00EE749E">
          <w:rPr>
            <w:noProof/>
            <w:webHidden/>
          </w:rPr>
          <w:fldChar w:fldCharType="end"/>
        </w:r>
      </w:hyperlink>
    </w:p>
    <w:p w:rsidR="00D87135" w:rsidRPr="00041FE2" w:rsidRDefault="002E0863" w:rsidP="00E937D6">
      <w:pPr>
        <w:pStyle w:val="a9"/>
        <w:ind w:firstLine="480"/>
        <w:rPr>
          <w:rFonts w:ascii="Times New Roman" w:hAnsi="Times New Roman"/>
        </w:rPr>
      </w:pPr>
      <w:r w:rsidRPr="00041FE2">
        <w:rPr>
          <w:rFonts w:ascii="Times New Roman" w:eastAsia="宋体" w:hAnsi="Times New Roman"/>
        </w:rPr>
        <w:fldChar w:fldCharType="end"/>
      </w:r>
    </w:p>
    <w:p w:rsidR="00D87135" w:rsidRPr="00041FE2" w:rsidRDefault="00D87135" w:rsidP="00E937D6">
      <w:pPr>
        <w:pStyle w:val="a9"/>
        <w:ind w:firstLine="480"/>
        <w:rPr>
          <w:rFonts w:ascii="Times New Roman" w:hAnsi="Times New Roman"/>
        </w:rPr>
      </w:pPr>
    </w:p>
    <w:p w:rsidR="00D87135" w:rsidRPr="00041FE2" w:rsidRDefault="00D87135" w:rsidP="00E937D6">
      <w:pPr>
        <w:pStyle w:val="a9"/>
        <w:ind w:firstLine="480"/>
        <w:rPr>
          <w:rFonts w:ascii="Times New Roman" w:hAnsi="Times New Roman"/>
        </w:rPr>
      </w:pPr>
    </w:p>
    <w:p w:rsidR="00D87135" w:rsidRPr="00041FE2" w:rsidRDefault="00D87135" w:rsidP="00E937D6">
      <w:pPr>
        <w:pStyle w:val="a9"/>
        <w:ind w:firstLine="480"/>
        <w:rPr>
          <w:rFonts w:ascii="Times New Roman" w:hAnsi="Times New Roman"/>
        </w:rPr>
      </w:pPr>
    </w:p>
    <w:p w:rsidR="009A33EA" w:rsidRPr="00041FE2" w:rsidRDefault="009A33EA" w:rsidP="00E937D6">
      <w:pPr>
        <w:pStyle w:val="a9"/>
        <w:ind w:firstLine="480"/>
        <w:rPr>
          <w:rFonts w:ascii="Times New Roman" w:hAnsi="Times New Roman"/>
        </w:rPr>
      </w:pPr>
    </w:p>
    <w:p w:rsidR="009A33EA" w:rsidRPr="00041FE2" w:rsidRDefault="009A33EA" w:rsidP="00E937D6">
      <w:pPr>
        <w:pStyle w:val="a9"/>
        <w:ind w:firstLine="480"/>
        <w:rPr>
          <w:rFonts w:ascii="Times New Roman" w:hAnsi="Times New Roman"/>
        </w:rPr>
      </w:pPr>
    </w:p>
    <w:p w:rsidR="009A33EA" w:rsidRPr="00041FE2" w:rsidRDefault="009A33EA" w:rsidP="00E937D6">
      <w:pPr>
        <w:pStyle w:val="a9"/>
        <w:ind w:firstLine="480"/>
        <w:rPr>
          <w:rFonts w:ascii="Times New Roman" w:hAnsi="Times New Roman"/>
        </w:rPr>
      </w:pPr>
    </w:p>
    <w:p w:rsidR="009A33EA" w:rsidRPr="00041FE2" w:rsidRDefault="009A33EA" w:rsidP="00E937D6">
      <w:pPr>
        <w:pStyle w:val="a9"/>
        <w:ind w:firstLine="480"/>
        <w:rPr>
          <w:rFonts w:ascii="Times New Roman" w:hAnsi="Times New Roman"/>
        </w:rPr>
      </w:pPr>
    </w:p>
    <w:p w:rsidR="009A33EA" w:rsidRPr="00041FE2" w:rsidRDefault="009A33EA" w:rsidP="00E937D6">
      <w:pPr>
        <w:pStyle w:val="a9"/>
        <w:ind w:firstLine="480"/>
        <w:rPr>
          <w:rFonts w:ascii="Times New Roman" w:hAnsi="Times New Roman"/>
        </w:rPr>
      </w:pPr>
    </w:p>
    <w:p w:rsidR="009A33EA" w:rsidRDefault="009A33EA"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Default="00975FC6" w:rsidP="00E937D6">
      <w:pPr>
        <w:pStyle w:val="a9"/>
        <w:ind w:firstLine="480"/>
        <w:rPr>
          <w:rFonts w:ascii="Times New Roman" w:hAnsi="Times New Roman"/>
        </w:rPr>
      </w:pPr>
    </w:p>
    <w:p w:rsidR="00975FC6" w:rsidRPr="00041FE2" w:rsidRDefault="00975FC6" w:rsidP="00E937D6">
      <w:pPr>
        <w:pStyle w:val="a9"/>
        <w:ind w:firstLine="480"/>
        <w:rPr>
          <w:rFonts w:ascii="Times New Roman" w:hAnsi="Times New Roman"/>
        </w:rPr>
      </w:pPr>
    </w:p>
    <w:p w:rsidR="009A33EA" w:rsidRPr="00041FE2" w:rsidRDefault="009A33EA" w:rsidP="00E937D6">
      <w:pPr>
        <w:pStyle w:val="a9"/>
        <w:ind w:firstLine="480"/>
        <w:rPr>
          <w:rFonts w:ascii="Times New Roman" w:hAnsi="Times New Roman"/>
        </w:rPr>
      </w:pPr>
    </w:p>
    <w:p w:rsidR="009A33EA" w:rsidRPr="00041FE2" w:rsidRDefault="009A33EA" w:rsidP="00E937D6">
      <w:pPr>
        <w:pStyle w:val="a9"/>
        <w:ind w:firstLine="480"/>
        <w:rPr>
          <w:rFonts w:ascii="Times New Roman" w:hAnsi="Times New Roman"/>
        </w:rPr>
      </w:pPr>
    </w:p>
    <w:p w:rsidR="009A33EA" w:rsidRPr="00041FE2" w:rsidRDefault="009A33EA" w:rsidP="00E937D6">
      <w:pPr>
        <w:pStyle w:val="a9"/>
        <w:ind w:firstLine="480"/>
        <w:rPr>
          <w:rFonts w:ascii="Times New Roman" w:hAnsi="Times New Roman"/>
        </w:rPr>
      </w:pPr>
    </w:p>
    <w:p w:rsidR="009A33EA" w:rsidRPr="00041FE2" w:rsidRDefault="009A33EA" w:rsidP="007A16E8">
      <w:pPr>
        <w:pStyle w:val="a9"/>
        <w:ind w:firstLineChars="0" w:firstLine="0"/>
        <w:jc w:val="both"/>
        <w:rPr>
          <w:rFonts w:ascii="Times New Roman" w:hAnsi="Times New Roman"/>
        </w:rPr>
      </w:pPr>
    </w:p>
    <w:p w:rsidR="009A33EA" w:rsidRPr="00041FE2" w:rsidRDefault="009A33EA" w:rsidP="00E937D6">
      <w:pPr>
        <w:pStyle w:val="a9"/>
        <w:ind w:firstLine="480"/>
        <w:rPr>
          <w:rFonts w:ascii="Times New Roman" w:hAnsi="Times New Roman"/>
        </w:rPr>
      </w:pPr>
    </w:p>
    <w:p w:rsidR="00D87135" w:rsidRPr="00041FE2" w:rsidRDefault="00D87135" w:rsidP="00E937D6">
      <w:pPr>
        <w:pStyle w:val="a9"/>
        <w:ind w:firstLine="480"/>
        <w:rPr>
          <w:rFonts w:ascii="Times New Roman" w:hAnsi="Times New Roman"/>
        </w:rPr>
      </w:pPr>
    </w:p>
    <w:p w:rsidR="00D87135" w:rsidRPr="00041FE2" w:rsidRDefault="00D87135" w:rsidP="00E104C6">
      <w:pPr>
        <w:pStyle w:val="a9"/>
        <w:ind w:firstLineChars="0" w:firstLine="0"/>
        <w:jc w:val="both"/>
        <w:rPr>
          <w:rFonts w:ascii="Times New Roman" w:hAnsi="Times New Roman"/>
        </w:rPr>
      </w:pPr>
    </w:p>
    <w:p w:rsidR="00D11747" w:rsidRPr="00041FE2" w:rsidRDefault="00D11747" w:rsidP="00E104C6">
      <w:pPr>
        <w:pStyle w:val="a9"/>
        <w:ind w:firstLineChars="0" w:firstLine="0"/>
        <w:jc w:val="both"/>
        <w:rPr>
          <w:rFonts w:ascii="Times New Roman" w:hAnsi="Times New Roman"/>
        </w:rPr>
      </w:pPr>
    </w:p>
    <w:p w:rsidR="00D11747" w:rsidRPr="00041FE2" w:rsidRDefault="00D11747" w:rsidP="00E104C6">
      <w:pPr>
        <w:pStyle w:val="a9"/>
        <w:ind w:firstLineChars="0" w:firstLine="0"/>
        <w:jc w:val="both"/>
        <w:rPr>
          <w:rFonts w:ascii="Times New Roman" w:hAnsi="Times New Roman"/>
        </w:rPr>
      </w:pPr>
    </w:p>
    <w:p w:rsidR="00D11747" w:rsidRPr="00041FE2" w:rsidRDefault="00D11747" w:rsidP="00E104C6">
      <w:pPr>
        <w:pStyle w:val="a9"/>
        <w:ind w:firstLineChars="0" w:firstLine="0"/>
        <w:jc w:val="both"/>
        <w:rPr>
          <w:rFonts w:ascii="Times New Roman" w:hAnsi="Times New Roman"/>
        </w:rPr>
      </w:pPr>
    </w:p>
    <w:p w:rsidR="00E3724A" w:rsidRDefault="00E3724A">
      <w:pPr>
        <w:widowControl/>
        <w:spacing w:line="240" w:lineRule="auto"/>
        <w:ind w:firstLineChars="0" w:firstLine="0"/>
        <w:jc w:val="left"/>
        <w:rPr>
          <w:rFonts w:eastAsiaTheme="minorEastAsia"/>
        </w:rPr>
      </w:pPr>
      <w:r>
        <w:br w:type="page"/>
      </w:r>
    </w:p>
    <w:p w:rsidR="00D11747" w:rsidRPr="00041FE2" w:rsidRDefault="00D11747" w:rsidP="00E104C6">
      <w:pPr>
        <w:pStyle w:val="a9"/>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p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0" w:name="_Toc536133112"/>
      <w:r w:rsidRPr="00041FE2">
        <w:fldChar w:fldCharType="end"/>
      </w:r>
      <w:r w:rsidR="006A24D6">
        <w:t xml:space="preserve"> </w:t>
      </w:r>
      <w:r w:rsidR="00C06145" w:rsidRPr="00041FE2">
        <w:t>绪论</w:t>
      </w:r>
      <w:bookmarkEnd w:id="0"/>
    </w:p>
    <w:p w:rsidR="00BD0A8B" w:rsidRDefault="00B27AA3" w:rsidP="005D5D0D">
      <w:pPr>
        <w:pStyle w:val="2"/>
        <w:numPr>
          <w:ilvl w:val="1"/>
          <w:numId w:val="4"/>
        </w:numPr>
        <w:rPr>
          <w:rFonts w:ascii="Times New Roman" w:hAnsi="Times New Roman" w:cs="Times New Roman"/>
        </w:rPr>
      </w:pPr>
      <w:r w:rsidRPr="00041FE2">
        <w:rPr>
          <w:rFonts w:ascii="Times New Roman" w:hAnsi="Times New Roman" w:cs="Times New Roman"/>
        </w:rPr>
        <w:t xml:space="preserve"> </w:t>
      </w:r>
      <w:bookmarkStart w:id="1" w:name="_Toc536133113"/>
      <w:r w:rsidR="00935873">
        <w:rPr>
          <w:rFonts w:ascii="Times New Roman" w:hAnsi="Times New Roman" w:cs="Times New Roman" w:hint="eastAsia"/>
        </w:rPr>
        <w:t>研究</w:t>
      </w:r>
      <w:r w:rsidR="00935873">
        <w:rPr>
          <w:rFonts w:ascii="Times New Roman" w:hAnsi="Times New Roman" w:cs="Times New Roman"/>
        </w:rPr>
        <w:t>背景</w:t>
      </w:r>
      <w:r w:rsidR="00434603">
        <w:rPr>
          <w:rFonts w:ascii="Times New Roman" w:hAnsi="Times New Roman" w:cs="Times New Roman" w:hint="eastAsia"/>
        </w:rPr>
        <w:t>及意义</w:t>
      </w:r>
      <w:bookmarkEnd w:id="1"/>
    </w:p>
    <w:p w:rsidR="005F41C0" w:rsidRDefault="00D91689" w:rsidP="005D220B">
      <w:pPr>
        <w:ind w:firstLine="480"/>
        <w:jc w:val="left"/>
      </w:pPr>
      <w:r>
        <w:rPr>
          <w:rFonts w:hint="eastAsia"/>
        </w:rPr>
        <w:t>结构控制理论按是否有能量输入来分类分为：主动控制，被动控制，半主</w:t>
      </w:r>
      <w:r w:rsidR="00C73440">
        <w:rPr>
          <w:rFonts w:hint="eastAsia"/>
        </w:rPr>
        <w:t>文献综述</w:t>
      </w:r>
    </w:p>
    <w:p w:rsidR="00434603" w:rsidRDefault="00434603" w:rsidP="00434603">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 w:name="_Toc536133114"/>
      <w:r w:rsidR="005A4C44">
        <w:rPr>
          <w:rFonts w:ascii="Times New Roman" w:hAnsi="Times New Roman" w:cs="Times New Roman" w:hint="eastAsia"/>
        </w:rPr>
        <w:t>文献综述</w:t>
      </w:r>
      <w:bookmarkEnd w:id="2"/>
    </w:p>
    <w:p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性能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00895782">
        <w:fldChar w:fldCharType="begin"/>
      </w:r>
      <w:r w:rsidR="00895782">
        <w:instrText xml:space="preserve"> ADDIN NE.Ref.{8AE2CFB9-1A86-487B-96E5-5888D13A6A9B}</w:instrText>
      </w:r>
      <w:r w:rsidR="00895782">
        <w:fldChar w:fldCharType="separate"/>
      </w:r>
      <w:r w:rsidR="00C35C21">
        <w:rPr>
          <w:rFonts w:eastAsiaTheme="minorEastAsia"/>
          <w:color w:val="080000"/>
          <w:kern w:val="0"/>
          <w:vertAlign w:val="superscript"/>
        </w:rPr>
        <w:t>[1]</w:t>
      </w:r>
      <w:r w:rsidR="00895782">
        <w:fldChar w:fldCharType="end"/>
      </w:r>
      <w:r w:rsidRPr="005A4C44">
        <w:rPr>
          <w:rFonts w:hint="eastAsia"/>
        </w:rPr>
        <w:t>，</w:t>
      </w:r>
      <w:r w:rsidRPr="005A4C44">
        <w:rPr>
          <w:rFonts w:hint="eastAsia"/>
        </w:rPr>
        <w:t>Clark(1971), Holtz and Harre, Swannell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Neis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而这些试验研究都是针对母材为普通钢材的角焊缝。</w:t>
      </w:r>
    </w:p>
    <w:p w:rsidR="0059043D" w:rsidRDefault="006A24D6" w:rsidP="000F1D5B">
      <w:pPr>
        <w:pStyle w:val="11130"/>
        <w:numPr>
          <w:ilvl w:val="2"/>
          <w:numId w:val="4"/>
        </w:numPr>
      </w:pPr>
      <w:r>
        <w:rPr>
          <w:rFonts w:hint="eastAsia"/>
        </w:rPr>
        <w:t xml:space="preserve"> </w:t>
      </w:r>
      <w:bookmarkStart w:id="3" w:name="_Toc536133115"/>
      <w:r w:rsidR="00C73440">
        <w:rPr>
          <w:rFonts w:hint="eastAsia"/>
        </w:rPr>
        <w:t>高强钢</w:t>
      </w:r>
      <w:r w:rsidR="00C73440">
        <w:t>研究现状</w:t>
      </w:r>
      <w:bookmarkEnd w:id="3"/>
    </w:p>
    <w:p w:rsidR="00881BC3" w:rsidRPr="00C911F1" w:rsidRDefault="0059043D" w:rsidP="000F1D5B">
      <w:pPr>
        <w:ind w:firstLine="480"/>
        <w:rPr>
          <w:rFonts w:ascii="宋体" w:hAnsi="宋体"/>
        </w:rPr>
      </w:pPr>
      <w:r>
        <w:rPr>
          <w:rFonts w:ascii="宋体" w:hAnsi="宋体" w:hint="eastAsia"/>
        </w:rPr>
        <w:t>通过螺栓和蝶形弹性垫圈连接组成。</w:t>
      </w:r>
    </w:p>
    <w:tbl>
      <w:tblPr>
        <w:tblW w:w="0" w:type="auto"/>
        <w:tblCellMar>
          <w:top w:w="113" w:type="dxa"/>
        </w:tblCellMar>
        <w:tblLook w:val="04A0" w:firstRow="1" w:lastRow="0" w:firstColumn="1" w:lastColumn="0" w:noHBand="0" w:noVBand="1"/>
      </w:tblPr>
      <w:tblGrid>
        <w:gridCol w:w="4200"/>
        <w:gridCol w:w="4096"/>
      </w:tblGrid>
      <w:tr w:rsidR="00C911F1" w:rsidRPr="006670C0" w:rsidTr="00EE43E9">
        <w:trPr>
          <w:trHeight w:val="3061"/>
        </w:trPr>
        <w:tc>
          <w:tcPr>
            <w:tcW w:w="4200" w:type="dxa"/>
            <w:vAlign w:val="center"/>
          </w:tcPr>
          <w:p w:rsidR="00C911F1" w:rsidRPr="00041FE2" w:rsidRDefault="009418E1" w:rsidP="00EA49BE">
            <w:pPr>
              <w:pStyle w:val="aa"/>
              <w:spacing w:before="0" w:after="0" w:line="0" w:lineRule="atLeast"/>
              <w:rPr>
                <w:noProof/>
              </w:rPr>
            </w:pPr>
            <w:r>
              <w:rPr>
                <w:noProof/>
              </w:rPr>
              <w:drawing>
                <wp:inline distT="0" distB="0" distL="0" distR="0" wp14:anchorId="04F42DBD" wp14:editId="268B6F8C">
                  <wp:extent cx="2124992" cy="1944000"/>
                  <wp:effectExtent l="0" t="0" r="889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1.png"/>
                          <pic:cNvPicPr/>
                        </pic:nvPicPr>
                        <pic:blipFill rotWithShape="1">
                          <a:blip r:embed="rId36">
                            <a:extLst>
                              <a:ext uri="{28A0092B-C50C-407E-A947-70E740481C1C}">
                                <a14:useLocalDpi xmlns:a14="http://schemas.microsoft.com/office/drawing/2010/main" val="0"/>
                              </a:ext>
                            </a:extLst>
                          </a:blip>
                          <a:srcRect l="9535" r="10476" b="8725"/>
                          <a:stretch/>
                        </pic:blipFill>
                        <pic:spPr bwMode="auto">
                          <a:xfrm>
                            <a:off x="0" y="0"/>
                            <a:ext cx="2124992" cy="1944000"/>
                          </a:xfrm>
                          <a:prstGeom prst="rect">
                            <a:avLst/>
                          </a:prstGeom>
                          <a:ln>
                            <a:noFill/>
                          </a:ln>
                          <a:extLst>
                            <a:ext uri="{53640926-AAD7-44D8-BBD7-CCE9431645EC}">
                              <a14:shadowObscured xmlns:a14="http://schemas.microsoft.com/office/drawing/2010/main"/>
                            </a:ext>
                          </a:extLst>
                        </pic:spPr>
                      </pic:pic>
                    </a:graphicData>
                  </a:graphic>
                </wp:inline>
              </w:drawing>
            </w:r>
          </w:p>
        </w:tc>
        <w:tc>
          <w:tcPr>
            <w:tcW w:w="4096" w:type="dxa"/>
            <w:vAlign w:val="center"/>
          </w:tcPr>
          <w:p w:rsidR="00C911F1" w:rsidRPr="00041FE2" w:rsidRDefault="00C911F1" w:rsidP="005543F4">
            <w:pPr>
              <w:pStyle w:val="aa"/>
              <w:spacing w:before="0" w:after="0" w:line="0" w:lineRule="atLeast"/>
              <w:rPr>
                <w:noProof/>
              </w:rPr>
            </w:pPr>
            <w:r>
              <w:rPr>
                <w:noProof/>
              </w:rPr>
              <w:drawing>
                <wp:inline distT="0" distB="0" distL="0" distR="0" wp14:anchorId="4E431710" wp14:editId="7ED8AC68">
                  <wp:extent cx="1591310" cy="1981200"/>
                  <wp:effectExtent l="0" t="0" r="889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91310" cy="1981200"/>
                          </a:xfrm>
                          <a:prstGeom prst="rect">
                            <a:avLst/>
                          </a:prstGeom>
                          <a:noFill/>
                        </pic:spPr>
                      </pic:pic>
                    </a:graphicData>
                  </a:graphic>
                </wp:inline>
              </w:drawing>
            </w:r>
          </w:p>
        </w:tc>
      </w:tr>
      <w:tr w:rsidR="00881BC3" w:rsidRPr="006670C0" w:rsidTr="00EE43E9">
        <w:tblPrEx>
          <w:tblCellMar>
            <w:top w:w="0" w:type="dxa"/>
          </w:tblCellMar>
        </w:tblPrEx>
        <w:tc>
          <w:tcPr>
            <w:tcW w:w="4200" w:type="dxa"/>
          </w:tcPr>
          <w:p w:rsidR="00881BC3" w:rsidRPr="006670C0" w:rsidRDefault="00881BC3" w:rsidP="000F1D5B">
            <w:pPr>
              <w:pStyle w:val="aa"/>
              <w:rPr>
                <w:noProof/>
              </w:rPr>
            </w:pPr>
            <w:bookmarkStart w:id="4" w:name="_Ref475534626"/>
            <w:r w:rsidRPr="00041FE2">
              <w:rPr>
                <w:noProof/>
              </w:rPr>
              <w:t>图</w:t>
            </w:r>
            <w:r w:rsidR="001810C4">
              <w:rPr>
                <w:noProof/>
              </w:rPr>
              <w:fldChar w:fldCharType="begin"/>
            </w:r>
            <w:r w:rsidR="001810C4">
              <w:rPr>
                <w:noProof/>
              </w:rPr>
              <w:instrText xml:space="preserve"> STYLEREF 1 \s </w:instrText>
            </w:r>
            <w:r w:rsidR="001810C4">
              <w:rPr>
                <w:noProof/>
              </w:rPr>
              <w:fldChar w:fldCharType="separate"/>
            </w:r>
            <w:r w:rsidR="004C4F73">
              <w:rPr>
                <w:noProof/>
              </w:rPr>
              <w:t>1</w:t>
            </w:r>
            <w:r w:rsidR="001810C4">
              <w:rPr>
                <w:noProof/>
              </w:rPr>
              <w:fldChar w:fldCharType="end"/>
            </w:r>
            <w:r w:rsidR="001810C4">
              <w:rPr>
                <w:noProof/>
              </w:rPr>
              <w:t>.</w:t>
            </w:r>
            <w:r w:rsidR="001810C4">
              <w:rPr>
                <w:noProof/>
              </w:rPr>
              <w:fldChar w:fldCharType="begin"/>
            </w:r>
            <w:r w:rsidR="001810C4">
              <w:rPr>
                <w:noProof/>
              </w:rPr>
              <w:instrText xml:space="preserve"> SEQ </w:instrText>
            </w:r>
            <w:r w:rsidR="001810C4">
              <w:rPr>
                <w:noProof/>
              </w:rPr>
              <w:instrText>图</w:instrText>
            </w:r>
            <w:r w:rsidR="001810C4">
              <w:rPr>
                <w:noProof/>
              </w:rPr>
              <w:instrText xml:space="preserve"> \* ARABIC \s 1 </w:instrText>
            </w:r>
            <w:r w:rsidR="001810C4">
              <w:rPr>
                <w:noProof/>
              </w:rPr>
              <w:fldChar w:fldCharType="separate"/>
            </w:r>
            <w:r w:rsidR="004C4F73">
              <w:rPr>
                <w:noProof/>
              </w:rPr>
              <w:t>1</w:t>
            </w:r>
            <w:r w:rsidR="001810C4">
              <w:rPr>
                <w:noProof/>
              </w:rPr>
              <w:fldChar w:fldCharType="end"/>
            </w:r>
            <w:bookmarkEnd w:id="4"/>
            <w:r w:rsidR="000F1D5B">
              <w:rPr>
                <w:noProof/>
              </w:rPr>
              <w:t xml:space="preserve"> </w:t>
            </w:r>
            <w:r w:rsidR="00CF0E3F" w:rsidRPr="006670C0">
              <w:rPr>
                <w:rFonts w:hint="eastAsia"/>
                <w:noProof/>
              </w:rPr>
              <w:t>转动摩擦阻尼器（</w:t>
            </w:r>
            <w:r w:rsidR="00CF0E3F" w:rsidRPr="006670C0">
              <w:rPr>
                <w:rFonts w:hint="eastAsia"/>
                <w:noProof/>
              </w:rPr>
              <w:t>RFD</w:t>
            </w:r>
            <w:r w:rsidR="00CF0E3F" w:rsidRPr="006670C0">
              <w:rPr>
                <w:rFonts w:hint="eastAsia"/>
                <w:noProof/>
              </w:rPr>
              <w:t>）</w:t>
            </w:r>
          </w:p>
        </w:tc>
        <w:tc>
          <w:tcPr>
            <w:tcW w:w="4096" w:type="dxa"/>
          </w:tcPr>
          <w:p w:rsidR="00881BC3" w:rsidRPr="00041FE2" w:rsidRDefault="00881BC3" w:rsidP="0058624B">
            <w:pPr>
              <w:pStyle w:val="aa"/>
              <w:rPr>
                <w:noProof/>
              </w:rPr>
            </w:pPr>
            <w:bookmarkStart w:id="5" w:name="_Ref475534934"/>
            <w:r w:rsidRPr="00041FE2">
              <w:rPr>
                <w:noProof/>
              </w:rPr>
              <w:t>图</w:t>
            </w:r>
            <w:r w:rsidR="001810C4">
              <w:rPr>
                <w:noProof/>
              </w:rPr>
              <w:fldChar w:fldCharType="begin"/>
            </w:r>
            <w:r w:rsidR="001810C4">
              <w:rPr>
                <w:noProof/>
              </w:rPr>
              <w:instrText xml:space="preserve"> STYLEREF 1 \s </w:instrText>
            </w:r>
            <w:r w:rsidR="001810C4">
              <w:rPr>
                <w:noProof/>
              </w:rPr>
              <w:fldChar w:fldCharType="separate"/>
            </w:r>
            <w:r w:rsidR="004C4F73">
              <w:rPr>
                <w:noProof/>
              </w:rPr>
              <w:t>1</w:t>
            </w:r>
            <w:r w:rsidR="001810C4">
              <w:rPr>
                <w:noProof/>
              </w:rPr>
              <w:fldChar w:fldCharType="end"/>
            </w:r>
            <w:r w:rsidR="001810C4">
              <w:rPr>
                <w:noProof/>
              </w:rPr>
              <w:t>.</w:t>
            </w:r>
            <w:r w:rsidR="001810C4">
              <w:rPr>
                <w:noProof/>
              </w:rPr>
              <w:fldChar w:fldCharType="begin"/>
            </w:r>
            <w:r w:rsidR="001810C4">
              <w:rPr>
                <w:noProof/>
              </w:rPr>
              <w:instrText xml:space="preserve"> SEQ </w:instrText>
            </w:r>
            <w:r w:rsidR="001810C4">
              <w:rPr>
                <w:noProof/>
              </w:rPr>
              <w:instrText>图</w:instrText>
            </w:r>
            <w:r w:rsidR="001810C4">
              <w:rPr>
                <w:noProof/>
              </w:rPr>
              <w:instrText xml:space="preserve"> \* ARABIC \s 1 </w:instrText>
            </w:r>
            <w:r w:rsidR="001810C4">
              <w:rPr>
                <w:noProof/>
              </w:rPr>
              <w:fldChar w:fldCharType="separate"/>
            </w:r>
            <w:r w:rsidR="004C4F73">
              <w:rPr>
                <w:noProof/>
              </w:rPr>
              <w:t>2</w:t>
            </w:r>
            <w:r w:rsidR="001810C4">
              <w:rPr>
                <w:noProof/>
              </w:rPr>
              <w:fldChar w:fldCharType="end"/>
            </w:r>
            <w:bookmarkEnd w:id="5"/>
            <w:r w:rsidR="000F1D5B">
              <w:rPr>
                <w:noProof/>
              </w:rPr>
              <w:t xml:space="preserve"> </w:t>
            </w:r>
            <w:r w:rsidR="00CF0E3F" w:rsidRPr="006670C0">
              <w:rPr>
                <w:rFonts w:hint="eastAsia"/>
                <w:noProof/>
              </w:rPr>
              <w:t>摩擦转动阻尼器</w:t>
            </w:r>
          </w:p>
        </w:tc>
      </w:tr>
    </w:tbl>
    <w:p w:rsidR="0059043D" w:rsidRDefault="005D220B" w:rsidP="00CF0E3F">
      <w:pPr>
        <w:pStyle w:val="11130"/>
        <w:numPr>
          <w:ilvl w:val="2"/>
          <w:numId w:val="4"/>
        </w:numPr>
      </w:pPr>
      <w:r>
        <w:rPr>
          <w:rFonts w:hint="eastAsia"/>
        </w:rPr>
        <w:t xml:space="preserve"> </w:t>
      </w:r>
      <w:bookmarkStart w:id="6" w:name="_Toc536133116"/>
      <w:r w:rsidR="00C73440">
        <w:rPr>
          <w:rFonts w:hint="eastAsia"/>
        </w:rPr>
        <w:t>正面角焊缝</w:t>
      </w:r>
      <w:r w:rsidR="00C73440">
        <w:t>和侧面角焊缝研究现状</w:t>
      </w:r>
      <w:bookmarkEnd w:id="6"/>
    </w:p>
    <w:p w:rsidR="005A4C44" w:rsidRDefault="005A4C44" w:rsidP="005A4C44">
      <w:pPr>
        <w:ind w:firstLine="480"/>
      </w:pPr>
      <w:r>
        <w:rPr>
          <w:rFonts w:hint="eastAsia"/>
        </w:rPr>
        <w:lastRenderedPageBreak/>
        <w:t>Spraragen and Claussen (1942)</w:t>
      </w:r>
      <w:r>
        <w:rPr>
          <w:rFonts w:hint="eastAsia"/>
        </w:rPr>
        <w:t>对</w:t>
      </w:r>
      <w:r>
        <w:rPr>
          <w:rFonts w:hint="eastAsia"/>
        </w:rPr>
        <w:t>423</w:t>
      </w:r>
      <w:r>
        <w:rPr>
          <w:rFonts w:hint="eastAsia"/>
        </w:rPr>
        <w:t>个正面角焊缝和</w:t>
      </w:r>
      <w:r>
        <w:rPr>
          <w:rFonts w:hint="eastAsia"/>
        </w:rPr>
        <w:t>416</w:t>
      </w:r>
      <w:r>
        <w:rPr>
          <w:rFonts w:hint="eastAsia"/>
        </w:rPr>
        <w:t>个侧面角焊缝的加载试验进行研究，发现侧面角焊缝有截面上的最大剪应力是正面角焊缝的</w:t>
      </w:r>
      <w:r>
        <w:rPr>
          <w:rFonts w:hint="eastAsia"/>
        </w:rPr>
        <w:t>60%</w:t>
      </w:r>
      <w:r>
        <w:rPr>
          <w:rFonts w:hint="eastAsia"/>
        </w:rPr>
        <w:t>至</w:t>
      </w:r>
      <w:r>
        <w:rPr>
          <w:rFonts w:hint="eastAsia"/>
        </w:rPr>
        <w:t>100%</w:t>
      </w:r>
      <w:r>
        <w:rPr>
          <w:rFonts w:hint="eastAsia"/>
        </w:rPr>
        <w:t>。无论焊缝是受拉还是受压正面角焊缝和侧面角焊缝都是有足够的承载力的，正面角焊缝试验数据的离散性要大于侧面角焊缝。</w:t>
      </w:r>
    </w:p>
    <w:p w:rsidR="005A4C44" w:rsidRDefault="005A4C44" w:rsidP="005A4C44">
      <w:pPr>
        <w:ind w:firstLine="480"/>
      </w:pPr>
      <w:r>
        <w:rPr>
          <w:rFonts w:hint="eastAsia"/>
        </w:rPr>
        <w:t xml:space="preserve">Archer et al. (1959) </w:t>
      </w:r>
      <w:r>
        <w:rPr>
          <w:rFonts w:hint="eastAsia"/>
        </w:rPr>
        <w:t>进行两个正面和两个侧面角焊缝试验，发现正面角焊缝的剪切强度是侧面角焊缝的</w:t>
      </w:r>
      <w:r>
        <w:rPr>
          <w:rFonts w:hint="eastAsia"/>
        </w:rPr>
        <w:t>1.59</w:t>
      </w:r>
      <w:r>
        <w:rPr>
          <w:rFonts w:hint="eastAsia"/>
        </w:rPr>
        <w:t>倍，正面角焊缝的断裂面角度接近侧面角焊缝，但是小于</w:t>
      </w:r>
      <w:r>
        <w:rPr>
          <w:rFonts w:hint="eastAsia"/>
        </w:rPr>
        <w:t>45</w:t>
      </w:r>
      <w:r>
        <w:rPr>
          <w:rFonts w:hint="eastAsia"/>
        </w:rPr>
        <w:t>°。</w:t>
      </w:r>
    </w:p>
    <w:p w:rsidR="005A4C44" w:rsidRDefault="005A4C44" w:rsidP="005A4C44">
      <w:pPr>
        <w:ind w:firstLine="480"/>
      </w:pPr>
      <w:r>
        <w:rPr>
          <w:rFonts w:hint="eastAsia"/>
        </w:rPr>
        <w:t>Naka and Kato (1966)</w:t>
      </w:r>
      <w:r>
        <w:rPr>
          <w:rFonts w:hint="eastAsia"/>
        </w:rPr>
        <w:t>对</w:t>
      </w:r>
      <w:r>
        <w:rPr>
          <w:rFonts w:hint="eastAsia"/>
        </w:rPr>
        <w:t>18</w:t>
      </w:r>
      <w:r>
        <w:rPr>
          <w:rFonts w:hint="eastAsia"/>
        </w:rPr>
        <w:t>个正面角焊缝试件进行了试验和理论研究，试件包括</w:t>
      </w:r>
      <w:r>
        <w:rPr>
          <w:rFonts w:hint="eastAsia"/>
        </w:rPr>
        <w:t>3</w:t>
      </w:r>
      <w:r>
        <w:rPr>
          <w:rFonts w:hint="eastAsia"/>
        </w:rPr>
        <w:t>种类型的焊接方式，</w:t>
      </w:r>
      <w:r>
        <w:rPr>
          <w:rFonts w:hint="eastAsia"/>
        </w:rPr>
        <w:t>2</w:t>
      </w:r>
      <w:r>
        <w:rPr>
          <w:rFonts w:hint="eastAsia"/>
        </w:rPr>
        <w:t>种焊条，每种类型的试件制作三个，试验记录了材料特性、荷载、变形和焊缝断裂面角度。最后用五种不同的理论预测试件的极限荷载，这五种理论都低估了正面角焊缝的实际承载力，其中最大剪应力理论预测结果最好。</w:t>
      </w:r>
    </w:p>
    <w:p w:rsidR="005A4C44" w:rsidRDefault="005A4C44" w:rsidP="005A4C44">
      <w:pPr>
        <w:ind w:firstLine="480"/>
      </w:pPr>
      <w:r>
        <w:rPr>
          <w:rFonts w:hint="eastAsia"/>
        </w:rPr>
        <w:t>Ligtenberg (1968)</w:t>
      </w:r>
      <w:r>
        <w:rPr>
          <w:rFonts w:hint="eastAsia"/>
        </w:rPr>
        <w:t>对一个涵盖</w:t>
      </w:r>
      <w:r>
        <w:rPr>
          <w:rFonts w:hint="eastAsia"/>
        </w:rPr>
        <w:t>10</w:t>
      </w:r>
      <w:r>
        <w:rPr>
          <w:rFonts w:hint="eastAsia"/>
        </w:rPr>
        <w:t>个国家的角焊缝受拉的国际试验进行统计分析，发现正面角焊缝的承载强度是侧面角焊缝的</w:t>
      </w:r>
      <w:r>
        <w:rPr>
          <w:rFonts w:hint="eastAsia"/>
        </w:rPr>
        <w:t>1.59</w:t>
      </w:r>
      <w:r>
        <w:rPr>
          <w:rFonts w:hint="eastAsia"/>
        </w:rPr>
        <w:t>倍。</w:t>
      </w:r>
    </w:p>
    <w:p w:rsidR="005A4C44" w:rsidRDefault="005A4C44" w:rsidP="005A4C44">
      <w:pPr>
        <w:ind w:firstLine="480"/>
      </w:pPr>
      <w:r>
        <w:rPr>
          <w:rFonts w:hint="eastAsia"/>
        </w:rPr>
        <w:t>Higgins and Preece (1969)</w:t>
      </w:r>
      <w:r>
        <w:rPr>
          <w:rFonts w:hint="eastAsia"/>
        </w:rPr>
        <w:t>做了</w:t>
      </w:r>
      <w:r>
        <w:rPr>
          <w:rFonts w:hint="eastAsia"/>
        </w:rPr>
        <w:t>168</w:t>
      </w:r>
      <w:r>
        <w:rPr>
          <w:rFonts w:hint="eastAsia"/>
        </w:rPr>
        <w:t>个角焊缝的试验，极限荷载和断裂面并未给出，但从已发表的论文来看，正面角焊缝的平均安全系数是侧面角焊缝的</w:t>
      </w:r>
      <w:r>
        <w:rPr>
          <w:rFonts w:hint="eastAsia"/>
        </w:rPr>
        <w:t>1.41-1.54</w:t>
      </w:r>
      <w:r>
        <w:rPr>
          <w:rFonts w:hint="eastAsia"/>
        </w:rPr>
        <w:t>倍。</w:t>
      </w:r>
    </w:p>
    <w:p w:rsidR="005A4C44" w:rsidRDefault="005A4C44" w:rsidP="005A4C44">
      <w:pPr>
        <w:ind w:firstLine="480"/>
      </w:pPr>
      <w:r>
        <w:rPr>
          <w:rFonts w:hint="eastAsia"/>
        </w:rPr>
        <w:t>国际焊接学会</w:t>
      </w:r>
      <w:r>
        <w:rPr>
          <w:rFonts w:hint="eastAsia"/>
        </w:rPr>
        <w:t>(1980)</w:t>
      </w:r>
      <w:r>
        <w:rPr>
          <w:rFonts w:hint="eastAsia"/>
        </w:rPr>
        <w:t>发表了正面和侧面角焊缝的力</w:t>
      </w:r>
      <w:r>
        <w:rPr>
          <w:rFonts w:hint="eastAsia"/>
        </w:rPr>
        <w:t>-</w:t>
      </w:r>
      <w:r>
        <w:rPr>
          <w:rFonts w:hint="eastAsia"/>
        </w:rPr>
        <w:t>位移荷载曲线，提出正面与侧面角焊缝的强度比是</w:t>
      </w:r>
      <w:r>
        <w:rPr>
          <w:rFonts w:hint="eastAsia"/>
        </w:rPr>
        <w:t>1.22</w:t>
      </w:r>
      <w:r>
        <w:rPr>
          <w:rFonts w:hint="eastAsia"/>
        </w:rPr>
        <w:t>，侧面角焊缝的变形能力是正面角焊缝的</w:t>
      </w:r>
      <w:r>
        <w:rPr>
          <w:rFonts w:hint="eastAsia"/>
        </w:rPr>
        <w:t>2</w:t>
      </w:r>
      <w:r>
        <w:rPr>
          <w:rFonts w:hint="eastAsia"/>
        </w:rPr>
        <w:t>倍。</w:t>
      </w:r>
    </w:p>
    <w:p w:rsidR="00AA64AA" w:rsidRDefault="000946D0" w:rsidP="00AA64AA">
      <w:pPr>
        <w:pStyle w:val="11130"/>
        <w:numPr>
          <w:ilvl w:val="2"/>
          <w:numId w:val="4"/>
        </w:numPr>
      </w:pPr>
      <w:r>
        <w:rPr>
          <w:rFonts w:hint="eastAsia"/>
        </w:rPr>
        <w:t xml:space="preserve"> </w:t>
      </w:r>
      <w:bookmarkStart w:id="7" w:name="_Toc536133117"/>
      <w:r w:rsidR="00C73440">
        <w:rPr>
          <w:rFonts w:hint="eastAsia"/>
        </w:rPr>
        <w:t>焊缝</w:t>
      </w:r>
      <w:r w:rsidR="00C73440">
        <w:t>与加载</w:t>
      </w:r>
      <w:r w:rsidR="00C73440">
        <w:rPr>
          <w:rFonts w:hint="eastAsia"/>
        </w:rPr>
        <w:t>方向</w:t>
      </w:r>
      <w:r w:rsidR="00C73440">
        <w:t>不同角度的角焊缝研究现状</w:t>
      </w:r>
      <w:bookmarkEnd w:id="7"/>
    </w:p>
    <w:p w:rsidR="005A4C44" w:rsidRDefault="005A4C44" w:rsidP="005A4C44">
      <w:pPr>
        <w:ind w:firstLine="480"/>
      </w:pPr>
      <w:r>
        <w:rPr>
          <w:rFonts w:hint="eastAsia"/>
        </w:rPr>
        <w:t xml:space="preserve">Freeman (1932), Hankins andAllan (1934), Vandeperre </w:t>
      </w:r>
      <w:r>
        <w:rPr>
          <w:rFonts w:hint="eastAsia"/>
        </w:rPr>
        <w:t>和</w:t>
      </w:r>
      <w:r>
        <w:rPr>
          <w:rFonts w:hint="eastAsia"/>
        </w:rPr>
        <w:t xml:space="preserve">Joukoff (1939) </w:t>
      </w:r>
      <w:r>
        <w:rPr>
          <w:rFonts w:hint="eastAsia"/>
        </w:rPr>
        <w:t>在早期的试验研究中发现焊缝与加载方向处在正面角焊缝和侧面角焊缝之间的角焊缝试件在焊吼有效截面最大应力也处在正面角焊缝与侧面角焊缝之间。此处应力的定义仅为最大荷载除以有效截面积，尽管断裂面与有效截面积不完全重合。然而这些研究并未建立角焊缝强度与加载角度的关系。</w:t>
      </w:r>
    </w:p>
    <w:p w:rsidR="005A4C44" w:rsidRDefault="005A4C44" w:rsidP="005A4C44">
      <w:pPr>
        <w:ind w:firstLine="480"/>
      </w:pPr>
      <w:r>
        <w:rPr>
          <w:rFonts w:hint="eastAsia"/>
        </w:rPr>
        <w:t>Butler and Kulak (1971)</w:t>
      </w:r>
      <w:r>
        <w:rPr>
          <w:rFonts w:hint="eastAsia"/>
        </w:rPr>
        <w:t>做了</w:t>
      </w:r>
      <w:r>
        <w:rPr>
          <w:rFonts w:hint="eastAsia"/>
        </w:rPr>
        <w:t>23</w:t>
      </w:r>
      <w:r>
        <w:rPr>
          <w:rFonts w:hint="eastAsia"/>
        </w:rPr>
        <w:t>个</w:t>
      </w:r>
      <w:r>
        <w:rPr>
          <w:rFonts w:hint="eastAsia"/>
        </w:rPr>
        <w:t>6mm</w:t>
      </w:r>
      <w:r>
        <w:rPr>
          <w:rFonts w:hint="eastAsia"/>
        </w:rPr>
        <w:t>焊脚尺寸</w:t>
      </w:r>
      <w:r>
        <w:rPr>
          <w:rFonts w:hint="eastAsia"/>
        </w:rPr>
        <w:t>ER60</w:t>
      </w:r>
      <w:r>
        <w:rPr>
          <w:rFonts w:hint="eastAsia"/>
        </w:rPr>
        <w:t>焊条的角焊缝试件来研究角焊缝强度与加载角度之间的关系。文献提出了角焊缝极限强度和最大变形与加载角度的经验公式，这奠定了后来</w:t>
      </w:r>
      <w:r>
        <w:rPr>
          <w:rFonts w:hint="eastAsia"/>
        </w:rPr>
        <w:t>CISC</w:t>
      </w:r>
      <w:r>
        <w:rPr>
          <w:rFonts w:hint="eastAsia"/>
        </w:rPr>
        <w:t>（</w:t>
      </w:r>
      <w:r>
        <w:rPr>
          <w:rFonts w:hint="eastAsia"/>
        </w:rPr>
        <w:t>1984</w:t>
      </w:r>
      <w:r>
        <w:rPr>
          <w:rFonts w:hint="eastAsia"/>
        </w:rPr>
        <w:t>）研究的基础，焊缝的极限强度随着加载角度的增大而增强，正面角焊缝的极限强度是侧面角焊缝的</w:t>
      </w:r>
      <w:r>
        <w:rPr>
          <w:rFonts w:hint="eastAsia"/>
        </w:rPr>
        <w:t>1.45</w:t>
      </w:r>
      <w:r>
        <w:rPr>
          <w:rFonts w:hint="eastAsia"/>
        </w:rPr>
        <w:t>倍，侧面角焊缝比正面角焊缝有更多的变形能力。</w:t>
      </w:r>
    </w:p>
    <w:p w:rsidR="005A4C44" w:rsidRDefault="005A4C44" w:rsidP="005A4C44">
      <w:pPr>
        <w:ind w:firstLine="480"/>
      </w:pPr>
      <w:r>
        <w:rPr>
          <w:rFonts w:hint="eastAsia"/>
        </w:rPr>
        <w:t>Clark (1971)</w:t>
      </w:r>
      <w:r>
        <w:rPr>
          <w:rFonts w:hint="eastAsia"/>
        </w:rPr>
        <w:t>发表了</w:t>
      </w:r>
      <w:r>
        <w:rPr>
          <w:rFonts w:hint="eastAsia"/>
        </w:rPr>
        <w:t>8mm</w:t>
      </w:r>
      <w:r>
        <w:rPr>
          <w:rFonts w:hint="eastAsia"/>
        </w:rPr>
        <w:t>角焊缝的力位移曲线，理论模型低估了真实强度。</w:t>
      </w:r>
      <w:r>
        <w:rPr>
          <w:rFonts w:hint="eastAsia"/>
        </w:rPr>
        <w:t>Clark</w:t>
      </w:r>
      <w:r>
        <w:rPr>
          <w:rFonts w:hint="eastAsia"/>
        </w:rPr>
        <w:t>提到焊缝真实和理论强度的差异是由于焊缝接头搭接板与焊接板之间的约</w:t>
      </w:r>
      <w:r>
        <w:rPr>
          <w:rFonts w:hint="eastAsia"/>
        </w:rPr>
        <w:lastRenderedPageBreak/>
        <w:t>束，然而没有给出更具体的细节描述。</w:t>
      </w:r>
    </w:p>
    <w:p w:rsidR="005A4C44" w:rsidRDefault="005A4C44" w:rsidP="005A4C44">
      <w:pPr>
        <w:ind w:firstLine="480"/>
      </w:pPr>
      <w:r>
        <w:rPr>
          <w:rFonts w:hint="eastAsia"/>
        </w:rPr>
        <w:t>Swannell and Skewes (1979a)</w:t>
      </w:r>
      <w:r>
        <w:rPr>
          <w:rFonts w:hint="eastAsia"/>
        </w:rPr>
        <w:t>进行了不同加载角度下的受压试验，正面角焊缝受拉试验的极限强度与受压试验类似，但是极限强度对应的变形能力更小。</w:t>
      </w:r>
    </w:p>
    <w:p w:rsidR="005A4C44" w:rsidRDefault="005A4C44" w:rsidP="005A4C44">
      <w:pPr>
        <w:ind w:firstLine="480"/>
      </w:pPr>
      <w:r>
        <w:rPr>
          <w:rFonts w:hint="eastAsia"/>
        </w:rPr>
        <w:t>Biggs (1981)</w:t>
      </w:r>
      <w:r>
        <w:rPr>
          <w:rFonts w:hint="eastAsia"/>
        </w:rPr>
        <w:t>总结了</w:t>
      </w:r>
      <w:r>
        <w:rPr>
          <w:rFonts w:hint="eastAsia"/>
        </w:rPr>
        <w:t xml:space="preserve">Crofts </w:t>
      </w:r>
      <w:r>
        <w:rPr>
          <w:rFonts w:hint="eastAsia"/>
        </w:rPr>
        <w:t>和</w:t>
      </w:r>
      <w:r>
        <w:rPr>
          <w:rFonts w:hint="eastAsia"/>
        </w:rPr>
        <w:t>Higgs</w:t>
      </w:r>
      <w:r>
        <w:rPr>
          <w:rFonts w:hint="eastAsia"/>
        </w:rPr>
        <w:t>的试验结果，断裂面角度随着加载角度变化，并且提出了断裂面平均拉应力和剪应力的椭圆关系。</w:t>
      </w:r>
      <w:r>
        <w:rPr>
          <w:rFonts w:hint="eastAsia"/>
        </w:rPr>
        <w:t xml:space="preserve">Crofts </w:t>
      </w:r>
      <w:r>
        <w:rPr>
          <w:rFonts w:hint="eastAsia"/>
        </w:rPr>
        <w:t>和</w:t>
      </w:r>
      <w:r>
        <w:rPr>
          <w:rFonts w:hint="eastAsia"/>
        </w:rPr>
        <w:t>Higgs</w:t>
      </w:r>
      <w:r>
        <w:rPr>
          <w:rFonts w:hint="eastAsia"/>
        </w:rPr>
        <w:t>采用“梁”类型的加载方式，这种加载方式在焊缝处产生纵向和横向应力的组合。每个试件的加载角度都是变化的，破坏时的加载角度是可以估计的，试验材料特性并未给出具体描述。</w:t>
      </w:r>
    </w:p>
    <w:p w:rsidR="005A4C44" w:rsidRDefault="005A4C44" w:rsidP="005A4C44">
      <w:pPr>
        <w:ind w:firstLine="480"/>
      </w:pPr>
      <w:r>
        <w:rPr>
          <w:rFonts w:hint="eastAsia"/>
        </w:rPr>
        <w:t xml:space="preserve">Neis (1985) </w:t>
      </w:r>
      <w:r>
        <w:rPr>
          <w:rFonts w:hint="eastAsia"/>
        </w:rPr>
        <w:t>采用</w:t>
      </w:r>
      <w:r>
        <w:rPr>
          <w:rFonts w:hint="eastAsia"/>
        </w:rPr>
        <w:t>rate-dependent</w:t>
      </w:r>
      <w:r>
        <w:rPr>
          <w:rFonts w:hint="eastAsia"/>
        </w:rPr>
        <w:t>塑性理论，基于</w:t>
      </w:r>
      <w:r>
        <w:rPr>
          <w:rFonts w:hint="eastAsia"/>
        </w:rPr>
        <w:t>Kamtekar (1982)</w:t>
      </w:r>
      <w:r>
        <w:rPr>
          <w:rFonts w:hint="eastAsia"/>
        </w:rPr>
        <w:t>提出的平均应力分布得到角焊缝的理论荷载位移曲线，并与</w:t>
      </w:r>
      <w:r>
        <w:rPr>
          <w:rFonts w:hint="eastAsia"/>
        </w:rPr>
        <w:t>Butler</w:t>
      </w:r>
      <w:r>
        <w:rPr>
          <w:rFonts w:hint="eastAsia"/>
        </w:rPr>
        <w:t>和</w:t>
      </w:r>
      <w:r>
        <w:rPr>
          <w:rFonts w:hint="eastAsia"/>
        </w:rPr>
        <w:t>Kulak (1971)</w:t>
      </w:r>
      <w:r>
        <w:rPr>
          <w:rFonts w:hint="eastAsia"/>
        </w:rPr>
        <w:t>的正面角焊缝与侧面角焊缝荷载位移曲线相吻合。其余加载角度表现出的差异与</w:t>
      </w:r>
      <w:r>
        <w:rPr>
          <w:rFonts w:hint="eastAsia"/>
        </w:rPr>
        <w:t>Kamtekar</w:t>
      </w:r>
      <w:r>
        <w:rPr>
          <w:rFonts w:hint="eastAsia"/>
        </w:rPr>
        <w:t>提出的平均应力分布的不准确的初始假设有关。</w:t>
      </w:r>
    </w:p>
    <w:p w:rsidR="005A4C44" w:rsidRDefault="005A4C44" w:rsidP="005A4C44">
      <w:pPr>
        <w:ind w:firstLine="480"/>
      </w:pPr>
      <w:r>
        <w:rPr>
          <w:rFonts w:hint="eastAsia"/>
        </w:rPr>
        <w:t>Marsh (1985)</w:t>
      </w:r>
      <w:r>
        <w:rPr>
          <w:rFonts w:hint="eastAsia"/>
        </w:rPr>
        <w:t>基于两个未处于平衡状态的自由体的受力分析图得到角焊缝极限强度与加载角度的理论关系。所有的角焊缝不管加载方向断裂面的理论分析与试验观察不一致。</w:t>
      </w:r>
    </w:p>
    <w:p w:rsidR="005A4C44" w:rsidRDefault="005A4C44" w:rsidP="005A4C44">
      <w:pPr>
        <w:ind w:firstLine="480"/>
      </w:pPr>
      <w:r>
        <w:rPr>
          <w:rFonts w:hint="eastAsia"/>
        </w:rPr>
        <w:t>Kennedy and Kriviak (1985)</w:t>
      </w:r>
      <w:r>
        <w:rPr>
          <w:rFonts w:hint="eastAsia"/>
        </w:rPr>
        <w:t>提出了两个对于同时承受纵向和横向力的角焊缝的作用关系。</w:t>
      </w:r>
    </w:p>
    <w:p w:rsidR="000946D0" w:rsidRDefault="000946D0" w:rsidP="000946D0">
      <w:pPr>
        <w:ind w:firstLine="480"/>
      </w:pPr>
      <w:r>
        <w:rPr>
          <w:rFonts w:hint="eastAsia"/>
        </w:rPr>
        <w:t xml:space="preserve">Miazga </w:t>
      </w:r>
      <w:r>
        <w:rPr>
          <w:rFonts w:hint="eastAsia"/>
        </w:rPr>
        <w:t>和</w:t>
      </w:r>
      <w:r>
        <w:rPr>
          <w:rFonts w:hint="eastAsia"/>
        </w:rPr>
        <w:t>Kennedy[1]</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2]</w:t>
      </w:r>
      <w:r>
        <w:rPr>
          <w:rFonts w:hint="eastAsia"/>
        </w:rPr>
        <w:t>等）的工作做了对比。</w:t>
      </w:r>
      <w:r>
        <w:rPr>
          <w:rFonts w:hint="eastAsia"/>
        </w:rPr>
        <w:t xml:space="preserve">Lesik </w:t>
      </w:r>
      <w:r>
        <w:rPr>
          <w:rFonts w:hint="eastAsia"/>
        </w:rPr>
        <w:t>和</w:t>
      </w:r>
      <w:r>
        <w:rPr>
          <w:rFonts w:hint="eastAsia"/>
        </w:rPr>
        <w:t>Kennedy[3]</w:t>
      </w:r>
      <w:r>
        <w:rPr>
          <w:rFonts w:hint="eastAsia"/>
        </w:rPr>
        <w:t>在此基础上又做了一系列的试验工作，并且提出了一个简化的计算公式，通过该简化公式的预测结果与</w:t>
      </w:r>
      <w:r>
        <w:rPr>
          <w:rFonts w:hint="eastAsia"/>
        </w:rPr>
        <w:t xml:space="preserve">Miazga </w:t>
      </w:r>
      <w:r>
        <w:rPr>
          <w:rFonts w:hint="eastAsia"/>
        </w:rPr>
        <w:t>和</w:t>
      </w:r>
      <w:r>
        <w:rPr>
          <w:rFonts w:hint="eastAsia"/>
        </w:rPr>
        <w:t>Kennedy[1]</w:t>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rsidTr="007655ED">
        <w:trPr>
          <w:trHeight w:val="919"/>
        </w:trPr>
        <w:tc>
          <w:tcPr>
            <w:tcW w:w="1271" w:type="dxa"/>
          </w:tcPr>
          <w:p w:rsidR="009944F1" w:rsidRDefault="009944F1" w:rsidP="007655ED">
            <w:pPr>
              <w:ind w:firstLineChars="0" w:firstLine="0"/>
            </w:pPr>
            <w:r>
              <w:rPr>
                <w:rFonts w:ascii="宋体" w:hAnsi="宋体" w:cs="宋体" w:hint="eastAsia"/>
              </w:rPr>
              <w:tab/>
            </w:r>
          </w:p>
        </w:tc>
        <w:tc>
          <w:tcPr>
            <w:tcW w:w="5670" w:type="dxa"/>
          </w:tcPr>
          <w:p w:rsidR="009944F1" w:rsidRDefault="009944F1" w:rsidP="007655ED">
            <w:pPr>
              <w:pStyle w:val="-"/>
              <w:jc w:val="center"/>
            </w:pPr>
            <w:r>
              <w:rPr>
                <w:position w:val="-30"/>
              </w:rPr>
              <w:object w:dxaOrig="2130" w:dyaOrig="690">
                <v:shape id="_x0000_i1026" type="#_x0000_t75" style="width:106.35pt;height:34.35pt" o:ole="">
                  <v:imagedata r:id="rId38" o:title=""/>
                </v:shape>
                <o:OLEObject Type="Embed" ProgID="Equation.DSMT4" ShapeID="_x0000_i1026" DrawAspect="Content" ObjectID="_1610214239" r:id="rId39"/>
              </w:object>
            </w:r>
          </w:p>
        </w:tc>
        <w:tc>
          <w:tcPr>
            <w:tcW w:w="1355" w:type="dxa"/>
            <w:vAlign w:val="center"/>
          </w:tcPr>
          <w:p w:rsidR="009944F1" w:rsidRDefault="009944F1" w:rsidP="00744CC4">
            <w:pPr>
              <w:pStyle w:val="aff3"/>
            </w:pPr>
            <w:r>
              <w:rPr>
                <w:rFonts w:hint="eastAsia"/>
              </w:rPr>
              <w:t>（</w:t>
            </w:r>
            <w:r w:rsidR="00744CC4">
              <w:fldChar w:fldCharType="begin"/>
            </w:r>
            <w:r w:rsidR="00744CC4">
              <w:instrText xml:space="preserve"> </w:instrText>
            </w:r>
            <w:r w:rsidR="00744CC4">
              <w:rPr>
                <w:rFonts w:hint="eastAsia"/>
              </w:rPr>
              <w:instrText>STYLEREF 1 \s</w:instrText>
            </w:r>
            <w:r w:rsidR="00744CC4">
              <w:instrText xml:space="preserve"> </w:instrText>
            </w:r>
            <w:r w:rsidR="00744CC4">
              <w:fldChar w:fldCharType="separate"/>
            </w:r>
            <w:r w:rsidR="004C4F73">
              <w:rPr>
                <w:noProof/>
              </w:rPr>
              <w:t>1</w:t>
            </w:r>
            <w:r w:rsidR="00744CC4">
              <w:fldChar w:fldCharType="end"/>
            </w:r>
            <w:r w:rsidR="00744CC4">
              <w:t>.</w:t>
            </w:r>
            <w:r w:rsidR="00744CC4">
              <w:fldChar w:fldCharType="begin"/>
            </w:r>
            <w:r w:rsidR="00744CC4">
              <w:instrText xml:space="preserve"> </w:instrText>
            </w:r>
            <w:r w:rsidR="00744CC4">
              <w:rPr>
                <w:rFonts w:hint="eastAsia"/>
              </w:rPr>
              <w:instrText xml:space="preserve">SEQ </w:instrText>
            </w:r>
            <w:r w:rsidR="00744CC4">
              <w:rPr>
                <w:rFonts w:hint="eastAsia"/>
              </w:rPr>
              <w:instrText>公式</w:instrText>
            </w:r>
            <w:r w:rsidR="00744CC4">
              <w:rPr>
                <w:rFonts w:hint="eastAsia"/>
              </w:rPr>
              <w:instrText xml:space="preserve"> \* ARABIC \s 1</w:instrText>
            </w:r>
            <w:r w:rsidR="00744CC4">
              <w:instrText xml:space="preserve"> </w:instrText>
            </w:r>
            <w:r w:rsidR="00744CC4">
              <w:fldChar w:fldCharType="separate"/>
            </w:r>
            <w:r w:rsidR="004C4F73">
              <w:rPr>
                <w:noProof/>
              </w:rPr>
              <w:t>1</w:t>
            </w:r>
            <w:r w:rsidR="00744CC4">
              <w:fldChar w:fldCharType="end"/>
            </w:r>
            <w:r>
              <w:rPr>
                <w:rFonts w:hint="eastAsia"/>
              </w:rPr>
              <w:t>）</w:t>
            </w:r>
          </w:p>
        </w:tc>
      </w:tr>
    </w:tbl>
    <w:p w:rsidR="000946D0" w:rsidRDefault="000946D0" w:rsidP="007E0FB1">
      <w:pPr>
        <w:ind w:firstLine="480"/>
      </w:pPr>
      <w:r w:rsidRPr="00953C55">
        <w:rPr>
          <w:rFonts w:hint="eastAsia"/>
        </w:rPr>
        <w:t>式中，</w:t>
      </w:r>
      <w:r w:rsidRPr="00953C55">
        <w:rPr>
          <w:rFonts w:hint="eastAsia"/>
        </w:rPr>
        <w:t>V_</w:t>
      </w:r>
      <w:r w:rsidRPr="00953C55">
        <w:rPr>
          <w:rFonts w:hint="eastAsia"/>
        </w:rPr>
        <w:t>θ为待求的任意角度荷载作用下的角焊缝的承载力；</w:t>
      </w:r>
      <w:r w:rsidRPr="00953C55">
        <w:rPr>
          <w:rFonts w:hint="eastAsia"/>
        </w:rPr>
        <w:t xml:space="preserve"> V_0 </w:t>
      </w:r>
      <w:r w:rsidRPr="00953C55">
        <w:rPr>
          <w:rFonts w:hint="eastAsia"/>
        </w:rPr>
        <w:t>为加载方向与焊缝平行时的角焊缝的承载力，此时为侧面角焊缝；θ表示加载方向与焊缝的夹角。式</w:t>
      </w:r>
      <w:r w:rsidRPr="00953C55">
        <w:rPr>
          <w:rFonts w:hint="eastAsia"/>
        </w:rPr>
        <w:t>(1.1)</w:t>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 xml:space="preserve">1.5 </w:t>
      </w:r>
      <w:r w:rsidRPr="00953C55">
        <w:rPr>
          <w:rFonts w:hint="eastAsia"/>
        </w:rPr>
        <w:t>倍。但是</w:t>
      </w:r>
      <w:r w:rsidRPr="00953C55">
        <w:rPr>
          <w:rFonts w:hint="eastAsia"/>
        </w:rPr>
        <w:t xml:space="preserve">Miazga </w:t>
      </w:r>
      <w:r w:rsidRPr="00953C55">
        <w:rPr>
          <w:rFonts w:hint="eastAsia"/>
        </w:rPr>
        <w:t>和</w:t>
      </w:r>
      <w:r w:rsidRPr="00953C55">
        <w:rPr>
          <w:rFonts w:hint="eastAsia"/>
        </w:rPr>
        <w:t>Kennedy[1]</w:t>
      </w:r>
      <w:r w:rsidRPr="00953C55">
        <w:rPr>
          <w:rFonts w:hint="eastAsia"/>
        </w:rPr>
        <w:t>仅仅研究了一种焊丝在一种焊接工艺下（电弧焊</w:t>
      </w:r>
      <w:r w:rsidRPr="00953C55">
        <w:rPr>
          <w:rFonts w:hint="eastAsia"/>
        </w:rPr>
        <w:t>SMAW</w:t>
      </w:r>
      <w:r w:rsidRPr="00953C55">
        <w:rPr>
          <w:rFonts w:hint="eastAsia"/>
        </w:rPr>
        <w:t>）的力学性能，不具代表性。除了焊丝的强度和延性对接头力学性能造成的影响外，还有许多因素对角焊缝的性能可能造成不同程度的影响，包</w:t>
      </w:r>
      <w:r>
        <w:rPr>
          <w:rFonts w:hint="eastAsia"/>
        </w:rPr>
        <w:t>括：</w:t>
      </w:r>
    </w:p>
    <w:p w:rsidR="000946D0" w:rsidRDefault="000946D0" w:rsidP="000946D0">
      <w:pPr>
        <w:ind w:firstLine="480"/>
      </w:pPr>
      <w:r>
        <w:rPr>
          <w:rFonts w:hint="eastAsia"/>
        </w:rPr>
        <w:lastRenderedPageBreak/>
        <w:t>（</w:t>
      </w:r>
      <w:r>
        <w:rPr>
          <w:rFonts w:hint="eastAsia"/>
        </w:rPr>
        <w:t>1</w:t>
      </w:r>
      <w:r>
        <w:rPr>
          <w:rFonts w:hint="eastAsia"/>
        </w:rPr>
        <w:t>）焊丝制造商</w:t>
      </w:r>
    </w:p>
    <w:p w:rsidR="000946D0" w:rsidRDefault="000946D0" w:rsidP="000946D0">
      <w:pPr>
        <w:ind w:firstLine="480"/>
      </w:pPr>
      <w:r>
        <w:rPr>
          <w:rFonts w:hint="eastAsia"/>
        </w:rPr>
        <w:t>虽然不同焊丝都能在力学性能上达到材料标准，但是不同制造商生产的焊丝可能具有不同的化学成分，这可能带来角焊缝性能的差异。</w:t>
      </w:r>
    </w:p>
    <w:p w:rsidR="000946D0" w:rsidRDefault="000946D0" w:rsidP="000946D0">
      <w:pPr>
        <w:ind w:firstLine="480"/>
      </w:pPr>
      <w:r>
        <w:rPr>
          <w:rFonts w:hint="eastAsia"/>
        </w:rPr>
        <w:t>（</w:t>
      </w:r>
      <w:r>
        <w:rPr>
          <w:rFonts w:hint="eastAsia"/>
        </w:rPr>
        <w:t>2</w:t>
      </w:r>
      <w:r>
        <w:rPr>
          <w:rFonts w:hint="eastAsia"/>
        </w:rPr>
        <w:t>）焊工技能及焊接工艺</w:t>
      </w:r>
    </w:p>
    <w:p w:rsidR="000946D0" w:rsidRDefault="000946D0" w:rsidP="000946D0">
      <w:pPr>
        <w:ind w:firstLine="480"/>
      </w:pPr>
      <w:r>
        <w:rPr>
          <w:rFonts w:hint="eastAsia"/>
        </w:rPr>
        <w:t>焊工的技能体现在焊接的每一个过程中，包括调试的焊接电压电流、焊接的预热温度、冷却速率、送丝速度等，这些差异对焊缝性能也会带来一定的影响。</w:t>
      </w:r>
    </w:p>
    <w:p w:rsidR="000946D0" w:rsidRDefault="000946D0" w:rsidP="000946D0">
      <w:pPr>
        <w:ind w:firstLine="480"/>
      </w:pPr>
      <w:r>
        <w:rPr>
          <w:rFonts w:hint="eastAsia"/>
        </w:rPr>
        <w:t>（</w:t>
      </w:r>
      <w:r>
        <w:rPr>
          <w:rFonts w:hint="eastAsia"/>
        </w:rPr>
        <w:t>3</w:t>
      </w:r>
      <w:r>
        <w:rPr>
          <w:rFonts w:hint="eastAsia"/>
        </w:rPr>
        <w:t>）焊脚尺寸及焊道数</w:t>
      </w:r>
    </w:p>
    <w:p w:rsidR="000946D0" w:rsidRDefault="000946D0" w:rsidP="000946D0">
      <w:pPr>
        <w:ind w:firstLine="480"/>
      </w:pPr>
      <w:r>
        <w:rPr>
          <w:rFonts w:hint="eastAsia"/>
        </w:rPr>
        <w:t>焊道数的影响主要表现在，破坏可能出现于相邻焊道之间的焊接面。</w:t>
      </w:r>
    </w:p>
    <w:p w:rsidR="000946D0" w:rsidRDefault="000946D0" w:rsidP="000946D0">
      <w:pPr>
        <w:ind w:firstLine="480"/>
      </w:pPr>
      <w:r>
        <w:rPr>
          <w:rFonts w:hint="eastAsia"/>
        </w:rPr>
        <w:t>（</w:t>
      </w:r>
      <w:r>
        <w:rPr>
          <w:rFonts w:hint="eastAsia"/>
        </w:rPr>
        <w:t>4</w:t>
      </w:r>
      <w:r>
        <w:rPr>
          <w:rFonts w:hint="eastAsia"/>
        </w:rPr>
        <w:t>）断裂前母材是否屈服</w:t>
      </w:r>
    </w:p>
    <w:p w:rsidR="000946D0" w:rsidRDefault="000946D0" w:rsidP="000946D0">
      <w:pPr>
        <w:ind w:firstLine="480"/>
      </w:pPr>
      <w:r>
        <w:rPr>
          <w:rFonts w:hint="eastAsia"/>
        </w:rPr>
        <w:t>如果在焊缝断裂前母材没有进入屈服，由于母材的约束作用更强，可能使得焊接接头具有更高的承载能力。</w:t>
      </w:r>
    </w:p>
    <w:p w:rsidR="000946D0" w:rsidRDefault="000946D0" w:rsidP="000946D0">
      <w:pPr>
        <w:ind w:firstLine="480"/>
      </w:pPr>
      <w:r>
        <w:rPr>
          <w:rFonts w:hint="eastAsia"/>
        </w:rPr>
        <w:t>（</w:t>
      </w:r>
      <w:r>
        <w:rPr>
          <w:rFonts w:hint="eastAsia"/>
        </w:rPr>
        <w:t>5</w:t>
      </w:r>
      <w:r>
        <w:rPr>
          <w:rFonts w:hint="eastAsia"/>
        </w:rPr>
        <w:t>）温度</w:t>
      </w:r>
    </w:p>
    <w:p w:rsidR="000946D0" w:rsidRDefault="000946D0" w:rsidP="000946D0">
      <w:pPr>
        <w:ind w:firstLine="480"/>
      </w:pPr>
      <w:r>
        <w:rPr>
          <w:rFonts w:hint="eastAsia"/>
        </w:rPr>
        <w:t>低温造成材料的韧性降低，韧性的改变可能造成角焊缝强度和延性的改变。</w:t>
      </w:r>
    </w:p>
    <w:p w:rsidR="000946D0" w:rsidRDefault="000946D0" w:rsidP="000946D0">
      <w:pPr>
        <w:ind w:firstLine="480"/>
      </w:pPr>
      <w:r>
        <w:rPr>
          <w:rFonts w:hint="eastAsia"/>
        </w:rPr>
        <w:t>（</w:t>
      </w:r>
      <w:r>
        <w:rPr>
          <w:rFonts w:hint="eastAsia"/>
        </w:rPr>
        <w:t>6</w:t>
      </w:r>
      <w:r>
        <w:rPr>
          <w:rFonts w:hint="eastAsia"/>
        </w:rPr>
        <w:t>）焊缝与加荷方向</w:t>
      </w:r>
    </w:p>
    <w:p w:rsidR="000946D0" w:rsidRDefault="000946D0" w:rsidP="000946D0">
      <w:pPr>
        <w:ind w:firstLine="480"/>
      </w:pPr>
      <w:r>
        <w:rPr>
          <w:rFonts w:hint="eastAsia"/>
        </w:rPr>
        <w:t>此处明确一个概念，加载方向与焊缝垂直的角焊缝称为正面角焊缝，加载方向与焊缝平行的角焊缝称为侧面角焊缝。</w:t>
      </w:r>
    </w:p>
    <w:p w:rsidR="000946D0" w:rsidRDefault="000946D0" w:rsidP="000946D0">
      <w:pPr>
        <w:ind w:firstLine="480"/>
      </w:pPr>
      <w:r>
        <w:rPr>
          <w:rFonts w:hint="eastAsia"/>
        </w:rPr>
        <w:t>（</w:t>
      </w:r>
      <w:r>
        <w:rPr>
          <w:rFonts w:hint="eastAsia"/>
        </w:rPr>
        <w:t>7</w:t>
      </w:r>
      <w:r>
        <w:rPr>
          <w:rFonts w:hint="eastAsia"/>
        </w:rPr>
        <w:t>）高强钢及高强焊丝的影响</w:t>
      </w:r>
    </w:p>
    <w:p w:rsidR="00CF2DBE" w:rsidRDefault="000946D0" w:rsidP="00CF2DBE">
      <w:pPr>
        <w:ind w:firstLine="480"/>
      </w:pPr>
      <w:r>
        <w:rPr>
          <w:rFonts w:hint="eastAsia"/>
        </w:rPr>
        <w:t>之前的研究大都着眼于普通钢材，由于高强钢屈强比高、延性差，接头强度的预测公式可能与普通钢材不同。</w:t>
      </w:r>
    </w:p>
    <w:p w:rsidR="00CF2DBE" w:rsidRDefault="00CF2DBE" w:rsidP="00CF2DBE">
      <w:pPr>
        <w:pStyle w:val="11130"/>
        <w:numPr>
          <w:ilvl w:val="2"/>
          <w:numId w:val="4"/>
        </w:numPr>
      </w:pPr>
      <w:bookmarkStart w:id="8" w:name="_Toc536133118"/>
      <w:r>
        <w:rPr>
          <w:rFonts w:hint="eastAsia"/>
        </w:rPr>
        <w:t>角焊缝设计</w:t>
      </w:r>
      <w:r>
        <w:t>规范</w:t>
      </w:r>
      <w:bookmarkEnd w:id="8"/>
    </w:p>
    <w:p w:rsidR="00CF2DBE" w:rsidRDefault="00CF2DBE" w:rsidP="00CF2DBE">
      <w:pPr>
        <w:ind w:firstLine="480"/>
      </w:pPr>
      <w:r>
        <w:rPr>
          <w:rFonts w:hint="eastAsia"/>
        </w:rPr>
        <w:t>欧洲规范</w:t>
      </w:r>
      <w:r>
        <w:rPr>
          <w:rFonts w:hint="eastAsia"/>
        </w:rPr>
        <w:t>Eurocode 3 Part 1-12</w:t>
      </w:r>
      <w:r>
        <w:rPr>
          <w:rFonts w:hint="eastAsia"/>
        </w:rPr>
        <w:t>、美国规范</w:t>
      </w:r>
      <w:r>
        <w:rPr>
          <w:rFonts w:hint="eastAsia"/>
        </w:rPr>
        <w:t>AWSD1.1/D1.1M2015</w:t>
      </w:r>
      <w:r>
        <w:rPr>
          <w:rFonts w:hint="eastAsia"/>
        </w:rPr>
        <w:t>以及新版中国规范</w:t>
      </w:r>
      <w:r>
        <w:rPr>
          <w:rFonts w:hint="eastAsia"/>
        </w:rPr>
        <w:t>GB50017-2017</w:t>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Pr>
          <w:rFonts w:hint="eastAsia"/>
        </w:rPr>
        <w:t>,ASTM A514</w:t>
      </w:r>
      <w:r>
        <w:rPr>
          <w:rFonts w:hint="eastAsia"/>
        </w:rPr>
        <w:t>（名义屈服强度</w:t>
      </w:r>
      <w:r>
        <w:rPr>
          <w:rFonts w:hint="eastAsia"/>
        </w:rPr>
        <w:t>690MPa</w:t>
      </w:r>
      <w:r>
        <w:rPr>
          <w:rFonts w:hint="eastAsia"/>
        </w:rPr>
        <w:t>）</w:t>
      </w:r>
      <w:r>
        <w:rPr>
          <w:rFonts w:hint="eastAsia"/>
        </w:rPr>
        <w:t>,Q460</w:t>
      </w:r>
      <w:r>
        <w:rPr>
          <w:rFonts w:hint="eastAsia"/>
        </w:rPr>
        <w:t>（名义屈服强度</w:t>
      </w:r>
      <w:r>
        <w:rPr>
          <w:rFonts w:hint="eastAsia"/>
        </w:rPr>
        <w:t>460MPa</w:t>
      </w:r>
      <w:r>
        <w:rPr>
          <w:rFonts w:hint="eastAsia"/>
        </w:rPr>
        <w:t>）</w:t>
      </w:r>
      <w:r>
        <w:rPr>
          <w:rFonts w:hint="eastAsia"/>
        </w:rPr>
        <w:t>,</w:t>
      </w:r>
      <w:r>
        <w:rPr>
          <w:rFonts w:hint="eastAsia"/>
        </w:rPr>
        <w:t>具体条款如下：</w:t>
      </w:r>
    </w:p>
    <w:p w:rsidR="00CF2DBE" w:rsidRDefault="00CF2DBE" w:rsidP="00CF2DBE">
      <w:pPr>
        <w:pStyle w:val="ac"/>
        <w:numPr>
          <w:ilvl w:val="0"/>
          <w:numId w:val="45"/>
        </w:numPr>
        <w:ind w:firstLineChars="0"/>
      </w:pPr>
      <w:r>
        <w:rPr>
          <w:rFonts w:hint="eastAsia"/>
        </w:rPr>
        <w:t>欧洲规范</w:t>
      </w:r>
    </w:p>
    <w:p w:rsidR="00CF2DBE" w:rsidRDefault="00CF2DBE" w:rsidP="00CF2DBE">
      <w:pPr>
        <w:ind w:firstLine="480"/>
      </w:pPr>
      <w:r>
        <w:rPr>
          <w:rFonts w:hint="eastAsia"/>
        </w:rPr>
        <w:t xml:space="preserve">Eurocode 3 Part 1-8 </w:t>
      </w:r>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rsidTr="007655ED">
        <w:trPr>
          <w:trHeight w:val="919"/>
        </w:trPr>
        <w:tc>
          <w:tcPr>
            <w:tcW w:w="1271" w:type="dxa"/>
          </w:tcPr>
          <w:p w:rsidR="00CF2DBE" w:rsidRDefault="00CF2DBE" w:rsidP="007655ED">
            <w:pPr>
              <w:ind w:firstLineChars="0" w:firstLine="0"/>
            </w:pPr>
            <w:r>
              <w:rPr>
                <w:rFonts w:ascii="宋体" w:hAnsi="宋体" w:cs="宋体" w:hint="eastAsia"/>
              </w:rPr>
              <w:tab/>
            </w:r>
          </w:p>
        </w:tc>
        <w:tc>
          <w:tcPr>
            <w:tcW w:w="5670" w:type="dxa"/>
          </w:tcPr>
          <w:p w:rsidR="00CF2DBE" w:rsidRDefault="00744CC4" w:rsidP="007655ED">
            <w:pPr>
              <w:pStyle w:val="-"/>
              <w:jc w:val="center"/>
            </w:pPr>
            <w:r>
              <w:rPr>
                <w:position w:val="-30"/>
                <w:szCs w:val="21"/>
              </w:rPr>
              <w:object w:dxaOrig="2775" w:dyaOrig="750">
                <v:shape id="_x0000_i1027" type="#_x0000_t75" style="width:139pt;height:37.65pt" o:ole="">
                  <v:imagedata r:id="rId40" o:title=""/>
                </v:shape>
                <o:OLEObject Type="Embed" ProgID="Equation.DSMT4" ShapeID="_x0000_i1027" DrawAspect="Content" ObjectID="_1610214240" r:id="rId41"/>
              </w:object>
            </w:r>
          </w:p>
        </w:tc>
        <w:tc>
          <w:tcPr>
            <w:tcW w:w="1355" w:type="dxa"/>
            <w:vAlign w:val="center"/>
          </w:tcPr>
          <w:p w:rsidR="00CF2DBE" w:rsidRDefault="00744CC4" w:rsidP="00744CC4">
            <w:pPr>
              <w:pStyle w:val="aff3"/>
            </w:pP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4C4F73">
              <w:rPr>
                <w:noProof/>
              </w:rPr>
              <w:t>1</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4C4F73">
              <w:rPr>
                <w:noProof/>
              </w:rPr>
              <w:t>2</w:t>
            </w:r>
            <w:r>
              <w:fldChar w:fldCharType="end"/>
            </w:r>
            <w:r>
              <w:rPr>
                <w:rFonts w:hint="eastAsia"/>
              </w:rPr>
              <w:t>）</w:t>
            </w:r>
          </w:p>
        </w:tc>
      </w:tr>
    </w:tbl>
    <w:p w:rsidR="00CF2DBE" w:rsidRDefault="00CF2DBE" w:rsidP="00CF2DBE">
      <w:pPr>
        <w:ind w:firstLine="480"/>
      </w:pPr>
    </w:p>
    <w:p w:rsidR="00CF2DBE" w:rsidRDefault="00CF2DBE" w:rsidP="00CF2DBE">
      <w:pPr>
        <w:ind w:firstLine="480"/>
      </w:pPr>
      <w:r>
        <w:rPr>
          <w:rFonts w:hint="eastAsia"/>
        </w:rPr>
        <w:lastRenderedPageBreak/>
        <w:t>式中，</w:t>
      </w:r>
      <w:r w:rsidR="00744CC4">
        <w:rPr>
          <w:position w:val="-12"/>
          <w:sz w:val="21"/>
          <w:szCs w:val="21"/>
        </w:rPr>
        <w:object w:dxaOrig="270" w:dyaOrig="360">
          <v:shape id="_x0000_i1028" type="#_x0000_t75" style="width:12.55pt;height:17.6pt" o:ole="">
            <v:imagedata r:id="rId42" o:title=""/>
          </v:shape>
          <o:OLEObject Type="Embed" ProgID="Equation.DSMT4" ShapeID="_x0000_i1028" DrawAspect="Content" ObjectID="_1610214241" r:id="rId43"/>
        </w:object>
      </w:r>
      <w:r>
        <w:rPr>
          <w:rFonts w:hint="eastAsia"/>
        </w:rPr>
        <w:t>为焊缝材料的名义极限强度；</w:t>
      </w:r>
      <w:r w:rsidR="00744CC4">
        <w:rPr>
          <w:position w:val="-12"/>
          <w:sz w:val="21"/>
          <w:szCs w:val="21"/>
        </w:rPr>
        <w:object w:dxaOrig="240" w:dyaOrig="360">
          <v:shape id="_x0000_i1029" type="#_x0000_t75" style="width:12.55pt;height:17.6pt" o:ole="">
            <v:imagedata r:id="rId44" o:title=""/>
          </v:shape>
          <o:OLEObject Type="Embed" ProgID="Equation.DSMT4" ShapeID="_x0000_i1029" DrawAspect="Content" ObjectID="_1610214242" r:id="rId45"/>
        </w:object>
      </w:r>
      <w:r>
        <w:rPr>
          <w:rFonts w:hint="eastAsia"/>
        </w:rPr>
        <w:t>为焊吼尺寸，取为</w:t>
      </w:r>
      <w:r w:rsidR="00744CC4">
        <w:rPr>
          <w:position w:val="-14"/>
          <w:sz w:val="21"/>
          <w:szCs w:val="21"/>
        </w:rPr>
        <w:object w:dxaOrig="750" w:dyaOrig="420">
          <v:shape id="_x0000_i1030" type="#_x0000_t75" style="width:37.65pt;height:20.95pt" o:ole="">
            <v:imagedata r:id="rId46" o:title=""/>
          </v:shape>
          <o:OLEObject Type="Embed" ProgID="Equation.DSMT4" ShapeID="_x0000_i1030" DrawAspect="Content" ObjectID="_1610214243" r:id="rId47"/>
        </w:object>
      </w:r>
      <w:r>
        <w:rPr>
          <w:rFonts w:hint="eastAsia"/>
        </w:rPr>
        <w:t>；</w:t>
      </w:r>
      <w:r w:rsidR="00744CC4" w:rsidRPr="00744CC4">
        <w:rPr>
          <w:i/>
        </w:rPr>
        <w:t>l</w:t>
      </w:r>
      <w:r>
        <w:rPr>
          <w:rFonts w:hint="eastAsia"/>
        </w:rPr>
        <w:t>为焊缝长度；</w:t>
      </w:r>
      <w:r w:rsidR="00744CC4">
        <w:rPr>
          <w:position w:val="-12"/>
          <w:sz w:val="21"/>
          <w:szCs w:val="21"/>
        </w:rPr>
        <w:object w:dxaOrig="315" w:dyaOrig="360">
          <v:shape id="_x0000_i1031" type="#_x0000_t75" style="width:15.9pt;height:17.6pt" o:ole="">
            <v:imagedata r:id="rId48" o:title=""/>
          </v:shape>
          <o:OLEObject Type="Embed" ProgID="Equation.DSMT4" ShapeID="_x0000_i1031" DrawAspect="Content" ObjectID="_1610214244" r:id="rId49"/>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v:shape id="_x0000_i1032" type="#_x0000_t75" style="width:20.95pt;height:17.6pt" o:ole="">
            <v:imagedata r:id="rId50" o:title=""/>
          </v:shape>
          <o:OLEObject Type="Embed" ProgID="Equation.DSMT4" ShapeID="_x0000_i1032" DrawAspect="Content" ObjectID="_1610214245" r:id="rId51"/>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v:shape id="_x0000_i1033" type="#_x0000_t75" style="width:12.55pt;height:17.6pt" o:ole="">
            <v:imagedata r:id="rId52" o:title=""/>
          </v:shape>
          <o:OLEObject Type="Embed" ProgID="Equation.DSMT4" ShapeID="_x0000_i1033" DrawAspect="Content" ObjectID="_1610214246" r:id="rId53"/>
        </w:object>
      </w:r>
      <w:r>
        <w:rPr>
          <w:rFonts w:hint="eastAsia"/>
        </w:rPr>
        <w:t xml:space="preserve"> </w:t>
      </w:r>
      <w:r>
        <w:rPr>
          <w:rFonts w:hint="eastAsia"/>
        </w:rPr>
        <w:t>为理论破坏面，也就是焊吼对应的破坏面。</w:t>
      </w:r>
    </w:p>
    <w:p w:rsidR="00CF2DBE" w:rsidRDefault="00744CC4" w:rsidP="00744CC4">
      <w:pPr>
        <w:pStyle w:val="ac"/>
        <w:numPr>
          <w:ilvl w:val="0"/>
          <w:numId w:val="45"/>
        </w:numPr>
        <w:ind w:firstLineChars="0"/>
      </w:pPr>
      <w:r>
        <w:t xml:space="preserve"> </w:t>
      </w:r>
      <w:r w:rsidR="00CF2DBE">
        <w:rPr>
          <w:rFonts w:hint="eastAsia"/>
        </w:rPr>
        <w:t>美国规范</w:t>
      </w:r>
    </w:p>
    <w:p w:rsidR="00CF2DBE" w:rsidRDefault="00CF2DBE" w:rsidP="00CF2DBE">
      <w:pPr>
        <w:ind w:firstLine="480"/>
      </w:pPr>
      <w:r>
        <w:rPr>
          <w:rFonts w:hint="eastAsia"/>
        </w:rPr>
        <w:t>美国钢结构焊接规范</w:t>
      </w:r>
      <w:r>
        <w:rPr>
          <w:rFonts w:hint="eastAsia"/>
        </w:rPr>
        <w:t>AWSD1.1/D1.1M2015</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rsidTr="007655ED">
        <w:trPr>
          <w:trHeight w:val="919"/>
        </w:trPr>
        <w:tc>
          <w:tcPr>
            <w:tcW w:w="1271" w:type="dxa"/>
          </w:tcPr>
          <w:p w:rsidR="00744CC4" w:rsidRDefault="00CF2DBE" w:rsidP="007655ED">
            <w:pPr>
              <w:ind w:firstLineChars="0" w:firstLine="0"/>
            </w:pPr>
            <w:r>
              <w:tab/>
            </w:r>
            <w:r w:rsidR="00744CC4">
              <w:rPr>
                <w:rFonts w:ascii="宋体" w:hAnsi="宋体" w:cs="宋体" w:hint="eastAsia"/>
              </w:rPr>
              <w:tab/>
            </w:r>
          </w:p>
        </w:tc>
        <w:tc>
          <w:tcPr>
            <w:tcW w:w="5670" w:type="dxa"/>
          </w:tcPr>
          <w:p w:rsidR="00744CC4" w:rsidRDefault="00744CC4" w:rsidP="007655ED">
            <w:pPr>
              <w:pStyle w:val="-"/>
              <w:jc w:val="center"/>
            </w:pPr>
            <w:r>
              <w:rPr>
                <w:position w:val="-12"/>
                <w:szCs w:val="21"/>
              </w:rPr>
              <w:object w:dxaOrig="3015" w:dyaOrig="390">
                <v:shape id="_x0000_i1034" type="#_x0000_t75" style="width:150.7pt;height:20.1pt" o:ole="">
                  <v:imagedata r:id="rId54" o:title=""/>
                </v:shape>
                <o:OLEObject Type="Embed" ProgID="Equation.DSMT4" ShapeID="_x0000_i1034" DrawAspect="Content" ObjectID="_1610214247" r:id="rId55"/>
              </w:object>
            </w:r>
          </w:p>
        </w:tc>
        <w:tc>
          <w:tcPr>
            <w:tcW w:w="1355" w:type="dxa"/>
            <w:vAlign w:val="center"/>
          </w:tcPr>
          <w:p w:rsidR="00744CC4" w:rsidRDefault="00744CC4" w:rsidP="00744CC4">
            <w:pPr>
              <w:pStyle w:val="aff3"/>
            </w:pPr>
            <w:r>
              <w:rPr>
                <w:rFonts w:hint="eastAsia"/>
              </w:rPr>
              <w:t>（</w:t>
            </w:r>
            <w:fldSimple w:instr=" STYLEREF 1 \s ">
              <w:r w:rsidR="004C4F73">
                <w:rPr>
                  <w:noProof/>
                </w:rPr>
                <w:t>1</w:t>
              </w:r>
            </w:fldSimple>
            <w:r>
              <w:t>.</w:t>
            </w:r>
            <w:r>
              <w:fldChar w:fldCharType="begin"/>
            </w:r>
            <w:r>
              <w:instrText xml:space="preserve"> SEQ </w:instrText>
            </w:r>
            <w:r>
              <w:instrText>公式</w:instrText>
            </w:r>
            <w:r>
              <w:instrText xml:space="preserve"> \* ARABIC \s 1 </w:instrText>
            </w:r>
            <w:r>
              <w:fldChar w:fldCharType="separate"/>
            </w:r>
            <w:r w:rsidR="004C4F73">
              <w:rPr>
                <w:noProof/>
              </w:rPr>
              <w:t>3</w:t>
            </w:r>
            <w:r>
              <w:fldChar w:fldCharType="end"/>
            </w:r>
            <w:r>
              <w:rPr>
                <w:rFonts w:hint="eastAsia"/>
              </w:rPr>
              <w:t>）</w:t>
            </w:r>
          </w:p>
        </w:tc>
      </w:tr>
    </w:tbl>
    <w:p w:rsidR="00CF2DBE" w:rsidRDefault="00744CC4" w:rsidP="00744CC4">
      <w:pPr>
        <w:pStyle w:val="ac"/>
        <w:numPr>
          <w:ilvl w:val="0"/>
          <w:numId w:val="45"/>
        </w:numPr>
        <w:ind w:firstLineChars="0"/>
      </w:pPr>
      <w:r>
        <w:t xml:space="preserve"> </w:t>
      </w:r>
      <w:r w:rsidR="00CF2DBE">
        <w:rPr>
          <w:rFonts w:hint="eastAsia"/>
        </w:rPr>
        <w:t>中国规范</w:t>
      </w:r>
    </w:p>
    <w:p w:rsidR="00CF2DBE" w:rsidRDefault="00CF2DBE" w:rsidP="00CF2DBE">
      <w:pPr>
        <w:ind w:firstLine="480"/>
      </w:pPr>
      <w:r>
        <w:rPr>
          <w:rFonts w:hint="eastAsia"/>
        </w:rPr>
        <w:t>中国钢结构设计标准</w:t>
      </w:r>
      <w:r>
        <w:rPr>
          <w:rFonts w:hint="eastAsia"/>
        </w:rPr>
        <w:t>GB 50017-2017</w:t>
      </w:r>
      <w:r>
        <w:rPr>
          <w:rFonts w:hint="eastAsia"/>
        </w:rPr>
        <w:t>给出了</w:t>
      </w:r>
      <w:r>
        <w:rPr>
          <w:rFonts w:hint="eastAsia"/>
        </w:rPr>
        <w:t>Q460</w:t>
      </w:r>
      <w:r>
        <w:rPr>
          <w:rFonts w:hint="eastAsia"/>
        </w:rPr>
        <w:t>及其以内强度等级的钢材的角焊缝的承载力设计公式如下：</w:t>
      </w:r>
    </w:p>
    <w:p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rsidTr="007655ED">
        <w:trPr>
          <w:trHeight w:val="919"/>
        </w:trPr>
        <w:tc>
          <w:tcPr>
            <w:tcW w:w="1271" w:type="dxa"/>
          </w:tcPr>
          <w:p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rsidR="00744CC4" w:rsidRDefault="00744CC4" w:rsidP="007655ED">
            <w:pPr>
              <w:pStyle w:val="-"/>
              <w:jc w:val="center"/>
            </w:pPr>
            <w:r>
              <w:rPr>
                <w:position w:val="-30"/>
                <w:szCs w:val="21"/>
              </w:rPr>
              <w:object w:dxaOrig="1635" w:dyaOrig="690">
                <v:shape id="_x0000_i1035" type="#_x0000_t75" style="width:81.2pt;height:34.35pt" o:ole="">
                  <v:imagedata r:id="rId56" o:title=""/>
                </v:shape>
                <o:OLEObject Type="Embed" ProgID="Equation.DSMT4" ShapeID="_x0000_i1035" DrawAspect="Content" ObjectID="_1610214248" r:id="rId57"/>
              </w:object>
            </w:r>
          </w:p>
        </w:tc>
        <w:tc>
          <w:tcPr>
            <w:tcW w:w="1355" w:type="dxa"/>
            <w:vAlign w:val="center"/>
          </w:tcPr>
          <w:p w:rsidR="00744CC4" w:rsidRDefault="00744CC4" w:rsidP="007655ED">
            <w:pPr>
              <w:pStyle w:val="aff3"/>
            </w:pPr>
            <w:bookmarkStart w:id="9" w:name="_Ref535323100"/>
            <w:r>
              <w:rPr>
                <w:rFonts w:hint="eastAsia"/>
              </w:rPr>
              <w:t>（</w:t>
            </w:r>
            <w:fldSimple w:instr=" STYLEREF 1 \s ">
              <w:r w:rsidR="004C4F73">
                <w:rPr>
                  <w:noProof/>
                </w:rPr>
                <w:t>1</w:t>
              </w:r>
            </w:fldSimple>
            <w:r>
              <w:t>.</w:t>
            </w:r>
            <w:r>
              <w:fldChar w:fldCharType="begin"/>
            </w:r>
            <w:r>
              <w:instrText xml:space="preserve"> SEQ </w:instrText>
            </w:r>
            <w:r>
              <w:instrText>公式</w:instrText>
            </w:r>
            <w:r>
              <w:instrText xml:space="preserve"> \* ARABIC \s 1 </w:instrText>
            </w:r>
            <w:r>
              <w:fldChar w:fldCharType="separate"/>
            </w:r>
            <w:r w:rsidR="004C4F73">
              <w:rPr>
                <w:noProof/>
              </w:rPr>
              <w:t>4</w:t>
            </w:r>
            <w:r>
              <w:fldChar w:fldCharType="end"/>
            </w:r>
            <w:r>
              <w:rPr>
                <w:rFonts w:hint="eastAsia"/>
              </w:rPr>
              <w:t>）</w:t>
            </w:r>
            <w:bookmarkEnd w:id="9"/>
          </w:p>
        </w:tc>
      </w:tr>
    </w:tbl>
    <w:p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rsidTr="007655ED">
        <w:trPr>
          <w:trHeight w:val="919"/>
        </w:trPr>
        <w:tc>
          <w:tcPr>
            <w:tcW w:w="1271" w:type="dxa"/>
          </w:tcPr>
          <w:p w:rsidR="00744CC4" w:rsidRDefault="00744CC4" w:rsidP="007655ED">
            <w:pPr>
              <w:ind w:firstLineChars="0" w:firstLine="0"/>
            </w:pPr>
            <w:r>
              <w:tab/>
            </w:r>
            <w:r>
              <w:rPr>
                <w:rFonts w:ascii="宋体" w:hAnsi="宋体" w:cs="宋体" w:hint="eastAsia"/>
              </w:rPr>
              <w:tab/>
            </w:r>
          </w:p>
        </w:tc>
        <w:tc>
          <w:tcPr>
            <w:tcW w:w="5670" w:type="dxa"/>
          </w:tcPr>
          <w:p w:rsidR="00744CC4" w:rsidRDefault="00744CC4" w:rsidP="007655ED">
            <w:pPr>
              <w:pStyle w:val="-"/>
              <w:jc w:val="center"/>
            </w:pPr>
            <w:r>
              <w:rPr>
                <w:position w:val="-30"/>
                <w:szCs w:val="21"/>
              </w:rPr>
              <w:object w:dxaOrig="1335" w:dyaOrig="690">
                <v:shape id="_x0000_i1036" type="#_x0000_t75" style="width:66.15pt;height:34.35pt" o:ole="">
                  <v:imagedata r:id="rId58" o:title=""/>
                </v:shape>
                <o:OLEObject Type="Embed" ProgID="Equation.DSMT4" ShapeID="_x0000_i1036" DrawAspect="Content" ObjectID="_1610214249" r:id="rId59"/>
              </w:object>
            </w:r>
          </w:p>
        </w:tc>
        <w:tc>
          <w:tcPr>
            <w:tcW w:w="1355" w:type="dxa"/>
            <w:vAlign w:val="center"/>
          </w:tcPr>
          <w:p w:rsidR="00744CC4" w:rsidRDefault="00744CC4" w:rsidP="007655ED">
            <w:pPr>
              <w:pStyle w:val="aff3"/>
            </w:pPr>
            <w:r>
              <w:rPr>
                <w:rFonts w:hint="eastAsia"/>
              </w:rPr>
              <w:t>（</w:t>
            </w:r>
            <w:fldSimple w:instr=" STYLEREF 1 \s ">
              <w:r w:rsidR="004C4F73">
                <w:rPr>
                  <w:noProof/>
                </w:rPr>
                <w:t>1</w:t>
              </w:r>
            </w:fldSimple>
            <w:r>
              <w:t>.</w:t>
            </w:r>
            <w:r>
              <w:fldChar w:fldCharType="begin"/>
            </w:r>
            <w:r>
              <w:instrText xml:space="preserve"> SEQ </w:instrText>
            </w:r>
            <w:r>
              <w:instrText>公式</w:instrText>
            </w:r>
            <w:r>
              <w:instrText xml:space="preserve"> \* ARABIC \s 1 </w:instrText>
            </w:r>
            <w:r>
              <w:fldChar w:fldCharType="separate"/>
            </w:r>
            <w:r w:rsidR="004C4F73">
              <w:rPr>
                <w:noProof/>
              </w:rPr>
              <w:t>5</w:t>
            </w:r>
            <w:r>
              <w:fldChar w:fldCharType="end"/>
            </w:r>
            <w:r>
              <w:rPr>
                <w:rFonts w:hint="eastAsia"/>
              </w:rPr>
              <w:t>）</w:t>
            </w:r>
          </w:p>
        </w:tc>
      </w:tr>
    </w:tbl>
    <w:p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rsidTr="00744CC4">
        <w:trPr>
          <w:trHeight w:val="919"/>
        </w:trPr>
        <w:tc>
          <w:tcPr>
            <w:tcW w:w="1271" w:type="dxa"/>
          </w:tcPr>
          <w:p w:rsidR="00744CC4" w:rsidRDefault="00744CC4" w:rsidP="007655ED">
            <w:pPr>
              <w:ind w:firstLineChars="0" w:firstLine="0"/>
            </w:pPr>
            <w:r>
              <w:tab/>
            </w:r>
            <w:r>
              <w:rPr>
                <w:rFonts w:ascii="宋体" w:hAnsi="宋体" w:cs="宋体" w:hint="eastAsia"/>
              </w:rPr>
              <w:tab/>
            </w:r>
          </w:p>
        </w:tc>
        <w:tc>
          <w:tcPr>
            <w:tcW w:w="5670" w:type="dxa"/>
            <w:vAlign w:val="center"/>
          </w:tcPr>
          <w:p w:rsidR="00744CC4" w:rsidRDefault="00744CC4" w:rsidP="007655ED">
            <w:pPr>
              <w:pStyle w:val="-"/>
              <w:jc w:val="center"/>
            </w:pPr>
            <w:r>
              <w:rPr>
                <w:position w:val="-36"/>
                <w:szCs w:val="21"/>
              </w:rPr>
              <w:object w:dxaOrig="1920" w:dyaOrig="930">
                <v:shape id="_x0000_i1037" type="#_x0000_t75" style="width:96.3pt;height:46.9pt" o:ole="">
                  <v:imagedata r:id="rId60" o:title=""/>
                </v:shape>
                <o:OLEObject Type="Embed" ProgID="Equation.DSMT4" ShapeID="_x0000_i1037" DrawAspect="Content" ObjectID="_1610214250" r:id="rId61"/>
              </w:object>
            </w:r>
          </w:p>
        </w:tc>
        <w:tc>
          <w:tcPr>
            <w:tcW w:w="1355" w:type="dxa"/>
            <w:vAlign w:val="center"/>
          </w:tcPr>
          <w:p w:rsidR="00744CC4" w:rsidRDefault="00744CC4" w:rsidP="007655ED">
            <w:pPr>
              <w:pStyle w:val="aff3"/>
            </w:pPr>
            <w:bookmarkStart w:id="10" w:name="_Ref535323103"/>
            <w:r>
              <w:rPr>
                <w:rFonts w:hint="eastAsia"/>
              </w:rPr>
              <w:t>（</w:t>
            </w:r>
            <w:fldSimple w:instr=" STYLEREF 1 \s ">
              <w:r w:rsidR="004C4F73">
                <w:rPr>
                  <w:noProof/>
                </w:rPr>
                <w:t>1</w:t>
              </w:r>
            </w:fldSimple>
            <w:r>
              <w:t>.</w:t>
            </w:r>
            <w:r>
              <w:fldChar w:fldCharType="begin"/>
            </w:r>
            <w:r>
              <w:instrText xml:space="preserve"> SEQ </w:instrText>
            </w:r>
            <w:r>
              <w:instrText>公式</w:instrText>
            </w:r>
            <w:r>
              <w:instrText xml:space="preserve"> \* ARABIC \s 1 </w:instrText>
            </w:r>
            <w:r>
              <w:fldChar w:fldCharType="separate"/>
            </w:r>
            <w:r w:rsidR="004C4F73">
              <w:rPr>
                <w:noProof/>
              </w:rPr>
              <w:t>6</w:t>
            </w:r>
            <w:r>
              <w:fldChar w:fldCharType="end"/>
            </w:r>
            <w:r>
              <w:rPr>
                <w:rFonts w:hint="eastAsia"/>
              </w:rPr>
              <w:t>）</w:t>
            </w:r>
            <w:bookmarkEnd w:id="10"/>
          </w:p>
        </w:tc>
      </w:tr>
    </w:tbl>
    <w:p w:rsidR="00CF2DBE" w:rsidRDefault="00CF2DBE" w:rsidP="00CF2DBE">
      <w:pPr>
        <w:ind w:firstLine="480"/>
      </w:pPr>
      <w:r>
        <w:rPr>
          <w:rFonts w:hint="eastAsia"/>
        </w:rPr>
        <w:t>式中，</w:t>
      </w:r>
      <w:r w:rsidR="00744CC4">
        <w:rPr>
          <w:position w:val="-14"/>
          <w:sz w:val="21"/>
          <w:szCs w:val="21"/>
        </w:rPr>
        <w:object w:dxaOrig="315" w:dyaOrig="390">
          <v:shape id="_x0000_i1038" type="#_x0000_t75" style="width:15.9pt;height:20.1pt" o:ole="">
            <v:imagedata r:id="rId62" o:title=""/>
          </v:shape>
          <o:OLEObject Type="Embed" ProgID="Equation.DSMT4" ShapeID="_x0000_i1038" DrawAspect="Content" ObjectID="_1610214251" r:id="rId63"/>
        </w:object>
      </w:r>
      <w:r>
        <w:rPr>
          <w:rFonts w:hint="eastAsia"/>
        </w:rPr>
        <w:t>和</w:t>
      </w:r>
      <w:r w:rsidR="00744CC4">
        <w:rPr>
          <w:position w:val="-14"/>
          <w:sz w:val="21"/>
          <w:szCs w:val="21"/>
        </w:rPr>
        <w:object w:dxaOrig="270" w:dyaOrig="390">
          <v:shape id="_x0000_i1039" type="#_x0000_t75" style="width:12.55pt;height:20.1pt" o:ole="">
            <v:imagedata r:id="rId64" o:title=""/>
          </v:shape>
          <o:OLEObject Type="Embed" ProgID="Equation.DSMT4" ShapeID="_x0000_i1039" DrawAspect="Content" ObjectID="_1610214252" r:id="rId65"/>
        </w:object>
      </w:r>
      <w:r>
        <w:rPr>
          <w:rFonts w:hint="eastAsia"/>
        </w:rPr>
        <w:t>分别表示垂直于焊缝长度方向的正应力和沿焊缝长度方向的剪应力；</w:t>
      </w:r>
      <w:r w:rsidR="00744CC4">
        <w:rPr>
          <w:position w:val="-14"/>
          <w:sz w:val="21"/>
          <w:szCs w:val="21"/>
        </w:rPr>
        <w:object w:dxaOrig="345" w:dyaOrig="405">
          <v:shape id="_x0000_i1040" type="#_x0000_t75" style="width:16.75pt;height:20.1pt" o:ole="">
            <v:imagedata r:id="rId66" o:title=""/>
          </v:shape>
          <o:OLEObject Type="Embed" ProgID="Equation.DSMT4" ShapeID="_x0000_i1040" DrawAspect="Content" ObjectID="_1610214253" r:id="rId67"/>
        </w:object>
      </w:r>
      <w:r>
        <w:rPr>
          <w:rFonts w:hint="eastAsia"/>
        </w:rPr>
        <w:t>为角焊缝的强度设计值，按公式</w:t>
      </w:r>
      <w:r w:rsidR="00744CC4">
        <w:rPr>
          <w:position w:val="-14"/>
          <w:sz w:val="21"/>
          <w:szCs w:val="21"/>
        </w:rPr>
        <w:object w:dxaOrig="1275" w:dyaOrig="405">
          <v:shape id="_x0000_i1041" type="#_x0000_t75" style="width:63.65pt;height:20.1pt" o:ole="">
            <v:imagedata r:id="rId68" o:title=""/>
          </v:shape>
          <o:OLEObject Type="Embed" ProgID="Equation.DSMT4" ShapeID="_x0000_i1041" DrawAspect="Content" ObjectID="_1610214254" r:id="rId69"/>
        </w:object>
      </w:r>
      <w:r>
        <w:rPr>
          <w:rFonts w:hint="eastAsia"/>
        </w:rPr>
        <w:t>计算，</w:t>
      </w:r>
      <w:r w:rsidR="00744CC4">
        <w:rPr>
          <w:position w:val="-12"/>
          <w:sz w:val="21"/>
          <w:szCs w:val="21"/>
        </w:rPr>
        <w:object w:dxaOrig="345" w:dyaOrig="375">
          <v:shape id="_x0000_i1042" type="#_x0000_t75" style="width:16.75pt;height:19.25pt" o:ole="">
            <v:imagedata r:id="rId70" o:title=""/>
          </v:shape>
          <o:OLEObject Type="Embed" ProgID="Equation.DSMT4" ShapeID="_x0000_i1042" DrawAspect="Content" ObjectID="_1610214255" r:id="rId71"/>
        </w:object>
      </w:r>
      <w:r>
        <w:rPr>
          <w:rFonts w:hint="eastAsia"/>
        </w:rPr>
        <w:t>表示焊缝的极限强度；</w:t>
      </w:r>
      <w:r w:rsidR="00744CC4">
        <w:rPr>
          <w:position w:val="-14"/>
          <w:sz w:val="21"/>
          <w:szCs w:val="21"/>
        </w:rPr>
        <w:object w:dxaOrig="315" w:dyaOrig="390">
          <v:shape id="_x0000_i1043" type="#_x0000_t75" style="width:15.9pt;height:20.1pt" o:ole="">
            <v:imagedata r:id="rId72" o:title=""/>
          </v:shape>
          <o:OLEObject Type="Embed" ProgID="Equation.DSMT4" ShapeID="_x0000_i1043" DrawAspect="Content" ObjectID="_1610214256" r:id="rId73"/>
        </w:object>
      </w:r>
      <w:r>
        <w:rPr>
          <w:rFonts w:hint="eastAsia"/>
        </w:rPr>
        <w:t>表示正面角焊缝的强度设计值增大系数，静力荷载下取为</w:t>
      </w:r>
      <w:r>
        <w:rPr>
          <w:rFonts w:hint="eastAsia"/>
        </w:rPr>
        <w:t>1.22</w:t>
      </w:r>
      <w:r>
        <w:rPr>
          <w:rFonts w:hint="eastAsia"/>
        </w:rPr>
        <w:t>，汇总公式</w:t>
      </w:r>
      <w:r w:rsidR="002B7CD1">
        <w:fldChar w:fldCharType="begin"/>
      </w:r>
      <w:r w:rsidR="002B7CD1">
        <w:instrText xml:space="preserve"> </w:instrText>
      </w:r>
      <w:r w:rsidR="002B7CD1">
        <w:rPr>
          <w:rFonts w:hint="eastAsia"/>
        </w:rPr>
        <w:instrText>REF _Ref535323100 \h</w:instrText>
      </w:r>
      <w:r w:rsidR="002B7CD1">
        <w:instrText xml:space="preserve"> </w:instrText>
      </w:r>
      <w:r w:rsidR="002B7CD1">
        <w:fldChar w:fldCharType="separate"/>
      </w:r>
      <w:r w:rsidR="004C4F73">
        <w:rPr>
          <w:rFonts w:hint="eastAsia"/>
        </w:rPr>
        <w:t>（</w:t>
      </w:r>
      <w:r w:rsidR="004C4F73">
        <w:rPr>
          <w:noProof/>
        </w:rPr>
        <w:t>1</w:t>
      </w:r>
      <w:r w:rsidR="004C4F73">
        <w:t>.</w:t>
      </w:r>
      <w:r w:rsidR="004C4F73">
        <w:rPr>
          <w:noProof/>
        </w:rPr>
        <w:t>4</w:t>
      </w:r>
      <w:r w:rsidR="004C4F73">
        <w:rPr>
          <w:rFonts w:hint="eastAsia"/>
        </w:rPr>
        <w:t>）</w:t>
      </w:r>
      <w:r w:rsidR="002B7CD1">
        <w:fldChar w:fldCharType="end"/>
      </w:r>
      <w:r w:rsidR="002B7CD1">
        <w:t>-</w:t>
      </w:r>
      <w:r w:rsidR="002B7CD1">
        <w:fldChar w:fldCharType="begin"/>
      </w:r>
      <w:r w:rsidR="002B7CD1">
        <w:instrText xml:space="preserve"> REF _Ref535323103 \h </w:instrText>
      </w:r>
      <w:r w:rsidR="002B7CD1">
        <w:fldChar w:fldCharType="separate"/>
      </w:r>
      <w:r w:rsidR="004C4F73">
        <w:rPr>
          <w:rFonts w:hint="eastAsia"/>
        </w:rPr>
        <w:t>（</w:t>
      </w:r>
      <w:r w:rsidR="004C4F73">
        <w:rPr>
          <w:noProof/>
        </w:rPr>
        <w:t>1</w:t>
      </w:r>
      <w:r w:rsidR="004C4F73">
        <w:t>.</w:t>
      </w:r>
      <w:r w:rsidR="004C4F73">
        <w:rPr>
          <w:noProof/>
        </w:rPr>
        <w:t>6</w:t>
      </w:r>
      <w:r w:rsidR="004C4F73">
        <w:rPr>
          <w:rFonts w:hint="eastAsia"/>
        </w:rPr>
        <w:t>）</w:t>
      </w:r>
      <w:r w:rsidR="002B7CD1">
        <w:fldChar w:fldCharType="end"/>
      </w:r>
      <w:r>
        <w:rPr>
          <w:rFonts w:hint="eastAsia"/>
        </w:rPr>
        <w:t>，可以得到在任意加载角度下，接头承载力设计值为</w:t>
      </w:r>
    </w:p>
    <w:tbl>
      <w:tblPr>
        <w:tblW w:w="0" w:type="auto"/>
        <w:tblLook w:val="04A0" w:firstRow="1" w:lastRow="0" w:firstColumn="1" w:lastColumn="0" w:noHBand="0" w:noVBand="1"/>
      </w:tblPr>
      <w:tblGrid>
        <w:gridCol w:w="1271"/>
        <w:gridCol w:w="5670"/>
        <w:gridCol w:w="1355"/>
      </w:tblGrid>
      <w:tr w:rsidR="00744CC4" w:rsidTr="00744CC4">
        <w:trPr>
          <w:trHeight w:val="919"/>
        </w:trPr>
        <w:tc>
          <w:tcPr>
            <w:tcW w:w="1271" w:type="dxa"/>
          </w:tcPr>
          <w:p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rsidR="00744CC4" w:rsidRDefault="00744CC4" w:rsidP="007655ED">
            <w:pPr>
              <w:pStyle w:val="-"/>
              <w:jc w:val="center"/>
            </w:pPr>
            <w:r>
              <w:rPr>
                <w:position w:val="-12"/>
                <w:szCs w:val="21"/>
              </w:rPr>
              <w:object w:dxaOrig="3315" w:dyaOrig="390">
                <v:shape id="_x0000_i1044" type="#_x0000_t75" style="width:165.75pt;height:20.1pt" o:ole="">
                  <v:imagedata r:id="rId74" o:title=""/>
                </v:shape>
                <o:OLEObject Type="Embed" ProgID="Equation.DSMT4" ShapeID="_x0000_i1044" DrawAspect="Content" ObjectID="_1610214257" r:id="rId75"/>
              </w:object>
            </w:r>
          </w:p>
        </w:tc>
        <w:tc>
          <w:tcPr>
            <w:tcW w:w="1355" w:type="dxa"/>
            <w:vAlign w:val="center"/>
          </w:tcPr>
          <w:p w:rsidR="00744CC4" w:rsidRDefault="00744CC4" w:rsidP="007655ED">
            <w:pPr>
              <w:pStyle w:val="aff3"/>
            </w:pPr>
            <w:r>
              <w:rPr>
                <w:rFonts w:hint="eastAsia"/>
              </w:rPr>
              <w:t>（</w:t>
            </w:r>
            <w:fldSimple w:instr=" STYLEREF 1 \s ">
              <w:r w:rsidR="004C4F73">
                <w:rPr>
                  <w:noProof/>
                </w:rPr>
                <w:t>1</w:t>
              </w:r>
            </w:fldSimple>
            <w:r>
              <w:t>.</w:t>
            </w:r>
            <w:r>
              <w:fldChar w:fldCharType="begin"/>
            </w:r>
            <w:r>
              <w:instrText xml:space="preserve"> SEQ </w:instrText>
            </w:r>
            <w:r>
              <w:instrText>公式</w:instrText>
            </w:r>
            <w:r>
              <w:instrText xml:space="preserve"> \* ARABIC \s 1 </w:instrText>
            </w:r>
            <w:r>
              <w:fldChar w:fldCharType="separate"/>
            </w:r>
            <w:r w:rsidR="004C4F73">
              <w:rPr>
                <w:noProof/>
              </w:rPr>
              <w:t>7</w:t>
            </w:r>
            <w:r>
              <w:fldChar w:fldCharType="end"/>
            </w:r>
            <w:r>
              <w:rPr>
                <w:rFonts w:hint="eastAsia"/>
              </w:rPr>
              <w:t>）</w:t>
            </w:r>
          </w:p>
        </w:tc>
      </w:tr>
    </w:tbl>
    <w:p w:rsidR="00CF2DBE" w:rsidRPr="00AA64AA" w:rsidRDefault="00CF2DBE" w:rsidP="000946D0">
      <w:pPr>
        <w:ind w:firstLine="480"/>
      </w:pPr>
    </w:p>
    <w:p w:rsidR="00A74548" w:rsidRDefault="00953C55" w:rsidP="00A74548">
      <w:pPr>
        <w:pStyle w:val="11130"/>
        <w:numPr>
          <w:ilvl w:val="2"/>
          <w:numId w:val="4"/>
        </w:numPr>
      </w:pPr>
      <w:r>
        <w:rPr>
          <w:rFonts w:hint="eastAsia"/>
        </w:rPr>
        <w:lastRenderedPageBreak/>
        <w:t xml:space="preserve"> </w:t>
      </w:r>
      <w:bookmarkStart w:id="11" w:name="_Toc536133119"/>
      <w:r w:rsidR="00A74548" w:rsidRPr="00A74548">
        <w:rPr>
          <w:rFonts w:hint="eastAsia"/>
        </w:rPr>
        <w:t>热输入量研究现状</w:t>
      </w:r>
      <w:bookmarkEnd w:id="11"/>
    </w:p>
    <w:p w:rsidR="00A74548" w:rsidRDefault="00A74548" w:rsidP="00A74548">
      <w:pPr>
        <w:ind w:firstLine="480"/>
      </w:pPr>
      <w:r>
        <w:rPr>
          <w:rFonts w:hint="eastAsia"/>
        </w:rPr>
        <w:t>大</w:t>
      </w:r>
    </w:p>
    <w:p w:rsidR="005A4C44" w:rsidRDefault="00953C55" w:rsidP="005A4C44">
      <w:pPr>
        <w:pStyle w:val="11130"/>
        <w:numPr>
          <w:ilvl w:val="2"/>
          <w:numId w:val="4"/>
        </w:numPr>
      </w:pPr>
      <w:r>
        <w:rPr>
          <w:rFonts w:hint="eastAsia"/>
        </w:rPr>
        <w:t xml:space="preserve"> </w:t>
      </w:r>
      <w:bookmarkStart w:id="12" w:name="_Toc536133120"/>
      <w:r w:rsidR="005A4C44">
        <w:rPr>
          <w:rFonts w:hint="eastAsia"/>
        </w:rPr>
        <w:t>断裂机制</w:t>
      </w:r>
      <w:r w:rsidR="005A4C44" w:rsidRPr="00A74548">
        <w:rPr>
          <w:rFonts w:hint="eastAsia"/>
        </w:rPr>
        <w:t>研究现状</w:t>
      </w:r>
      <w:bookmarkEnd w:id="12"/>
    </w:p>
    <w:p w:rsidR="005A4C44" w:rsidRPr="005A4C44" w:rsidRDefault="005A4C44" w:rsidP="005A4C44">
      <w:pPr>
        <w:ind w:firstLine="480"/>
      </w:pPr>
      <w:r w:rsidRPr="005A4C44">
        <w:rPr>
          <w:rFonts w:hint="eastAsia"/>
        </w:rPr>
        <w:t>钢材由于微观结构、应力条件和温度的不同，可以有多种断裂模式，如稳定的延性断裂和不稳定的脆性断裂</w:t>
      </w:r>
      <w:r w:rsidRPr="005A4C44">
        <w:rPr>
          <w:rFonts w:hint="eastAsia"/>
        </w:rPr>
        <w:t>[3]-[6]</w:t>
      </w:r>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w:t>
      </w:r>
      <w:r w:rsidRPr="005A4C44">
        <w:rPr>
          <w:rFonts w:hint="eastAsia"/>
        </w:rPr>
        <w:t>[7] [8]</w:t>
      </w:r>
      <w:r w:rsidRPr="005A4C44">
        <w:rPr>
          <w:rFonts w:hint="eastAsia"/>
        </w:rPr>
        <w:t>，如图</w:t>
      </w:r>
      <w:r w:rsidRPr="005A4C44">
        <w:rPr>
          <w:rFonts w:hint="eastAsia"/>
        </w:rPr>
        <w:t>1.1[9]</w:t>
      </w:r>
      <w:r w:rsidRPr="005A4C44">
        <w:rPr>
          <w:rFonts w:hint="eastAsia"/>
        </w:rPr>
        <w:t>所示：</w:t>
      </w:r>
    </w:p>
    <w:p w:rsidR="005A4C44" w:rsidRDefault="005A4C44" w:rsidP="00A74548">
      <w:pPr>
        <w:ind w:firstLine="480"/>
      </w:pPr>
    </w:p>
    <w:p w:rsidR="0029151E" w:rsidRPr="00041FE2" w:rsidRDefault="00B10BD5" w:rsidP="00E52739">
      <w:pPr>
        <w:pStyle w:val="2"/>
        <w:numPr>
          <w:ilvl w:val="1"/>
          <w:numId w:val="4"/>
        </w:numPr>
        <w:rPr>
          <w:rFonts w:ascii="Times New Roman" w:hAnsi="Times New Roman" w:cs="Times New Roman"/>
        </w:rPr>
      </w:pPr>
      <w:bookmarkStart w:id="13" w:name="_Toc536133121"/>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13"/>
    </w:p>
    <w:p w:rsidR="00E937D6" w:rsidRPr="00041FE2" w:rsidRDefault="006A24D6" w:rsidP="00101F71">
      <w:pPr>
        <w:pStyle w:val="11130"/>
        <w:numPr>
          <w:ilvl w:val="2"/>
          <w:numId w:val="4"/>
        </w:numPr>
        <w:rPr>
          <w:rFonts w:ascii="Times New Roman" w:hAnsi="Times New Roman"/>
        </w:rPr>
      </w:pPr>
      <w:r>
        <w:rPr>
          <w:rFonts w:ascii="Times New Roman" w:hAnsi="Times New Roman"/>
        </w:rPr>
        <w:t xml:space="preserve"> </w:t>
      </w:r>
      <w:bookmarkStart w:id="14" w:name="_Toc536133122"/>
      <w:r w:rsidR="00B10BD5">
        <w:rPr>
          <w:rFonts w:ascii="Times New Roman" w:hAnsi="Times New Roman" w:hint="eastAsia"/>
        </w:rPr>
        <w:t>存在的问题</w:t>
      </w:r>
      <w:bookmarkEnd w:id="14"/>
    </w:p>
    <w:p w:rsidR="003729A9" w:rsidRDefault="003729A9" w:rsidP="003444B9">
      <w:pPr>
        <w:ind w:firstLine="480"/>
      </w:pPr>
      <w:r>
        <w:rPr>
          <w:rFonts w:hint="eastAsia"/>
        </w:rPr>
        <w:t>当前</w:t>
      </w:r>
      <w:r>
        <w:t>，</w:t>
      </w:r>
      <w:r>
        <w:rPr>
          <w:rFonts w:hint="eastAsia"/>
        </w:rPr>
        <w:t>为避免梁柱</w:t>
      </w:r>
      <w:r>
        <w:t>节点发生脆性破坏，国内外学者</w:t>
      </w:r>
      <w:r>
        <w:rPr>
          <w:rFonts w:hint="eastAsia"/>
        </w:rPr>
        <w:t>已</w:t>
      </w:r>
      <w:r>
        <w:t>对摩擦型转动阻尼器及耗能节点进行了诸多探究。这些阻尼器及耗能节点</w:t>
      </w:r>
      <w:r>
        <w:rPr>
          <w:rFonts w:hint="eastAsia"/>
        </w:rPr>
        <w:t>显著</w:t>
      </w:r>
      <w:r>
        <w:t>地提高了梁柱节点的塑性转动能力、耗能能力，避免了梁柱节点进入脆性破坏，</w:t>
      </w:r>
      <w:r>
        <w:rPr>
          <w:rFonts w:hint="eastAsia"/>
        </w:rPr>
        <w:t>保护</w:t>
      </w:r>
      <w:r>
        <w:t>了结构整体。</w:t>
      </w:r>
      <w:r>
        <w:rPr>
          <w:rFonts w:hint="eastAsia"/>
        </w:rPr>
        <w:t>但</w:t>
      </w:r>
      <w:r>
        <w:t>这些</w:t>
      </w:r>
      <w:bookmarkStart w:id="15" w:name="OLE_LINK474"/>
      <w:bookmarkStart w:id="16" w:name="OLE_LINK475"/>
      <w:r>
        <w:rPr>
          <w:rFonts w:hint="eastAsia"/>
        </w:rPr>
        <w:t>耗能阻尼器</w:t>
      </w:r>
      <w:r>
        <w:t>及耗能节点存在占用</w:t>
      </w:r>
      <w:r>
        <w:rPr>
          <w:rFonts w:hint="eastAsia"/>
        </w:rPr>
        <w:t>使用</w:t>
      </w:r>
      <w:r>
        <w:t>空间，影响结构美观</w:t>
      </w:r>
      <w:r>
        <w:rPr>
          <w:rFonts w:hint="eastAsia"/>
        </w:rPr>
        <w:t>、</w:t>
      </w:r>
      <w:r w:rsidR="00B64FC8">
        <w:rPr>
          <w:rFonts w:hint="eastAsia"/>
        </w:rPr>
        <w:t>工作</w:t>
      </w:r>
      <w:r w:rsidR="00B64FC8">
        <w:t>过程</w:t>
      </w:r>
      <w:r w:rsidR="00B64FC8">
        <w:rPr>
          <w:rFonts w:hint="eastAsia"/>
        </w:rPr>
        <w:t>中</w:t>
      </w:r>
      <w:r w:rsidR="00B64FC8">
        <w:t>转动中心不明确</w:t>
      </w:r>
      <w:r w:rsidR="00B64FC8">
        <w:rPr>
          <w:rFonts w:hint="eastAsia"/>
        </w:rPr>
        <w:t>，</w:t>
      </w:r>
      <w:r w:rsidR="00B64FC8">
        <w:t>工作过程不宜预测</w:t>
      </w:r>
      <w:r w:rsidR="00B64FC8">
        <w:rPr>
          <w:rFonts w:hint="eastAsia"/>
        </w:rPr>
        <w:t>、</w:t>
      </w:r>
      <w:r>
        <w:t>破坏结构整体性、</w:t>
      </w:r>
      <w:r>
        <w:rPr>
          <w:rFonts w:hint="eastAsia"/>
        </w:rPr>
        <w:t>引起</w:t>
      </w:r>
      <w:r>
        <w:t>结构本身</w:t>
      </w:r>
      <w:r>
        <w:rPr>
          <w:rFonts w:hint="eastAsia"/>
        </w:rPr>
        <w:t>塑性</w:t>
      </w:r>
      <w:r>
        <w:t>损伤</w:t>
      </w:r>
      <w:r>
        <w:rPr>
          <w:rFonts w:hint="eastAsia"/>
        </w:rPr>
        <w:t>等</w:t>
      </w:r>
      <w:r>
        <w:t>问题</w:t>
      </w:r>
      <w:bookmarkEnd w:id="15"/>
      <w:bookmarkEnd w:id="16"/>
      <w:r>
        <w:t>。</w:t>
      </w:r>
    </w:p>
    <w:p w:rsidR="00F068D5" w:rsidRPr="00041FE2" w:rsidRDefault="006A24D6" w:rsidP="00A74548">
      <w:pPr>
        <w:pStyle w:val="11130"/>
        <w:numPr>
          <w:ilvl w:val="2"/>
          <w:numId w:val="4"/>
        </w:numPr>
        <w:rPr>
          <w:rFonts w:ascii="Times New Roman" w:hAnsi="Times New Roman"/>
        </w:rPr>
      </w:pPr>
      <w:r>
        <w:rPr>
          <w:rFonts w:ascii="Times New Roman" w:hAnsi="Times New Roman" w:hint="eastAsia"/>
        </w:rPr>
        <w:t xml:space="preserve"> </w:t>
      </w:r>
      <w:bookmarkStart w:id="17" w:name="_Toc536133123"/>
      <w:r w:rsidR="00F068D5" w:rsidRPr="00041FE2">
        <w:rPr>
          <w:rFonts w:ascii="Times New Roman" w:hAnsi="Times New Roman"/>
        </w:rPr>
        <w:t>本文研究工作</w:t>
      </w:r>
      <w:bookmarkEnd w:id="17"/>
    </w:p>
    <w:p w:rsidR="0048274C" w:rsidRDefault="00AF4513" w:rsidP="003444B9">
      <w:pPr>
        <w:ind w:firstLine="480"/>
      </w:pPr>
      <w:r w:rsidRPr="00041FE2">
        <w:t>（</w:t>
      </w:r>
      <w:r w:rsidRPr="00041FE2">
        <w:t>1</w:t>
      </w:r>
      <w:r w:rsidRPr="00041FE2">
        <w:t>）</w:t>
      </w:r>
      <w:r w:rsidR="0048274C">
        <w:rPr>
          <w:rFonts w:hint="eastAsia"/>
        </w:rPr>
        <w:t>第一章</w:t>
      </w:r>
      <w:r w:rsidR="0048274C">
        <w:t>，绪论。</w:t>
      </w:r>
      <w:r w:rsidR="00255DAA">
        <w:rPr>
          <w:rFonts w:hint="eastAsia"/>
        </w:rPr>
        <w:t>阐述</w:t>
      </w:r>
      <w:r w:rsidR="0048274C">
        <w:t>本文的研究背景</w:t>
      </w:r>
      <w:r w:rsidR="0048274C">
        <w:rPr>
          <w:rFonts w:hint="eastAsia"/>
        </w:rPr>
        <w:t>，</w:t>
      </w:r>
      <w:r w:rsidR="00255DAA">
        <w:t>综述</w:t>
      </w:r>
      <w:r w:rsidR="0048274C">
        <w:rPr>
          <w:rFonts w:hint="eastAsia"/>
        </w:rPr>
        <w:t>转动型</w:t>
      </w:r>
      <w:r w:rsidR="0048274C">
        <w:t>阻尼器、转动型耗能节点</w:t>
      </w:r>
      <w:r w:rsidR="0048274C">
        <w:rPr>
          <w:rFonts w:hint="eastAsia"/>
        </w:rPr>
        <w:t>和</w:t>
      </w:r>
      <w:r w:rsidR="0048274C">
        <w:t>摩擦型阻尼器的国内外研究现状</w:t>
      </w:r>
      <w:r w:rsidR="0048274C">
        <w:rPr>
          <w:rFonts w:hint="eastAsia"/>
        </w:rPr>
        <w:t>，</w:t>
      </w:r>
      <w:r w:rsidR="0048274C">
        <w:t>并针对</w:t>
      </w:r>
      <w:r w:rsidR="0048274C">
        <w:rPr>
          <w:rFonts w:hint="eastAsia"/>
        </w:rPr>
        <w:t>当前</w:t>
      </w:r>
      <w:r w:rsidR="00255DAA">
        <w:t>研究存在的问题提出</w:t>
      </w:r>
      <w:r w:rsidR="0048274C">
        <w:t>本文所研究的新型摩擦型转动阻尼器。</w:t>
      </w: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5D2815" w:rsidP="005D2815">
      <w:pPr>
        <w:widowControl/>
        <w:spacing w:line="240" w:lineRule="auto"/>
        <w:ind w:firstLineChars="0" w:firstLine="0"/>
        <w:jc w:val="left"/>
        <w:sectPr w:rsidR="00E92A71" w:rsidSect="00E12334">
          <w:headerReference w:type="even" r:id="rId76"/>
          <w:headerReference w:type="default" r:id="rId77"/>
          <w:endnotePr>
            <w:numFmt w:val="decimal"/>
          </w:endnotePr>
          <w:type w:val="continuous"/>
          <w:pgSz w:w="11906" w:h="16838"/>
          <w:pgMar w:top="1440" w:right="1800" w:bottom="1440" w:left="1800" w:header="1134" w:footer="1134" w:gutter="0"/>
          <w:cols w:space="425"/>
          <w:docGrid w:type="lines" w:linePitch="326"/>
        </w:sectPr>
      </w:pPr>
      <w:r>
        <w:br w:type="page"/>
      </w:r>
    </w:p>
    <w:p w:rsidR="009C5D8B" w:rsidRDefault="00E92A71" w:rsidP="00127971">
      <w:pPr>
        <w:pStyle w:val="1"/>
      </w:pPr>
      <w:r>
        <w:rPr>
          <w:rFonts w:hint="eastAsia"/>
        </w:rPr>
        <w:lastRenderedPageBreak/>
        <w:t xml:space="preserve"> </w:t>
      </w:r>
      <w:bookmarkStart w:id="18" w:name="_Toc536133124"/>
      <w:r w:rsidR="003A65A0">
        <w:t>高强</w:t>
      </w:r>
      <w:r w:rsidR="00674102">
        <w:rPr>
          <w:rFonts w:hint="eastAsia"/>
        </w:rPr>
        <w:t>钢和</w:t>
      </w:r>
      <w:r w:rsidR="00674102">
        <w:t>熔敷金属</w:t>
      </w:r>
      <w:r w:rsidR="007C7262">
        <w:t>试验</w:t>
      </w:r>
      <w:r w:rsidR="000408E0">
        <w:rPr>
          <w:rFonts w:hint="eastAsia"/>
        </w:rPr>
        <w:t>研究</w:t>
      </w:r>
      <w:bookmarkEnd w:id="18"/>
    </w:p>
    <w:p w:rsidR="00AE7A40" w:rsidRDefault="00AE7A40" w:rsidP="00AE7A40">
      <w:pPr>
        <w:pStyle w:val="2"/>
        <w:numPr>
          <w:ilvl w:val="1"/>
          <w:numId w:val="4"/>
        </w:numPr>
      </w:pPr>
      <w:bookmarkStart w:id="19" w:name="_Toc536133125"/>
      <w:r>
        <w:rPr>
          <w:rFonts w:hint="eastAsia"/>
        </w:rPr>
        <w:t>引言</w:t>
      </w:r>
      <w:bookmarkEnd w:id="19"/>
    </w:p>
    <w:p w:rsidR="0091128D" w:rsidRPr="0091128D" w:rsidRDefault="0091128D" w:rsidP="0091128D">
      <w:pPr>
        <w:ind w:firstLine="480"/>
        <w:rPr>
          <w:rFonts w:ascii="宋体" w:hAnsi="宋体" w:cs="宋体"/>
        </w:rPr>
      </w:pPr>
      <w:r w:rsidRPr="0091128D">
        <w:rPr>
          <w:rFonts w:ascii="宋体" w:hAnsi="宋体" w:cs="宋体" w:hint="eastAsia"/>
        </w:rPr>
        <w:t>对高强</w:t>
      </w:r>
      <w:r>
        <w:rPr>
          <w:rFonts w:ascii="宋体" w:hAnsi="宋体" w:cs="宋体" w:hint="eastAsia"/>
        </w:rPr>
        <w:t>度</w:t>
      </w:r>
      <w:r w:rsidRPr="0091128D">
        <w:rPr>
          <w:rFonts w:ascii="宋体" w:hAnsi="宋体" w:cs="宋体" w:hint="eastAsia"/>
        </w:rPr>
        <w:t>钢材</w:t>
      </w:r>
      <w:r>
        <w:rPr>
          <w:rFonts w:ascii="宋体" w:hAnsi="宋体" w:cs="宋体" w:hint="eastAsia"/>
        </w:rPr>
        <w:t>和</w:t>
      </w:r>
      <w:r>
        <w:rPr>
          <w:rFonts w:ascii="宋体" w:hAnsi="宋体" w:cs="宋体"/>
        </w:rPr>
        <w:t>高强度焊</w:t>
      </w:r>
      <w:r>
        <w:rPr>
          <w:rFonts w:ascii="宋体" w:hAnsi="宋体" w:cs="宋体" w:hint="eastAsia"/>
        </w:rPr>
        <w:t>材</w:t>
      </w:r>
      <w:r>
        <w:rPr>
          <w:rFonts w:ascii="宋体" w:hAnsi="宋体" w:cs="宋体"/>
        </w:rPr>
        <w:t>的</w:t>
      </w:r>
      <w:r w:rsidRPr="0091128D">
        <w:rPr>
          <w:rFonts w:ascii="宋体" w:hAnsi="宋体" w:cs="宋体" w:hint="eastAsia"/>
        </w:rPr>
        <w:t>单调加载力学性</w:t>
      </w:r>
      <w:r>
        <w:rPr>
          <w:rFonts w:ascii="宋体" w:hAnsi="宋体" w:cs="宋体" w:hint="eastAsia"/>
        </w:rPr>
        <w:t>能</w:t>
      </w:r>
      <w:r w:rsidRPr="0091128D">
        <w:rPr>
          <w:rFonts w:ascii="宋体" w:hAnsi="宋体" w:cs="宋体" w:hint="eastAsia"/>
        </w:rPr>
        <w:t>的研究是后续相关研究的基础，其主要力学性能指标包括弹性模量、屈服强度、极限抗拉强度、极限应变、断后伸长率、截面收缩率等。</w:t>
      </w:r>
    </w:p>
    <w:p w:rsidR="00666746" w:rsidRPr="008F2538" w:rsidRDefault="0091128D" w:rsidP="0091128D">
      <w:pPr>
        <w:ind w:firstLine="480"/>
        <w:rPr>
          <w:rFonts w:ascii="宋体" w:hAnsi="宋体" w:cs="宋体"/>
        </w:rPr>
      </w:pPr>
      <w:r w:rsidRPr="0091128D">
        <w:rPr>
          <w:rFonts w:ascii="宋体" w:hAnsi="宋体" w:cs="宋体" w:hint="eastAsia"/>
        </w:rPr>
        <w:t>本章对舞阳钢铁公司生产的Q890D的高强度结构钢材</w:t>
      </w:r>
      <w:r>
        <w:rPr>
          <w:rFonts w:ascii="宋体" w:hAnsi="宋体" w:cs="宋体" w:hint="eastAsia"/>
        </w:rPr>
        <w:t>和</w:t>
      </w:r>
      <w:r>
        <w:rPr>
          <w:rFonts w:ascii="宋体" w:hAnsi="宋体" w:cs="宋体"/>
        </w:rPr>
        <w:t>昆山中冶宝钢焊接材料有限公司生产的</w:t>
      </w:r>
      <w:r>
        <w:rPr>
          <w:rFonts w:ascii="宋体" w:hAnsi="宋体" w:cs="宋体" w:hint="eastAsia"/>
        </w:rPr>
        <w:t>ER120S-G高强度</w:t>
      </w:r>
      <w:r>
        <w:rPr>
          <w:rFonts w:ascii="宋体" w:hAnsi="宋体" w:cs="宋体"/>
        </w:rPr>
        <w:t>焊材</w:t>
      </w:r>
      <w:r w:rsidRPr="0091128D">
        <w:rPr>
          <w:rFonts w:ascii="宋体" w:hAnsi="宋体" w:cs="宋体" w:hint="eastAsia"/>
        </w:rPr>
        <w:t>进行了单调加载材料力学性能试验研究，共</w:t>
      </w:r>
      <w:r>
        <w:rPr>
          <w:rFonts w:ascii="宋体" w:hAnsi="宋体" w:cs="宋体"/>
        </w:rPr>
        <w:t>7</w:t>
      </w:r>
      <w:r w:rsidRPr="0091128D">
        <w:rPr>
          <w:rFonts w:ascii="宋体" w:hAnsi="宋体" w:cs="宋体" w:hint="eastAsia"/>
        </w:rPr>
        <w:t>个试件，得到了每个试件的单调拉伸应力应变曲线及相应的性能指标，为研究此种钢材的材料力学性能提供了试验数据。</w:t>
      </w:r>
    </w:p>
    <w:p w:rsidR="00134EC5" w:rsidRDefault="00134EC5" w:rsidP="00134EC5">
      <w:pPr>
        <w:pStyle w:val="2"/>
        <w:numPr>
          <w:ilvl w:val="1"/>
          <w:numId w:val="4"/>
        </w:numPr>
      </w:pPr>
      <w:r>
        <w:rPr>
          <w:rFonts w:hint="eastAsia"/>
        </w:rPr>
        <w:t xml:space="preserve"> </w:t>
      </w:r>
      <w:bookmarkStart w:id="20" w:name="_Toc536133126"/>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20"/>
    </w:p>
    <w:p w:rsidR="00AE7A40" w:rsidRDefault="00AE7A40" w:rsidP="00AE7A40">
      <w:pPr>
        <w:pStyle w:val="11130"/>
        <w:numPr>
          <w:ilvl w:val="2"/>
          <w:numId w:val="4"/>
        </w:numPr>
        <w:rPr>
          <w:rFonts w:ascii="Times New Roman" w:hAnsi="Times New Roman"/>
        </w:rPr>
      </w:pPr>
      <w:bookmarkStart w:id="21" w:name="_Toc536133127"/>
      <w:r>
        <w:rPr>
          <w:rFonts w:ascii="Times New Roman" w:hAnsi="Times New Roman" w:hint="eastAsia"/>
        </w:rPr>
        <w:t>试验</w:t>
      </w:r>
      <w:r w:rsidR="00134EC5">
        <w:rPr>
          <w:rFonts w:ascii="Times New Roman" w:hAnsi="Times New Roman" w:hint="eastAsia"/>
        </w:rPr>
        <w:t>概况</w:t>
      </w:r>
      <w:bookmarkEnd w:id="21"/>
    </w:p>
    <w:p w:rsidR="005C476E" w:rsidRDefault="005C476E" w:rsidP="005C476E">
      <w:pPr>
        <w:pStyle w:val="af6"/>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fldChar w:fldCharType="separate"/>
      </w:r>
      <w:r w:rsidR="004C4F73" w:rsidRPr="00216404">
        <w:t>表</w:t>
      </w:r>
      <w:r w:rsidR="004C4F73" w:rsidRPr="00216404">
        <w:t xml:space="preserve"> </w:t>
      </w:r>
      <w:r w:rsidR="004C4F73">
        <w:rPr>
          <w:noProof/>
        </w:rPr>
        <w:t>2</w:t>
      </w:r>
      <w:r w:rsidR="004C4F73">
        <w:t>.</w:t>
      </w:r>
      <w:r w:rsidR="004C4F73">
        <w:rPr>
          <w:noProof/>
        </w:rPr>
        <w:t>1</w:t>
      </w:r>
      <w:r>
        <w:fldChar w:fldCharType="end"/>
      </w:r>
      <w:r w:rsidRPr="00EE3548">
        <w:t>，</w:t>
      </w:r>
      <w:r w:rsidRPr="00EE3548">
        <w:rPr>
          <w:rFonts w:hint="eastAsia"/>
        </w:rPr>
        <w:t>力学性能</w:t>
      </w:r>
      <w:r w:rsidRPr="00EE3548">
        <w:t>如</w:t>
      </w:r>
      <w:r>
        <w:fldChar w:fldCharType="begin"/>
      </w:r>
      <w:r>
        <w:instrText xml:space="preserve"> REF _Ref536021445 \h </w:instrText>
      </w:r>
      <w:r>
        <w:fldChar w:fldCharType="separate"/>
      </w:r>
      <w:r w:rsidR="004C4F73" w:rsidRPr="00166234">
        <w:t>表</w:t>
      </w:r>
      <w:r w:rsidR="004C4F73" w:rsidRPr="00166234">
        <w:t xml:space="preserve"> </w:t>
      </w:r>
      <w:r w:rsidR="004C4F73">
        <w:rPr>
          <w:noProof/>
        </w:rPr>
        <w:t>2</w:t>
      </w:r>
      <w:r w:rsidR="004C4F73" w:rsidRPr="00166234">
        <w:t>.</w:t>
      </w:r>
      <w:r w:rsidR="004C4F73">
        <w:rPr>
          <w:noProof/>
        </w:rPr>
        <w:t>2</w:t>
      </w:r>
      <w:r>
        <w:fldChar w:fldCharType="end"/>
      </w:r>
      <w:r w:rsidRPr="00EE3548">
        <w:rPr>
          <w:rFonts w:hint="eastAsia"/>
        </w:rPr>
        <w:t>所示</w:t>
      </w:r>
      <w:r w:rsidRPr="00EE3548">
        <w:t>。</w:t>
      </w:r>
    </w:p>
    <w:p w:rsidR="005C476E" w:rsidRPr="00EE3548" w:rsidRDefault="005C476E" w:rsidP="005C476E">
      <w:pPr>
        <w:pStyle w:val="ae"/>
      </w:pPr>
    </w:p>
    <w:p w:rsidR="005C476E" w:rsidRPr="00216404" w:rsidRDefault="005C476E" w:rsidP="00166234">
      <w:pPr>
        <w:pStyle w:val="ae"/>
      </w:pPr>
      <w:bookmarkStart w:id="22" w:name="_Ref536021437"/>
      <w:bookmarkStart w:id="23" w:name="_Ref451350183"/>
      <w:r w:rsidRPr="00216404">
        <w:t xml:space="preserve">表 </w:t>
      </w:r>
      <w:fldSimple w:instr=" STYLEREF 1 \s ">
        <w:r w:rsidR="004C4F73">
          <w:rPr>
            <w:noProof/>
          </w:rPr>
          <w:t>2</w:t>
        </w:r>
      </w:fldSimple>
      <w:r>
        <w:t>.</w:t>
      </w:r>
      <w:fldSimple w:instr=" SEQ 表 \* ARABIC \s 1 ">
        <w:r w:rsidR="004C4F73">
          <w:rPr>
            <w:noProof/>
          </w:rPr>
          <w:t>1</w:t>
        </w:r>
      </w:fldSimple>
      <w:bookmarkEnd w:id="22"/>
      <w:r w:rsidRPr="00216404">
        <w:rPr>
          <w:rFonts w:hint="eastAsia"/>
        </w:rPr>
        <w:t>高强钢钢材化学成分（%）</w:t>
      </w:r>
      <w:bookmarkEnd w:id="23"/>
    </w:p>
    <w:tbl>
      <w:tblPr>
        <w:tblW w:w="5000" w:type="pct"/>
        <w:jc w:val="center"/>
        <w:tblLook w:val="04A0" w:firstRow="1" w:lastRow="0" w:firstColumn="1" w:lastColumn="0" w:noHBand="0" w:noVBand="1"/>
      </w:tblPr>
      <w:tblGrid>
        <w:gridCol w:w="1405"/>
        <w:gridCol w:w="1073"/>
        <w:gridCol w:w="1073"/>
        <w:gridCol w:w="1073"/>
        <w:gridCol w:w="1073"/>
        <w:gridCol w:w="1073"/>
        <w:gridCol w:w="669"/>
        <w:gridCol w:w="867"/>
      </w:tblGrid>
      <w:tr w:rsidR="00371659" w:rsidRPr="005C476E" w:rsidTr="00371659">
        <w:trPr>
          <w:trHeight w:val="272"/>
          <w:jc w:val="center"/>
        </w:trPr>
        <w:tc>
          <w:tcPr>
            <w:tcW w:w="845" w:type="pct"/>
            <w:tcBorders>
              <w:top w:val="single" w:sz="4" w:space="0" w:color="auto"/>
              <w:bottom w:val="single" w:sz="4" w:space="0" w:color="auto"/>
              <w:right w:val="single" w:sz="4" w:space="0" w:color="auto"/>
            </w:tcBorders>
            <w:vAlign w:val="center"/>
          </w:tcPr>
          <w:p w:rsidR="00371659" w:rsidRPr="005C476E" w:rsidRDefault="00371659" w:rsidP="00371659">
            <w:pPr>
              <w:pStyle w:val="af0"/>
            </w:pPr>
          </w:p>
        </w:tc>
        <w:tc>
          <w:tcPr>
            <w:tcW w:w="646" w:type="pct"/>
            <w:tcBorders>
              <w:top w:val="single" w:sz="4" w:space="0" w:color="auto"/>
              <w:left w:val="single" w:sz="4" w:space="0" w:color="auto"/>
              <w:bottom w:val="single" w:sz="4" w:space="0" w:color="auto"/>
            </w:tcBorders>
            <w:vAlign w:val="center"/>
          </w:tcPr>
          <w:p w:rsidR="00371659" w:rsidRPr="005C476E" w:rsidRDefault="00371659" w:rsidP="00371659">
            <w:pPr>
              <w:pStyle w:val="af0"/>
            </w:pPr>
            <w:r w:rsidRPr="005C476E">
              <w:rPr>
                <w:rFonts w:hint="eastAsia"/>
              </w:rPr>
              <w:t>C</w:t>
            </w:r>
          </w:p>
        </w:tc>
        <w:tc>
          <w:tcPr>
            <w:tcW w:w="646" w:type="pct"/>
            <w:tcBorders>
              <w:top w:val="single" w:sz="4" w:space="0" w:color="auto"/>
              <w:bottom w:val="single" w:sz="4" w:space="0" w:color="auto"/>
            </w:tcBorders>
            <w:vAlign w:val="center"/>
          </w:tcPr>
          <w:p w:rsidR="00371659" w:rsidRPr="005C476E" w:rsidRDefault="00371659" w:rsidP="00371659">
            <w:pPr>
              <w:pStyle w:val="af0"/>
            </w:pPr>
            <w:r w:rsidRPr="005C476E">
              <w:rPr>
                <w:rFonts w:hint="eastAsia"/>
              </w:rPr>
              <w:t>Si</w:t>
            </w:r>
          </w:p>
        </w:tc>
        <w:tc>
          <w:tcPr>
            <w:tcW w:w="646" w:type="pct"/>
            <w:tcBorders>
              <w:top w:val="single" w:sz="4" w:space="0" w:color="auto"/>
              <w:bottom w:val="single" w:sz="4" w:space="0" w:color="auto"/>
            </w:tcBorders>
            <w:vAlign w:val="center"/>
          </w:tcPr>
          <w:p w:rsidR="00371659" w:rsidRPr="005C476E" w:rsidRDefault="00371659" w:rsidP="00371659">
            <w:pPr>
              <w:pStyle w:val="af0"/>
            </w:pPr>
            <w:r w:rsidRPr="005C476E">
              <w:rPr>
                <w:rFonts w:hint="eastAsia"/>
              </w:rPr>
              <w:t>Mn</w:t>
            </w:r>
          </w:p>
        </w:tc>
        <w:tc>
          <w:tcPr>
            <w:tcW w:w="646" w:type="pct"/>
            <w:tcBorders>
              <w:top w:val="single" w:sz="4" w:space="0" w:color="auto"/>
              <w:bottom w:val="single" w:sz="4" w:space="0" w:color="auto"/>
            </w:tcBorders>
            <w:vAlign w:val="center"/>
          </w:tcPr>
          <w:p w:rsidR="00371659" w:rsidRPr="005C476E" w:rsidRDefault="00371659" w:rsidP="00371659">
            <w:pPr>
              <w:pStyle w:val="af0"/>
            </w:pPr>
            <w:r w:rsidRPr="005C476E">
              <w:rPr>
                <w:rFonts w:hint="eastAsia"/>
              </w:rPr>
              <w:t>P</w:t>
            </w:r>
          </w:p>
        </w:tc>
        <w:tc>
          <w:tcPr>
            <w:tcW w:w="646" w:type="pct"/>
            <w:tcBorders>
              <w:top w:val="single" w:sz="4" w:space="0" w:color="auto"/>
              <w:bottom w:val="single" w:sz="4" w:space="0" w:color="auto"/>
            </w:tcBorders>
            <w:vAlign w:val="center"/>
          </w:tcPr>
          <w:p w:rsidR="00371659" w:rsidRPr="005C476E" w:rsidRDefault="00371659" w:rsidP="00371659">
            <w:pPr>
              <w:pStyle w:val="af0"/>
            </w:pPr>
            <w:r w:rsidRPr="005C476E">
              <w:rPr>
                <w:rFonts w:hint="eastAsia"/>
              </w:rPr>
              <w:t>S</w:t>
            </w:r>
          </w:p>
        </w:tc>
        <w:tc>
          <w:tcPr>
            <w:tcW w:w="403" w:type="pct"/>
            <w:tcBorders>
              <w:top w:val="single" w:sz="4" w:space="0" w:color="auto"/>
              <w:bottom w:val="single" w:sz="4" w:space="0" w:color="auto"/>
            </w:tcBorders>
            <w:vAlign w:val="center"/>
          </w:tcPr>
          <w:p w:rsidR="00371659" w:rsidRPr="005C476E" w:rsidRDefault="00371659" w:rsidP="00371659">
            <w:pPr>
              <w:pStyle w:val="af0"/>
            </w:pPr>
            <w:r w:rsidRPr="005C476E">
              <w:rPr>
                <w:rFonts w:hint="eastAsia"/>
              </w:rPr>
              <w:t>Cr</w:t>
            </w:r>
          </w:p>
        </w:tc>
        <w:tc>
          <w:tcPr>
            <w:tcW w:w="523" w:type="pct"/>
            <w:tcBorders>
              <w:top w:val="single" w:sz="4" w:space="0" w:color="auto"/>
              <w:bottom w:val="single" w:sz="4" w:space="0" w:color="auto"/>
            </w:tcBorders>
          </w:tcPr>
          <w:p w:rsidR="00371659" w:rsidRPr="005C476E" w:rsidRDefault="00371659" w:rsidP="00371659">
            <w:pPr>
              <w:pStyle w:val="af0"/>
            </w:pPr>
            <w:r w:rsidRPr="005C476E">
              <w:rPr>
                <w:rFonts w:hint="eastAsia"/>
              </w:rPr>
              <w:t>Al</w:t>
            </w:r>
          </w:p>
        </w:tc>
      </w:tr>
      <w:tr w:rsidR="00371659" w:rsidRPr="005C476E" w:rsidTr="00371659">
        <w:trPr>
          <w:trHeight w:val="272"/>
          <w:jc w:val="center"/>
        </w:trPr>
        <w:tc>
          <w:tcPr>
            <w:tcW w:w="845" w:type="pct"/>
            <w:tcBorders>
              <w:right w:val="single" w:sz="4" w:space="0" w:color="auto"/>
            </w:tcBorders>
          </w:tcPr>
          <w:p w:rsidR="00371659" w:rsidRPr="005C476E" w:rsidRDefault="00371659" w:rsidP="00371659">
            <w:pPr>
              <w:pStyle w:val="af0"/>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rsidR="00371659" w:rsidRPr="005C476E" w:rsidRDefault="00371659" w:rsidP="00371659">
            <w:pPr>
              <w:pStyle w:val="af0"/>
            </w:pPr>
            <w:r w:rsidRPr="005C476E">
              <w:rPr>
                <w:rFonts w:hint="eastAsia"/>
              </w:rPr>
              <w:t>0.1</w:t>
            </w:r>
            <w:r>
              <w:t>6</w:t>
            </w:r>
            <w:r w:rsidRPr="005C476E">
              <w:rPr>
                <w:rFonts w:hint="eastAsia"/>
              </w:rPr>
              <w:t>0</w:t>
            </w:r>
          </w:p>
        </w:tc>
        <w:tc>
          <w:tcPr>
            <w:tcW w:w="646" w:type="pct"/>
          </w:tcPr>
          <w:p w:rsidR="00371659" w:rsidRPr="005C476E" w:rsidRDefault="00371659" w:rsidP="00371659">
            <w:pPr>
              <w:pStyle w:val="af0"/>
            </w:pPr>
            <w:r w:rsidRPr="005C476E">
              <w:rPr>
                <w:rFonts w:hint="eastAsia"/>
              </w:rPr>
              <w:t>0.3</w:t>
            </w:r>
            <w:r>
              <w:t>1</w:t>
            </w:r>
            <w:r w:rsidRPr="005C476E">
              <w:rPr>
                <w:rFonts w:hint="eastAsia"/>
              </w:rPr>
              <w:t>0</w:t>
            </w:r>
          </w:p>
        </w:tc>
        <w:tc>
          <w:tcPr>
            <w:tcW w:w="646" w:type="pct"/>
          </w:tcPr>
          <w:p w:rsidR="00371659" w:rsidRPr="005C476E" w:rsidRDefault="00371659" w:rsidP="00371659">
            <w:pPr>
              <w:pStyle w:val="af0"/>
            </w:pPr>
            <w:r w:rsidRPr="005C476E">
              <w:rPr>
                <w:rFonts w:hint="eastAsia"/>
              </w:rPr>
              <w:t>1.</w:t>
            </w:r>
            <w:r>
              <w:t>30</w:t>
            </w:r>
            <w:r w:rsidRPr="005C476E">
              <w:rPr>
                <w:rFonts w:hint="eastAsia"/>
              </w:rPr>
              <w:t>0</w:t>
            </w:r>
          </w:p>
        </w:tc>
        <w:tc>
          <w:tcPr>
            <w:tcW w:w="646" w:type="pct"/>
          </w:tcPr>
          <w:p w:rsidR="00371659" w:rsidRPr="005C476E" w:rsidRDefault="00371659" w:rsidP="00371659">
            <w:pPr>
              <w:pStyle w:val="af0"/>
            </w:pPr>
            <w:r w:rsidRPr="005C476E">
              <w:rPr>
                <w:rFonts w:hint="eastAsia"/>
              </w:rPr>
              <w:t>0.01</w:t>
            </w:r>
            <w:r>
              <w:t>2</w:t>
            </w:r>
          </w:p>
        </w:tc>
        <w:tc>
          <w:tcPr>
            <w:tcW w:w="646" w:type="pct"/>
          </w:tcPr>
          <w:p w:rsidR="00371659" w:rsidRPr="005C476E" w:rsidRDefault="00371659" w:rsidP="00371659">
            <w:pPr>
              <w:pStyle w:val="af0"/>
            </w:pPr>
            <w:r w:rsidRPr="005C476E">
              <w:rPr>
                <w:rFonts w:hint="eastAsia"/>
              </w:rPr>
              <w:t>0.001</w:t>
            </w:r>
          </w:p>
        </w:tc>
        <w:tc>
          <w:tcPr>
            <w:tcW w:w="403" w:type="pct"/>
          </w:tcPr>
          <w:p w:rsidR="00371659" w:rsidRPr="005C476E" w:rsidRDefault="00371659" w:rsidP="00371659">
            <w:pPr>
              <w:pStyle w:val="af0"/>
            </w:pPr>
            <w:r>
              <w:rPr>
                <w:rFonts w:hint="eastAsia"/>
              </w:rPr>
              <w:t>0.260</w:t>
            </w:r>
          </w:p>
        </w:tc>
        <w:tc>
          <w:tcPr>
            <w:tcW w:w="523" w:type="pct"/>
          </w:tcPr>
          <w:p w:rsidR="00371659" w:rsidRPr="005C476E" w:rsidRDefault="00371659" w:rsidP="00371659">
            <w:pPr>
              <w:pStyle w:val="af0"/>
            </w:pPr>
            <w:r>
              <w:rPr>
                <w:rFonts w:hint="eastAsia"/>
              </w:rPr>
              <w:t>0.039</w:t>
            </w:r>
          </w:p>
        </w:tc>
      </w:tr>
      <w:tr w:rsidR="00371659" w:rsidRPr="005C476E" w:rsidTr="00371659">
        <w:trPr>
          <w:trHeight w:val="272"/>
          <w:jc w:val="center"/>
        </w:trPr>
        <w:tc>
          <w:tcPr>
            <w:tcW w:w="845" w:type="pct"/>
            <w:tcBorders>
              <w:right w:val="single" w:sz="4" w:space="0" w:color="auto"/>
            </w:tcBorders>
          </w:tcPr>
          <w:p w:rsidR="00371659" w:rsidRPr="005C476E" w:rsidRDefault="00371659" w:rsidP="00371659">
            <w:pPr>
              <w:pStyle w:val="af0"/>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rsidR="00371659" w:rsidRPr="005C476E" w:rsidRDefault="00371659" w:rsidP="00371659">
            <w:pPr>
              <w:pStyle w:val="af0"/>
            </w:pPr>
            <w:r>
              <w:rPr>
                <w:rFonts w:hint="eastAsia"/>
              </w:rPr>
              <w:t>0.140</w:t>
            </w:r>
          </w:p>
        </w:tc>
        <w:tc>
          <w:tcPr>
            <w:tcW w:w="646" w:type="pct"/>
          </w:tcPr>
          <w:p w:rsidR="00371659" w:rsidRPr="005C476E" w:rsidRDefault="00371659" w:rsidP="00371659">
            <w:pPr>
              <w:pStyle w:val="af0"/>
            </w:pPr>
            <w:r>
              <w:rPr>
                <w:rFonts w:hint="eastAsia"/>
              </w:rPr>
              <w:t>0.280</w:t>
            </w:r>
          </w:p>
        </w:tc>
        <w:tc>
          <w:tcPr>
            <w:tcW w:w="646" w:type="pct"/>
          </w:tcPr>
          <w:p w:rsidR="00371659" w:rsidRPr="005C476E" w:rsidRDefault="00371659" w:rsidP="00371659">
            <w:pPr>
              <w:pStyle w:val="af0"/>
            </w:pPr>
            <w:r>
              <w:rPr>
                <w:rFonts w:hint="eastAsia"/>
              </w:rPr>
              <w:t>1.070</w:t>
            </w:r>
          </w:p>
        </w:tc>
        <w:tc>
          <w:tcPr>
            <w:tcW w:w="646" w:type="pct"/>
          </w:tcPr>
          <w:p w:rsidR="00371659" w:rsidRPr="005C476E" w:rsidRDefault="00371659" w:rsidP="00371659">
            <w:pPr>
              <w:pStyle w:val="af0"/>
            </w:pPr>
            <w:r>
              <w:rPr>
                <w:rFonts w:hint="eastAsia"/>
              </w:rPr>
              <w:t>0.012</w:t>
            </w:r>
          </w:p>
        </w:tc>
        <w:tc>
          <w:tcPr>
            <w:tcW w:w="646" w:type="pct"/>
          </w:tcPr>
          <w:p w:rsidR="00371659" w:rsidRPr="005C476E" w:rsidRDefault="00371659" w:rsidP="00371659">
            <w:pPr>
              <w:pStyle w:val="af0"/>
            </w:pPr>
            <w:r>
              <w:rPr>
                <w:rFonts w:hint="eastAsia"/>
              </w:rPr>
              <w:t>0.004</w:t>
            </w:r>
          </w:p>
        </w:tc>
        <w:tc>
          <w:tcPr>
            <w:tcW w:w="403" w:type="pct"/>
          </w:tcPr>
          <w:p w:rsidR="00371659" w:rsidRPr="005C476E" w:rsidRDefault="00371659" w:rsidP="00371659">
            <w:pPr>
              <w:pStyle w:val="af0"/>
            </w:pPr>
            <w:r>
              <w:rPr>
                <w:rFonts w:hint="eastAsia"/>
              </w:rPr>
              <w:t>0.520</w:t>
            </w:r>
          </w:p>
        </w:tc>
        <w:tc>
          <w:tcPr>
            <w:tcW w:w="523" w:type="pct"/>
          </w:tcPr>
          <w:p w:rsidR="00371659" w:rsidRPr="005C476E" w:rsidRDefault="00371659" w:rsidP="00371659">
            <w:pPr>
              <w:pStyle w:val="af0"/>
            </w:pPr>
            <w:r>
              <w:rPr>
                <w:rFonts w:hint="eastAsia"/>
              </w:rPr>
              <w:t>0.029</w:t>
            </w:r>
          </w:p>
        </w:tc>
      </w:tr>
      <w:tr w:rsidR="00371659" w:rsidRPr="005C476E" w:rsidTr="00371659">
        <w:trPr>
          <w:trHeight w:val="272"/>
          <w:jc w:val="center"/>
        </w:trPr>
        <w:tc>
          <w:tcPr>
            <w:tcW w:w="845" w:type="pct"/>
            <w:tcBorders>
              <w:top w:val="single" w:sz="4" w:space="0" w:color="auto"/>
              <w:bottom w:val="single" w:sz="4" w:space="0" w:color="auto"/>
              <w:right w:val="single" w:sz="4" w:space="0" w:color="auto"/>
            </w:tcBorders>
          </w:tcPr>
          <w:p w:rsidR="00371659" w:rsidRPr="005C476E" w:rsidRDefault="00371659" w:rsidP="00371659">
            <w:pPr>
              <w:pStyle w:val="af0"/>
            </w:pPr>
          </w:p>
        </w:tc>
        <w:tc>
          <w:tcPr>
            <w:tcW w:w="646" w:type="pct"/>
            <w:tcBorders>
              <w:top w:val="single" w:sz="4" w:space="0" w:color="auto"/>
              <w:left w:val="single" w:sz="4" w:space="0" w:color="auto"/>
              <w:bottom w:val="single" w:sz="4" w:space="0" w:color="auto"/>
            </w:tcBorders>
          </w:tcPr>
          <w:p w:rsidR="00371659" w:rsidRPr="005C476E" w:rsidRDefault="00371659" w:rsidP="00371659">
            <w:pPr>
              <w:pStyle w:val="af0"/>
            </w:pPr>
            <w:r>
              <w:rPr>
                <w:rFonts w:hint="eastAsia"/>
              </w:rPr>
              <w:t>Mo</w:t>
            </w:r>
          </w:p>
        </w:tc>
        <w:tc>
          <w:tcPr>
            <w:tcW w:w="646" w:type="pct"/>
            <w:tcBorders>
              <w:top w:val="single" w:sz="4" w:space="0" w:color="auto"/>
              <w:bottom w:val="single" w:sz="4" w:space="0" w:color="auto"/>
            </w:tcBorders>
          </w:tcPr>
          <w:p w:rsidR="00371659" w:rsidRPr="005C476E" w:rsidRDefault="00371659" w:rsidP="00371659">
            <w:pPr>
              <w:pStyle w:val="af0"/>
            </w:pPr>
            <w:r>
              <w:t>Ti</w:t>
            </w:r>
          </w:p>
        </w:tc>
        <w:tc>
          <w:tcPr>
            <w:tcW w:w="646" w:type="pct"/>
            <w:tcBorders>
              <w:top w:val="single" w:sz="4" w:space="0" w:color="auto"/>
              <w:bottom w:val="single" w:sz="4" w:space="0" w:color="auto"/>
            </w:tcBorders>
          </w:tcPr>
          <w:p w:rsidR="00371659" w:rsidRPr="005C476E" w:rsidRDefault="00371659" w:rsidP="00371659">
            <w:pPr>
              <w:pStyle w:val="af0"/>
            </w:pPr>
            <w:r>
              <w:rPr>
                <w:rFonts w:hint="eastAsia"/>
              </w:rPr>
              <w:t>Cu</w:t>
            </w:r>
          </w:p>
        </w:tc>
        <w:tc>
          <w:tcPr>
            <w:tcW w:w="646" w:type="pct"/>
            <w:tcBorders>
              <w:top w:val="single" w:sz="4" w:space="0" w:color="auto"/>
              <w:bottom w:val="single" w:sz="4" w:space="0" w:color="auto"/>
            </w:tcBorders>
          </w:tcPr>
          <w:p w:rsidR="00371659" w:rsidRPr="005C476E" w:rsidRDefault="00371659" w:rsidP="00371659">
            <w:pPr>
              <w:pStyle w:val="af0"/>
            </w:pPr>
            <w:r>
              <w:rPr>
                <w:rFonts w:hint="eastAsia"/>
              </w:rPr>
              <w:t>Nb</w:t>
            </w:r>
          </w:p>
        </w:tc>
        <w:tc>
          <w:tcPr>
            <w:tcW w:w="646" w:type="pct"/>
            <w:tcBorders>
              <w:top w:val="single" w:sz="4" w:space="0" w:color="auto"/>
              <w:bottom w:val="single" w:sz="4" w:space="0" w:color="auto"/>
            </w:tcBorders>
          </w:tcPr>
          <w:p w:rsidR="00371659" w:rsidRPr="005C476E" w:rsidRDefault="00371659" w:rsidP="00371659">
            <w:pPr>
              <w:pStyle w:val="af0"/>
            </w:pPr>
            <w:r>
              <w:rPr>
                <w:rFonts w:hint="eastAsia"/>
              </w:rPr>
              <w:t>Ni</w:t>
            </w:r>
          </w:p>
        </w:tc>
        <w:tc>
          <w:tcPr>
            <w:tcW w:w="403" w:type="pct"/>
            <w:tcBorders>
              <w:top w:val="single" w:sz="4" w:space="0" w:color="auto"/>
              <w:bottom w:val="single" w:sz="4" w:space="0" w:color="auto"/>
            </w:tcBorders>
          </w:tcPr>
          <w:p w:rsidR="00371659" w:rsidRPr="005C476E" w:rsidRDefault="00371659" w:rsidP="00371659">
            <w:pPr>
              <w:pStyle w:val="af0"/>
            </w:pPr>
            <w:r>
              <w:rPr>
                <w:rFonts w:hint="eastAsia"/>
              </w:rPr>
              <w:t>V</w:t>
            </w:r>
          </w:p>
        </w:tc>
        <w:tc>
          <w:tcPr>
            <w:tcW w:w="523" w:type="pct"/>
            <w:tcBorders>
              <w:top w:val="single" w:sz="4" w:space="0" w:color="auto"/>
              <w:bottom w:val="single" w:sz="4" w:space="0" w:color="auto"/>
            </w:tcBorders>
          </w:tcPr>
          <w:p w:rsidR="00371659" w:rsidRPr="005C476E" w:rsidRDefault="00371659" w:rsidP="00371659">
            <w:pPr>
              <w:pStyle w:val="af0"/>
            </w:pPr>
            <w:r>
              <w:rPr>
                <w:rFonts w:hint="eastAsia"/>
              </w:rPr>
              <w:t>Ceq</w:t>
            </w:r>
          </w:p>
        </w:tc>
      </w:tr>
      <w:tr w:rsidR="00371659" w:rsidRPr="005C476E" w:rsidTr="00371659">
        <w:trPr>
          <w:trHeight w:val="272"/>
          <w:jc w:val="center"/>
        </w:trPr>
        <w:tc>
          <w:tcPr>
            <w:tcW w:w="845" w:type="pct"/>
            <w:tcBorders>
              <w:top w:val="nil"/>
              <w:left w:val="nil"/>
              <w:bottom w:val="nil"/>
              <w:right w:val="single" w:sz="4" w:space="0" w:color="auto"/>
            </w:tcBorders>
            <w:vAlign w:val="center"/>
          </w:tcPr>
          <w:p w:rsidR="00371659" w:rsidRPr="005C476E" w:rsidRDefault="00371659" w:rsidP="00371659">
            <w:pPr>
              <w:pStyle w:val="af0"/>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rsidR="00371659" w:rsidRPr="005C476E" w:rsidRDefault="00371659" w:rsidP="00371659">
            <w:pPr>
              <w:pStyle w:val="af0"/>
            </w:pPr>
            <w:r>
              <w:rPr>
                <w:rFonts w:hint="eastAsia"/>
              </w:rPr>
              <w:t>0.570</w:t>
            </w:r>
          </w:p>
        </w:tc>
        <w:tc>
          <w:tcPr>
            <w:tcW w:w="646" w:type="pct"/>
            <w:tcBorders>
              <w:top w:val="nil"/>
              <w:left w:val="nil"/>
              <w:bottom w:val="nil"/>
              <w:right w:val="nil"/>
            </w:tcBorders>
            <w:vAlign w:val="center"/>
          </w:tcPr>
          <w:p w:rsidR="00371659" w:rsidRPr="005C476E" w:rsidRDefault="00371659" w:rsidP="00371659">
            <w:pPr>
              <w:pStyle w:val="af0"/>
            </w:pPr>
            <w:r>
              <w:rPr>
                <w:rFonts w:hint="eastAsia"/>
              </w:rPr>
              <w:t>0.018</w:t>
            </w:r>
          </w:p>
        </w:tc>
        <w:tc>
          <w:tcPr>
            <w:tcW w:w="646" w:type="pct"/>
            <w:tcBorders>
              <w:top w:val="nil"/>
              <w:left w:val="nil"/>
              <w:bottom w:val="nil"/>
              <w:right w:val="nil"/>
            </w:tcBorders>
            <w:vAlign w:val="center"/>
          </w:tcPr>
          <w:p w:rsidR="00371659" w:rsidRPr="005C476E" w:rsidRDefault="00371659" w:rsidP="00371659">
            <w:pPr>
              <w:pStyle w:val="af0"/>
            </w:pPr>
            <w:r>
              <w:rPr>
                <w:rFonts w:hint="eastAsia"/>
              </w:rPr>
              <w:t>0.080</w:t>
            </w:r>
          </w:p>
        </w:tc>
        <w:tc>
          <w:tcPr>
            <w:tcW w:w="646" w:type="pct"/>
            <w:tcBorders>
              <w:top w:val="nil"/>
              <w:left w:val="nil"/>
              <w:bottom w:val="nil"/>
              <w:right w:val="nil"/>
            </w:tcBorders>
            <w:vAlign w:val="center"/>
          </w:tcPr>
          <w:p w:rsidR="00371659" w:rsidRPr="005C476E" w:rsidRDefault="00371659" w:rsidP="00371659">
            <w:pPr>
              <w:pStyle w:val="af0"/>
            </w:pPr>
            <w:r>
              <w:rPr>
                <w:rFonts w:hint="eastAsia"/>
              </w:rPr>
              <w:t>0.023</w:t>
            </w:r>
          </w:p>
        </w:tc>
        <w:tc>
          <w:tcPr>
            <w:tcW w:w="646" w:type="pct"/>
            <w:tcBorders>
              <w:top w:val="nil"/>
              <w:left w:val="nil"/>
              <w:bottom w:val="nil"/>
              <w:right w:val="nil"/>
            </w:tcBorders>
            <w:vAlign w:val="center"/>
          </w:tcPr>
          <w:p w:rsidR="00371659" w:rsidRPr="005C476E" w:rsidRDefault="00371659" w:rsidP="00371659">
            <w:pPr>
              <w:pStyle w:val="af0"/>
            </w:pPr>
            <w:r>
              <w:rPr>
                <w:rFonts w:hint="eastAsia"/>
              </w:rPr>
              <w:t>0.070</w:t>
            </w:r>
          </w:p>
        </w:tc>
        <w:tc>
          <w:tcPr>
            <w:tcW w:w="403" w:type="pct"/>
            <w:tcBorders>
              <w:top w:val="nil"/>
              <w:left w:val="nil"/>
              <w:bottom w:val="nil"/>
              <w:right w:val="nil"/>
            </w:tcBorders>
            <w:vAlign w:val="center"/>
          </w:tcPr>
          <w:p w:rsidR="00371659" w:rsidRPr="005C476E" w:rsidRDefault="00371659" w:rsidP="00371659">
            <w:pPr>
              <w:pStyle w:val="af0"/>
            </w:pPr>
            <w:r>
              <w:rPr>
                <w:rFonts w:hint="eastAsia"/>
              </w:rPr>
              <w:t>0.047</w:t>
            </w:r>
          </w:p>
        </w:tc>
        <w:tc>
          <w:tcPr>
            <w:tcW w:w="523" w:type="pct"/>
            <w:tcBorders>
              <w:top w:val="nil"/>
              <w:left w:val="nil"/>
              <w:bottom w:val="nil"/>
              <w:right w:val="nil"/>
            </w:tcBorders>
          </w:tcPr>
          <w:p w:rsidR="00371659" w:rsidRPr="005C476E" w:rsidRDefault="00371659" w:rsidP="00371659">
            <w:pPr>
              <w:pStyle w:val="af0"/>
            </w:pPr>
            <w:r>
              <w:rPr>
                <w:rFonts w:hint="eastAsia"/>
              </w:rPr>
              <w:t>0.562</w:t>
            </w:r>
          </w:p>
        </w:tc>
      </w:tr>
      <w:tr w:rsidR="00371659" w:rsidRPr="005C476E" w:rsidTr="00371659">
        <w:trPr>
          <w:trHeight w:val="273"/>
          <w:jc w:val="center"/>
        </w:trPr>
        <w:tc>
          <w:tcPr>
            <w:tcW w:w="845" w:type="pct"/>
            <w:tcBorders>
              <w:top w:val="nil"/>
              <w:left w:val="nil"/>
              <w:bottom w:val="single" w:sz="4" w:space="0" w:color="auto"/>
              <w:right w:val="single" w:sz="4" w:space="0" w:color="auto"/>
            </w:tcBorders>
            <w:vAlign w:val="center"/>
          </w:tcPr>
          <w:p w:rsidR="00371659" w:rsidRPr="005C476E" w:rsidRDefault="00371659" w:rsidP="00371659">
            <w:pPr>
              <w:pStyle w:val="af0"/>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rsidR="00371659" w:rsidRPr="005C476E" w:rsidRDefault="00371659" w:rsidP="00371659">
            <w:pPr>
              <w:pStyle w:val="af0"/>
            </w:pPr>
            <w:r>
              <w:rPr>
                <w:rFonts w:hint="eastAsia"/>
              </w:rPr>
              <w:t>0.460</w:t>
            </w:r>
          </w:p>
        </w:tc>
        <w:tc>
          <w:tcPr>
            <w:tcW w:w="646" w:type="pct"/>
            <w:tcBorders>
              <w:top w:val="nil"/>
              <w:left w:val="nil"/>
              <w:bottom w:val="single" w:sz="4" w:space="0" w:color="auto"/>
              <w:right w:val="nil"/>
            </w:tcBorders>
            <w:vAlign w:val="center"/>
          </w:tcPr>
          <w:p w:rsidR="00371659" w:rsidRPr="005C476E" w:rsidRDefault="00371659" w:rsidP="00371659">
            <w:pPr>
              <w:pStyle w:val="af0"/>
            </w:pPr>
            <w:r>
              <w:rPr>
                <w:rFonts w:hint="eastAsia"/>
              </w:rPr>
              <w:t>0.013</w:t>
            </w:r>
          </w:p>
        </w:tc>
        <w:tc>
          <w:tcPr>
            <w:tcW w:w="646" w:type="pct"/>
            <w:tcBorders>
              <w:top w:val="nil"/>
              <w:left w:val="nil"/>
              <w:bottom w:val="single" w:sz="4" w:space="0" w:color="auto"/>
              <w:right w:val="nil"/>
            </w:tcBorders>
            <w:vAlign w:val="center"/>
          </w:tcPr>
          <w:p w:rsidR="00371659" w:rsidRPr="005C476E" w:rsidRDefault="00371659" w:rsidP="00371659">
            <w:pPr>
              <w:pStyle w:val="af0"/>
            </w:pPr>
            <w:r>
              <w:rPr>
                <w:rFonts w:hint="eastAsia"/>
              </w:rPr>
              <w:t>0.050</w:t>
            </w:r>
          </w:p>
        </w:tc>
        <w:tc>
          <w:tcPr>
            <w:tcW w:w="646" w:type="pct"/>
            <w:tcBorders>
              <w:top w:val="nil"/>
              <w:left w:val="nil"/>
              <w:bottom w:val="single" w:sz="4" w:space="0" w:color="auto"/>
              <w:right w:val="nil"/>
            </w:tcBorders>
            <w:vAlign w:val="center"/>
          </w:tcPr>
          <w:p w:rsidR="00371659" w:rsidRPr="005C476E" w:rsidRDefault="00371659" w:rsidP="00371659">
            <w:pPr>
              <w:pStyle w:val="af0"/>
            </w:pPr>
            <w:r>
              <w:rPr>
                <w:rFonts w:hint="eastAsia"/>
              </w:rPr>
              <w:t>0.013</w:t>
            </w:r>
          </w:p>
        </w:tc>
        <w:tc>
          <w:tcPr>
            <w:tcW w:w="646" w:type="pct"/>
            <w:tcBorders>
              <w:top w:val="nil"/>
              <w:left w:val="nil"/>
              <w:bottom w:val="single" w:sz="4" w:space="0" w:color="auto"/>
              <w:right w:val="nil"/>
            </w:tcBorders>
            <w:vAlign w:val="center"/>
          </w:tcPr>
          <w:p w:rsidR="00371659" w:rsidRPr="005C476E" w:rsidRDefault="00371659" w:rsidP="00371659">
            <w:pPr>
              <w:pStyle w:val="af0"/>
            </w:pPr>
            <w:r>
              <w:rPr>
                <w:rFonts w:hint="eastAsia"/>
              </w:rPr>
              <w:t>0.820</w:t>
            </w:r>
          </w:p>
        </w:tc>
        <w:tc>
          <w:tcPr>
            <w:tcW w:w="403" w:type="pct"/>
            <w:tcBorders>
              <w:top w:val="nil"/>
              <w:left w:val="nil"/>
              <w:bottom w:val="single" w:sz="4" w:space="0" w:color="auto"/>
              <w:right w:val="nil"/>
            </w:tcBorders>
            <w:vAlign w:val="center"/>
          </w:tcPr>
          <w:p w:rsidR="00371659" w:rsidRPr="005C476E" w:rsidRDefault="00371659" w:rsidP="00371659">
            <w:pPr>
              <w:pStyle w:val="af0"/>
            </w:pPr>
            <w:r>
              <w:rPr>
                <w:rFonts w:hint="eastAsia"/>
              </w:rPr>
              <w:t>0.013</w:t>
            </w:r>
          </w:p>
        </w:tc>
        <w:tc>
          <w:tcPr>
            <w:tcW w:w="523" w:type="pct"/>
            <w:tcBorders>
              <w:top w:val="nil"/>
              <w:left w:val="nil"/>
              <w:bottom w:val="single" w:sz="4" w:space="0" w:color="auto"/>
              <w:right w:val="nil"/>
            </w:tcBorders>
          </w:tcPr>
          <w:p w:rsidR="00371659" w:rsidRPr="005C476E" w:rsidRDefault="00371659" w:rsidP="00371659">
            <w:pPr>
              <w:pStyle w:val="af0"/>
            </w:pPr>
            <w:r>
              <w:rPr>
                <w:rFonts w:hint="eastAsia"/>
              </w:rPr>
              <w:t>0.570</w:t>
            </w:r>
          </w:p>
        </w:tc>
      </w:tr>
    </w:tbl>
    <w:p w:rsidR="005C476E" w:rsidRDefault="005C476E" w:rsidP="005C476E">
      <w:pPr>
        <w:ind w:firstLine="480"/>
        <w:rPr>
          <w:szCs w:val="22"/>
        </w:rPr>
      </w:pPr>
    </w:p>
    <w:p w:rsidR="00367BE5" w:rsidRPr="00166234" w:rsidRDefault="00367BE5" w:rsidP="00367BE5">
      <w:pPr>
        <w:pStyle w:val="ae"/>
      </w:pPr>
      <w:bookmarkStart w:id="24" w:name="_Ref536021445"/>
      <w:r w:rsidRPr="00166234">
        <w:t xml:space="preserve">表 </w:t>
      </w:r>
      <w:fldSimple w:instr=" STYLEREF 1 \s ">
        <w:r w:rsidR="004C4F73">
          <w:rPr>
            <w:noProof/>
          </w:rPr>
          <w:t>2</w:t>
        </w:r>
      </w:fldSimple>
      <w:r w:rsidRPr="00166234">
        <w:t>.</w:t>
      </w:r>
      <w:fldSimple w:instr=" SEQ 表 \* ARABIC \s 1 ">
        <w:r w:rsidR="004C4F73">
          <w:rPr>
            <w:noProof/>
          </w:rPr>
          <w:t>2</w:t>
        </w:r>
      </w:fldSimple>
      <w:bookmarkEnd w:id="24"/>
      <w:r w:rsidRPr="00166234">
        <w:rPr>
          <w:rFonts w:hint="eastAsia"/>
        </w:rPr>
        <w:t>高强钢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rsidR="00367BE5" w:rsidRPr="00166234" w:rsidRDefault="00367BE5" w:rsidP="00B16EC1">
            <w:pPr>
              <w:pStyle w:val="af0"/>
            </w:pPr>
          </w:p>
        </w:tc>
        <w:tc>
          <w:tcPr>
            <w:tcW w:w="936" w:type="dxa"/>
            <w:tcBorders>
              <w:top w:val="single" w:sz="4" w:space="0" w:color="auto"/>
              <w:left w:val="single" w:sz="4" w:space="0" w:color="auto"/>
              <w:bottom w:val="single" w:sz="4" w:space="0" w:color="auto"/>
            </w:tcBorders>
            <w:shd w:val="clear" w:color="auto" w:fill="auto"/>
            <w:noWrap/>
            <w:vAlign w:val="center"/>
            <w:hideMark/>
          </w:tcPr>
          <w:p w:rsidR="00367BE5" w:rsidRPr="00166234" w:rsidRDefault="00391F09" w:rsidP="00B16EC1">
            <w:pPr>
              <w:pStyle w:val="af0"/>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rsidR="00367BE5" w:rsidRPr="00166234" w:rsidRDefault="00391F09" w:rsidP="00B16EC1">
            <w:pPr>
              <w:pStyle w:val="af0"/>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rsidR="00367BE5" w:rsidRPr="00166234" w:rsidRDefault="00367BE5" w:rsidP="00B16EC1">
            <w:pPr>
              <w:pStyle w:val="af0"/>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rsidR="00367BE5" w:rsidRPr="00166234" w:rsidRDefault="00367BE5" w:rsidP="00B16EC1">
            <w:pPr>
              <w:pStyle w:val="af0"/>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rsidR="00367BE5" w:rsidRPr="00166234" w:rsidRDefault="00367BE5" w:rsidP="00B16EC1">
            <w:pPr>
              <w:pStyle w:val="af0"/>
            </w:pPr>
            <w:r w:rsidRPr="00166234">
              <w:rPr>
                <w:rFonts w:hint="eastAsia"/>
              </w:rPr>
              <w:t>冷弯（</w:t>
            </w:r>
            <w:r w:rsidRPr="00166234">
              <w:rPr>
                <w:rFonts w:hint="eastAsia"/>
              </w:rPr>
              <w:t>d=3a</w:t>
            </w:r>
            <w:r w:rsidRPr="00166234">
              <w:rPr>
                <w:rFonts w:hint="eastAsia"/>
              </w:rPr>
              <w:t>）</w:t>
            </w:r>
          </w:p>
        </w:tc>
      </w:tr>
      <w:tr w:rsidR="00367BE5" w:rsidRPr="00A66B7A" w:rsidTr="00B16EC1">
        <w:trPr>
          <w:trHeight w:val="240"/>
          <w:jc w:val="center"/>
        </w:trPr>
        <w:tc>
          <w:tcPr>
            <w:tcW w:w="2142" w:type="dxa"/>
            <w:tcBorders>
              <w:right w:val="single" w:sz="4" w:space="0" w:color="auto"/>
            </w:tcBorders>
            <w:shd w:val="clear" w:color="auto" w:fill="auto"/>
            <w:noWrap/>
            <w:vAlign w:val="center"/>
          </w:tcPr>
          <w:p w:rsidR="00367BE5" w:rsidRPr="00166234" w:rsidRDefault="00367BE5" w:rsidP="00B16EC1">
            <w:pPr>
              <w:pStyle w:val="af0"/>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rsidR="00367BE5" w:rsidRPr="00166234" w:rsidRDefault="00367BE5" w:rsidP="00B16EC1">
            <w:pPr>
              <w:pStyle w:val="af0"/>
            </w:pPr>
            <w:r w:rsidRPr="00166234">
              <w:rPr>
                <w:rFonts w:hint="eastAsia"/>
              </w:rPr>
              <w:t>1040</w:t>
            </w:r>
          </w:p>
        </w:tc>
        <w:tc>
          <w:tcPr>
            <w:tcW w:w="936" w:type="dxa"/>
            <w:shd w:val="clear" w:color="auto" w:fill="auto"/>
            <w:noWrap/>
            <w:vAlign w:val="center"/>
          </w:tcPr>
          <w:p w:rsidR="00367BE5" w:rsidRPr="00166234" w:rsidRDefault="00367BE5" w:rsidP="00B16EC1">
            <w:pPr>
              <w:pStyle w:val="af0"/>
            </w:pPr>
            <w:r w:rsidRPr="00166234">
              <w:rPr>
                <w:rFonts w:hint="eastAsia"/>
              </w:rPr>
              <w:t>10</w:t>
            </w:r>
            <w:r w:rsidRPr="00166234">
              <w:t>5</w:t>
            </w:r>
            <w:r w:rsidRPr="00166234">
              <w:rPr>
                <w:rFonts w:hint="eastAsia"/>
              </w:rPr>
              <w:t>0</w:t>
            </w:r>
          </w:p>
        </w:tc>
        <w:tc>
          <w:tcPr>
            <w:tcW w:w="936" w:type="dxa"/>
            <w:shd w:val="clear" w:color="auto" w:fill="auto"/>
            <w:noWrap/>
            <w:vAlign w:val="center"/>
          </w:tcPr>
          <w:p w:rsidR="00367BE5" w:rsidRPr="00166234" w:rsidRDefault="00367BE5" w:rsidP="00B16EC1">
            <w:pPr>
              <w:pStyle w:val="af0"/>
            </w:pPr>
            <w:r w:rsidRPr="00166234">
              <w:rPr>
                <w:rFonts w:hint="eastAsia"/>
              </w:rPr>
              <w:t>1</w:t>
            </w:r>
            <w:r w:rsidRPr="00166234">
              <w:t>3</w:t>
            </w:r>
            <w:r w:rsidRPr="00166234">
              <w:rPr>
                <w:rFonts w:hint="eastAsia"/>
              </w:rPr>
              <w:t>.5</w:t>
            </w:r>
          </w:p>
        </w:tc>
        <w:tc>
          <w:tcPr>
            <w:tcW w:w="851" w:type="dxa"/>
            <w:shd w:val="clear" w:color="auto" w:fill="auto"/>
            <w:noWrap/>
            <w:vAlign w:val="center"/>
          </w:tcPr>
          <w:p w:rsidR="00367BE5" w:rsidRPr="00166234" w:rsidRDefault="00367BE5" w:rsidP="00B16EC1">
            <w:pPr>
              <w:pStyle w:val="af0"/>
            </w:pPr>
            <w:r w:rsidRPr="00166234">
              <w:t>55</w:t>
            </w:r>
          </w:p>
        </w:tc>
        <w:tc>
          <w:tcPr>
            <w:tcW w:w="992" w:type="dxa"/>
            <w:shd w:val="clear" w:color="auto" w:fill="auto"/>
            <w:noWrap/>
            <w:vAlign w:val="center"/>
          </w:tcPr>
          <w:p w:rsidR="00367BE5" w:rsidRPr="00166234" w:rsidRDefault="00367BE5" w:rsidP="00B16EC1">
            <w:pPr>
              <w:pStyle w:val="af0"/>
            </w:pPr>
            <w:r w:rsidRPr="00166234">
              <w:rPr>
                <w:rFonts w:hint="eastAsia"/>
              </w:rPr>
              <w:t>77</w:t>
            </w:r>
          </w:p>
        </w:tc>
        <w:tc>
          <w:tcPr>
            <w:tcW w:w="851" w:type="dxa"/>
            <w:shd w:val="clear" w:color="auto" w:fill="auto"/>
            <w:noWrap/>
            <w:vAlign w:val="center"/>
          </w:tcPr>
          <w:p w:rsidR="00367BE5" w:rsidRPr="00166234" w:rsidRDefault="00367BE5" w:rsidP="00B16EC1">
            <w:pPr>
              <w:pStyle w:val="af0"/>
            </w:pPr>
            <w:r w:rsidRPr="00166234">
              <w:rPr>
                <w:rFonts w:hint="eastAsia"/>
              </w:rPr>
              <w:t>72</w:t>
            </w:r>
          </w:p>
        </w:tc>
        <w:tc>
          <w:tcPr>
            <w:tcW w:w="1275" w:type="dxa"/>
            <w:shd w:val="clear" w:color="auto" w:fill="auto"/>
            <w:noWrap/>
            <w:vAlign w:val="center"/>
          </w:tcPr>
          <w:p w:rsidR="00367BE5" w:rsidRPr="00166234" w:rsidRDefault="00367BE5" w:rsidP="00B16EC1">
            <w:pPr>
              <w:pStyle w:val="af0"/>
            </w:pPr>
            <w:r w:rsidRPr="00166234">
              <w:rPr>
                <w:rFonts w:hint="eastAsia"/>
              </w:rPr>
              <w:t>合格</w:t>
            </w:r>
          </w:p>
        </w:tc>
      </w:tr>
      <w:tr w:rsidR="00367BE5" w:rsidRPr="00A66B7A" w:rsidTr="00B16EC1">
        <w:trPr>
          <w:trHeight w:val="240"/>
          <w:jc w:val="center"/>
        </w:trPr>
        <w:tc>
          <w:tcPr>
            <w:tcW w:w="2142" w:type="dxa"/>
            <w:tcBorders>
              <w:bottom w:val="single" w:sz="4" w:space="0" w:color="auto"/>
              <w:right w:val="single" w:sz="4" w:space="0" w:color="auto"/>
            </w:tcBorders>
            <w:shd w:val="clear" w:color="auto" w:fill="auto"/>
            <w:noWrap/>
            <w:vAlign w:val="center"/>
          </w:tcPr>
          <w:p w:rsidR="00367BE5" w:rsidRPr="00166234" w:rsidRDefault="00367BE5" w:rsidP="00B16EC1">
            <w:pPr>
              <w:pStyle w:val="af0"/>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rsidR="00367BE5" w:rsidRPr="00166234" w:rsidRDefault="00367BE5" w:rsidP="00B16EC1">
            <w:pPr>
              <w:pStyle w:val="af0"/>
            </w:pPr>
            <w:r w:rsidRPr="00166234">
              <w:t>914</w:t>
            </w:r>
          </w:p>
        </w:tc>
        <w:tc>
          <w:tcPr>
            <w:tcW w:w="936" w:type="dxa"/>
            <w:tcBorders>
              <w:bottom w:val="single" w:sz="4" w:space="0" w:color="auto"/>
            </w:tcBorders>
            <w:shd w:val="clear" w:color="auto" w:fill="auto"/>
            <w:noWrap/>
            <w:vAlign w:val="center"/>
          </w:tcPr>
          <w:p w:rsidR="00367BE5" w:rsidRPr="00166234" w:rsidRDefault="00367BE5" w:rsidP="00B16EC1">
            <w:pPr>
              <w:pStyle w:val="af0"/>
            </w:pPr>
            <w:r w:rsidRPr="00166234">
              <w:rPr>
                <w:rFonts w:hint="eastAsia"/>
              </w:rPr>
              <w:t>979</w:t>
            </w:r>
          </w:p>
        </w:tc>
        <w:tc>
          <w:tcPr>
            <w:tcW w:w="936" w:type="dxa"/>
            <w:tcBorders>
              <w:bottom w:val="single" w:sz="4" w:space="0" w:color="auto"/>
            </w:tcBorders>
            <w:shd w:val="clear" w:color="auto" w:fill="auto"/>
            <w:noWrap/>
            <w:vAlign w:val="center"/>
          </w:tcPr>
          <w:p w:rsidR="00367BE5" w:rsidRPr="00166234" w:rsidRDefault="00367BE5" w:rsidP="00B16EC1">
            <w:pPr>
              <w:pStyle w:val="af0"/>
            </w:pPr>
            <w:r w:rsidRPr="00166234">
              <w:rPr>
                <w:rFonts w:hint="eastAsia"/>
              </w:rPr>
              <w:t>15.4</w:t>
            </w:r>
          </w:p>
        </w:tc>
        <w:tc>
          <w:tcPr>
            <w:tcW w:w="851" w:type="dxa"/>
            <w:tcBorders>
              <w:bottom w:val="single" w:sz="4" w:space="0" w:color="auto"/>
            </w:tcBorders>
            <w:shd w:val="clear" w:color="auto" w:fill="auto"/>
            <w:noWrap/>
            <w:vAlign w:val="center"/>
          </w:tcPr>
          <w:p w:rsidR="00367BE5" w:rsidRPr="00166234" w:rsidRDefault="00367BE5" w:rsidP="00B16EC1">
            <w:pPr>
              <w:pStyle w:val="af0"/>
            </w:pPr>
            <w:r w:rsidRPr="00166234">
              <w:rPr>
                <w:rFonts w:hint="eastAsia"/>
              </w:rPr>
              <w:t>191</w:t>
            </w:r>
          </w:p>
        </w:tc>
        <w:tc>
          <w:tcPr>
            <w:tcW w:w="992" w:type="dxa"/>
            <w:tcBorders>
              <w:bottom w:val="single" w:sz="4" w:space="0" w:color="auto"/>
            </w:tcBorders>
            <w:shd w:val="clear" w:color="auto" w:fill="auto"/>
            <w:noWrap/>
            <w:vAlign w:val="center"/>
          </w:tcPr>
          <w:p w:rsidR="00367BE5" w:rsidRPr="00166234" w:rsidRDefault="00367BE5" w:rsidP="00B16EC1">
            <w:pPr>
              <w:pStyle w:val="af0"/>
            </w:pPr>
            <w:r w:rsidRPr="00166234">
              <w:rPr>
                <w:rFonts w:hint="eastAsia"/>
              </w:rPr>
              <w:t>189</w:t>
            </w:r>
          </w:p>
        </w:tc>
        <w:tc>
          <w:tcPr>
            <w:tcW w:w="851" w:type="dxa"/>
            <w:tcBorders>
              <w:bottom w:val="single" w:sz="4" w:space="0" w:color="auto"/>
            </w:tcBorders>
            <w:shd w:val="clear" w:color="auto" w:fill="auto"/>
            <w:noWrap/>
            <w:vAlign w:val="center"/>
          </w:tcPr>
          <w:p w:rsidR="00367BE5" w:rsidRPr="00166234" w:rsidRDefault="00367BE5" w:rsidP="00B16EC1">
            <w:pPr>
              <w:pStyle w:val="af0"/>
            </w:pPr>
            <w:r w:rsidRPr="00166234">
              <w:rPr>
                <w:rFonts w:hint="eastAsia"/>
              </w:rPr>
              <w:t>175</w:t>
            </w:r>
          </w:p>
        </w:tc>
        <w:tc>
          <w:tcPr>
            <w:tcW w:w="1275" w:type="dxa"/>
            <w:tcBorders>
              <w:bottom w:val="single" w:sz="4" w:space="0" w:color="auto"/>
            </w:tcBorders>
            <w:shd w:val="clear" w:color="auto" w:fill="auto"/>
            <w:noWrap/>
            <w:vAlign w:val="center"/>
          </w:tcPr>
          <w:p w:rsidR="00367BE5" w:rsidRPr="00166234" w:rsidRDefault="00367BE5" w:rsidP="00B16EC1">
            <w:pPr>
              <w:pStyle w:val="af0"/>
            </w:pPr>
            <w:r w:rsidRPr="00166234">
              <w:rPr>
                <w:rFonts w:hint="eastAsia"/>
              </w:rPr>
              <w:t>合格</w:t>
            </w:r>
          </w:p>
        </w:tc>
      </w:tr>
    </w:tbl>
    <w:p w:rsidR="00367BE5" w:rsidRDefault="00367BE5" w:rsidP="00367BE5">
      <w:pPr>
        <w:ind w:firstLine="480"/>
      </w:pPr>
    </w:p>
    <w:p w:rsidR="00367BE5" w:rsidRDefault="00367BE5" w:rsidP="005C476E">
      <w:pPr>
        <w:ind w:firstLine="480"/>
        <w:rPr>
          <w:szCs w:val="22"/>
        </w:rPr>
      </w:pPr>
    </w:p>
    <w:p w:rsidR="005C476E" w:rsidRDefault="000C3E25" w:rsidP="005C476E">
      <w:pPr>
        <w:ind w:firstLine="480"/>
        <w:rPr>
          <w:szCs w:val="22"/>
        </w:rPr>
      </w:pPr>
      <w:r>
        <w:rPr>
          <w:rFonts w:hint="eastAsia"/>
          <w:szCs w:val="22"/>
        </w:rPr>
        <w:t>试件</w:t>
      </w:r>
      <w:r>
        <w:rPr>
          <w:szCs w:val="22"/>
        </w:rPr>
        <w:t>加工尺寸如</w:t>
      </w:r>
      <w:r w:rsidR="00662058">
        <w:rPr>
          <w:szCs w:val="22"/>
        </w:rPr>
        <w:fldChar w:fldCharType="begin"/>
      </w:r>
      <w:r w:rsidR="00662058">
        <w:rPr>
          <w:szCs w:val="22"/>
        </w:rPr>
        <w:instrText xml:space="preserve"> REF _Ref536116965 \h </w:instrText>
      </w:r>
      <w:r w:rsidR="00662058">
        <w:rPr>
          <w:szCs w:val="22"/>
        </w:rPr>
      </w:r>
      <w:r w:rsidR="00662058">
        <w:rPr>
          <w:szCs w:val="22"/>
        </w:rPr>
        <w:fldChar w:fldCharType="separate"/>
      </w:r>
      <w:r w:rsidR="004C4F73" w:rsidRPr="00662058">
        <w:rPr>
          <w:rFonts w:hint="eastAsia"/>
        </w:rPr>
        <w:t>图</w:t>
      </w:r>
      <w:r w:rsidR="004C4F73" w:rsidRPr="00662058">
        <w:rPr>
          <w:rFonts w:hint="eastAsia"/>
        </w:rPr>
        <w:t xml:space="preserve"> </w:t>
      </w:r>
      <w:r w:rsidR="004C4F73">
        <w:rPr>
          <w:noProof/>
        </w:rPr>
        <w:t>2</w:t>
      </w:r>
      <w:r w:rsidR="004C4F73" w:rsidRPr="00662058">
        <w:t>.</w:t>
      </w:r>
      <w:r w:rsidR="004C4F73">
        <w:rPr>
          <w:noProof/>
        </w:rPr>
        <w:t>1</w:t>
      </w:r>
      <w:r w:rsidR="00662058">
        <w:rPr>
          <w:szCs w:val="22"/>
        </w:rPr>
        <w:fldChar w:fldCharType="end"/>
      </w:r>
      <w:r w:rsidR="00662058">
        <w:rPr>
          <w:rFonts w:hint="eastAsia"/>
          <w:szCs w:val="22"/>
        </w:rPr>
        <w:t>和</w:t>
      </w:r>
      <w:r w:rsidR="00662058">
        <w:rPr>
          <w:szCs w:val="22"/>
        </w:rPr>
        <w:fldChar w:fldCharType="begin"/>
      </w:r>
      <w:r w:rsidR="00662058">
        <w:rPr>
          <w:szCs w:val="22"/>
        </w:rPr>
        <w:instrText xml:space="preserve"> REF _Ref536116967 \h </w:instrText>
      </w:r>
      <w:r w:rsidR="00662058">
        <w:rPr>
          <w:szCs w:val="22"/>
        </w:rPr>
      </w:r>
      <w:r w:rsidR="00662058">
        <w:rPr>
          <w:szCs w:val="22"/>
        </w:rPr>
        <w:fldChar w:fldCharType="separate"/>
      </w:r>
      <w:r w:rsidR="004C4F73">
        <w:rPr>
          <w:rFonts w:hint="eastAsia"/>
        </w:rPr>
        <w:t>图</w:t>
      </w:r>
      <w:r w:rsidR="004C4F73">
        <w:rPr>
          <w:rFonts w:hint="eastAsia"/>
        </w:rPr>
        <w:t xml:space="preserve"> </w:t>
      </w:r>
      <w:r w:rsidR="004C4F73">
        <w:rPr>
          <w:noProof/>
        </w:rPr>
        <w:t>2</w:t>
      </w:r>
      <w:r w:rsidR="004C4F73">
        <w:t>.</w:t>
      </w:r>
      <w:r w:rsidR="004C4F73">
        <w:rPr>
          <w:noProof/>
        </w:rPr>
        <w:t>2</w:t>
      </w:r>
      <w:r w:rsidR="00662058">
        <w:rPr>
          <w:szCs w:val="22"/>
        </w:rPr>
        <w:fldChar w:fldCharType="end"/>
      </w:r>
      <w:r w:rsidR="00662058">
        <w:rPr>
          <w:rFonts w:hint="eastAsia"/>
          <w:szCs w:val="22"/>
        </w:rPr>
        <w:t>所示</w:t>
      </w:r>
      <w:r w:rsidR="00662058">
        <w:rPr>
          <w:szCs w:val="22"/>
        </w:rPr>
        <w:t>。</w:t>
      </w:r>
    </w:p>
    <w:p w:rsidR="005C476E" w:rsidRPr="00662058" w:rsidRDefault="005C476E" w:rsidP="005C476E">
      <w:pPr>
        <w:ind w:firstLine="480"/>
        <w:rPr>
          <w:szCs w:val="22"/>
        </w:rPr>
      </w:pPr>
    </w:p>
    <w:tbl>
      <w:tblPr>
        <w:tblW w:w="0" w:type="auto"/>
        <w:tblLook w:val="04A0" w:firstRow="1" w:lastRow="0" w:firstColumn="1" w:lastColumn="0" w:noHBand="0" w:noVBand="1"/>
      </w:tblPr>
      <w:tblGrid>
        <w:gridCol w:w="8306"/>
      </w:tblGrid>
      <w:tr w:rsidR="000C3E25" w:rsidRPr="000946B8" w:rsidTr="000C3E25">
        <w:trPr>
          <w:trHeight w:val="2694"/>
        </w:trPr>
        <w:tc>
          <w:tcPr>
            <w:tcW w:w="8306" w:type="dxa"/>
          </w:tcPr>
          <w:p w:rsidR="000C3E25" w:rsidRPr="000946B8" w:rsidRDefault="000C3E25" w:rsidP="00662058">
            <w:pPr>
              <w:pStyle w:val="af8"/>
            </w:pPr>
            <w:r w:rsidRPr="008433F3">
              <w:rPr>
                <w:noProof/>
              </w:rPr>
              <w:drawing>
                <wp:inline distT="0" distB="0" distL="0" distR="0" wp14:anchorId="66557993" wp14:editId="7825D7A9">
                  <wp:extent cx="5272267" cy="15811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6795" cy="1582508"/>
                          </a:xfrm>
                          <a:prstGeom prst="rect">
                            <a:avLst/>
                          </a:prstGeom>
                          <a:noFill/>
                          <a:ln>
                            <a:noFill/>
                          </a:ln>
                        </pic:spPr>
                      </pic:pic>
                    </a:graphicData>
                  </a:graphic>
                </wp:inline>
              </w:drawing>
            </w:r>
          </w:p>
        </w:tc>
      </w:tr>
      <w:tr w:rsidR="000C3E25" w:rsidTr="000C3E25">
        <w:tc>
          <w:tcPr>
            <w:tcW w:w="8306" w:type="dxa"/>
          </w:tcPr>
          <w:p w:rsidR="000C3E25" w:rsidRPr="00662058" w:rsidRDefault="000C3E25" w:rsidP="00662058">
            <w:pPr>
              <w:pStyle w:val="aa"/>
            </w:pPr>
            <w:bookmarkStart w:id="25" w:name="_Ref536116965"/>
            <w:r w:rsidRPr="00662058">
              <w:rPr>
                <w:rFonts w:hint="eastAsia"/>
              </w:rPr>
              <w:t>图</w:t>
            </w:r>
            <w:r w:rsidRPr="00662058">
              <w:rPr>
                <w:rFonts w:hint="eastAsia"/>
              </w:rPr>
              <w:t xml:space="preserve"> </w:t>
            </w:r>
            <w:r w:rsidRPr="00662058">
              <w:fldChar w:fldCharType="begin"/>
            </w:r>
            <w:r w:rsidRPr="00662058">
              <w:instrText xml:space="preserve"> </w:instrText>
            </w:r>
            <w:r w:rsidRPr="00662058">
              <w:rPr>
                <w:rFonts w:hint="eastAsia"/>
              </w:rPr>
              <w:instrText>STYLEREF 1 \s</w:instrText>
            </w:r>
            <w:r w:rsidRPr="00662058">
              <w:instrText xml:space="preserve"> </w:instrText>
            </w:r>
            <w:r w:rsidRPr="00662058">
              <w:fldChar w:fldCharType="separate"/>
            </w:r>
            <w:r w:rsidR="004C4F73">
              <w:rPr>
                <w:noProof/>
              </w:rPr>
              <w:t>2</w:t>
            </w:r>
            <w:r w:rsidRPr="00662058">
              <w:fldChar w:fldCharType="end"/>
            </w:r>
            <w:r w:rsidRPr="00662058">
              <w:t>.</w:t>
            </w:r>
            <w:r w:rsidRPr="00662058">
              <w:fldChar w:fldCharType="begin"/>
            </w:r>
            <w:r w:rsidRPr="00662058">
              <w:instrText xml:space="preserve"> </w:instrText>
            </w:r>
            <w:r w:rsidRPr="00662058">
              <w:rPr>
                <w:rFonts w:hint="eastAsia"/>
              </w:rPr>
              <w:instrText xml:space="preserve">SEQ </w:instrText>
            </w:r>
            <w:r w:rsidRPr="00662058">
              <w:rPr>
                <w:rFonts w:hint="eastAsia"/>
              </w:rPr>
              <w:instrText>图</w:instrText>
            </w:r>
            <w:r w:rsidRPr="00662058">
              <w:rPr>
                <w:rFonts w:hint="eastAsia"/>
              </w:rPr>
              <w:instrText xml:space="preserve"> \* ARABIC \s 1</w:instrText>
            </w:r>
            <w:r w:rsidRPr="00662058">
              <w:instrText xml:space="preserve"> </w:instrText>
            </w:r>
            <w:r w:rsidRPr="00662058">
              <w:fldChar w:fldCharType="separate"/>
            </w:r>
            <w:r w:rsidR="004C4F73">
              <w:rPr>
                <w:noProof/>
              </w:rPr>
              <w:t>1</w:t>
            </w:r>
            <w:r w:rsidRPr="00662058">
              <w:fldChar w:fldCharType="end"/>
            </w:r>
            <w:bookmarkEnd w:id="25"/>
            <w:r w:rsidRPr="00662058">
              <w:t xml:space="preserve"> </w:t>
            </w:r>
            <w:r w:rsidRPr="00662058">
              <w:rPr>
                <w:rFonts w:hint="eastAsia"/>
              </w:rPr>
              <w:t>10mm</w:t>
            </w:r>
            <w:r w:rsidRPr="00662058">
              <w:rPr>
                <w:rFonts w:hint="eastAsia"/>
              </w:rPr>
              <w:t>钢板单调拉伸试件尺寸</w:t>
            </w:r>
          </w:p>
        </w:tc>
      </w:tr>
      <w:tr w:rsidR="000C3E25" w:rsidRPr="000946B8" w:rsidTr="000C3E25">
        <w:trPr>
          <w:trHeight w:val="2694"/>
        </w:trPr>
        <w:tc>
          <w:tcPr>
            <w:tcW w:w="8306" w:type="dxa"/>
          </w:tcPr>
          <w:p w:rsidR="000C3E25" w:rsidRPr="000946B8" w:rsidRDefault="000C3E25" w:rsidP="00662058">
            <w:pPr>
              <w:pStyle w:val="af8"/>
            </w:pPr>
            <w:r w:rsidRPr="008433F3">
              <w:rPr>
                <w:rFonts w:hint="eastAsia"/>
                <w:noProof/>
              </w:rPr>
              <w:drawing>
                <wp:inline distT="0" distB="0" distL="0" distR="0" wp14:anchorId="5ECF77BD" wp14:editId="5831658D">
                  <wp:extent cx="5274310" cy="16859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74310" cy="1685925"/>
                          </a:xfrm>
                          <a:prstGeom prst="rect">
                            <a:avLst/>
                          </a:prstGeom>
                          <a:noFill/>
                          <a:ln>
                            <a:noFill/>
                          </a:ln>
                        </pic:spPr>
                      </pic:pic>
                    </a:graphicData>
                  </a:graphic>
                </wp:inline>
              </w:drawing>
            </w:r>
          </w:p>
        </w:tc>
      </w:tr>
      <w:tr w:rsidR="000C3E25" w:rsidTr="000C3E25">
        <w:tc>
          <w:tcPr>
            <w:tcW w:w="8306" w:type="dxa"/>
          </w:tcPr>
          <w:p w:rsidR="000C3E25" w:rsidRDefault="000C3E25" w:rsidP="000C3E25">
            <w:pPr>
              <w:pStyle w:val="aa"/>
            </w:pPr>
            <w:bookmarkStart w:id="26" w:name="_Ref53611696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w:t>
            </w:r>
            <w:r>
              <w:fldChar w:fldCharType="end"/>
            </w:r>
            <w:bookmarkEnd w:id="26"/>
            <w:r>
              <w:t xml:space="preserve"> 2</w:t>
            </w:r>
            <w:r w:rsidRPr="000C3E25">
              <w:rPr>
                <w:rFonts w:hint="eastAsia"/>
              </w:rPr>
              <w:t>0mm</w:t>
            </w:r>
            <w:r w:rsidRPr="000C3E25">
              <w:rPr>
                <w:rFonts w:hint="eastAsia"/>
              </w:rPr>
              <w:t>钢板单调拉伸试件尺寸</w:t>
            </w:r>
          </w:p>
        </w:tc>
      </w:tr>
      <w:tr w:rsidR="00367BE5" w:rsidRPr="000946B8" w:rsidTr="00B16EC1">
        <w:trPr>
          <w:trHeight w:val="2694"/>
        </w:trPr>
        <w:tc>
          <w:tcPr>
            <w:tcW w:w="8306" w:type="dxa"/>
          </w:tcPr>
          <w:p w:rsidR="00367BE5" w:rsidRPr="000946B8" w:rsidRDefault="00367BE5" w:rsidP="00B16EC1">
            <w:pPr>
              <w:pStyle w:val="af8"/>
            </w:pPr>
            <w:r>
              <w:rPr>
                <w:rFonts w:hint="eastAsia"/>
                <w:noProof/>
              </w:rPr>
              <w:lastRenderedPageBreak/>
              <w:drawing>
                <wp:inline distT="0" distB="0" distL="0" distR="0">
                  <wp:extent cx="5188688" cy="3498215"/>
                  <wp:effectExtent l="0" t="0" r="0" b="698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t="11559" r="1410"/>
                          <a:stretch/>
                        </pic:blipFill>
                        <pic:spPr bwMode="auto">
                          <a:xfrm>
                            <a:off x="0" y="0"/>
                            <a:ext cx="5188688" cy="34982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rsidTr="00B16EC1">
        <w:tc>
          <w:tcPr>
            <w:tcW w:w="8306" w:type="dxa"/>
          </w:tcPr>
          <w:p w:rsidR="00367BE5" w:rsidRDefault="00367BE5" w:rsidP="00367BE5">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3</w:t>
            </w:r>
            <w:r>
              <w:fldChar w:fldCharType="end"/>
            </w:r>
            <w:r>
              <w:t xml:space="preserve"> Q890D</w:t>
            </w:r>
            <w:r>
              <w:rPr>
                <w:rFonts w:hint="eastAsia"/>
              </w:rPr>
              <w:t>试件实际</w:t>
            </w:r>
            <w:r>
              <w:t>加工图</w:t>
            </w:r>
          </w:p>
        </w:tc>
      </w:tr>
    </w:tbl>
    <w:p w:rsidR="004466E5" w:rsidRPr="00367BE5" w:rsidRDefault="004466E5" w:rsidP="005C476E">
      <w:pPr>
        <w:ind w:firstLine="480"/>
        <w:rPr>
          <w:szCs w:val="22"/>
        </w:rPr>
      </w:pPr>
    </w:p>
    <w:p w:rsidR="00367BE5" w:rsidRDefault="00367BE5" w:rsidP="00B16EC1">
      <w:pPr>
        <w:ind w:firstLine="480"/>
        <w:rPr>
          <w:rStyle w:val="aff8"/>
        </w:rPr>
      </w:pPr>
      <w:r>
        <w:rPr>
          <w:rStyle w:val="aff8"/>
          <w:rFonts w:hint="eastAsia"/>
        </w:rPr>
        <w:t>构件</w:t>
      </w:r>
      <w:r>
        <w:rPr>
          <w:rStyle w:val="aff8"/>
        </w:rPr>
        <w:t>名义尺寸和实际尺寸列于</w:t>
      </w:r>
      <w:r w:rsidR="00B16EC1">
        <w:rPr>
          <w:rStyle w:val="aff8"/>
        </w:rPr>
        <w:fldChar w:fldCharType="begin"/>
      </w:r>
      <w:r w:rsidR="00B16EC1">
        <w:rPr>
          <w:rStyle w:val="aff8"/>
        </w:rPr>
        <w:instrText xml:space="preserve"> REF _Ref536129403 \h </w:instrText>
      </w:r>
      <w:r w:rsidR="00B16EC1">
        <w:rPr>
          <w:rStyle w:val="aff8"/>
        </w:rPr>
      </w:r>
      <w:r w:rsidR="00B16EC1">
        <w:rPr>
          <w:rStyle w:val="aff8"/>
        </w:rPr>
        <w:fldChar w:fldCharType="separate"/>
      </w:r>
      <w:r w:rsidR="004C4F73">
        <w:rPr>
          <w:rFonts w:hint="eastAsia"/>
        </w:rPr>
        <w:t>表</w:t>
      </w:r>
      <w:r w:rsidR="004C4F73">
        <w:rPr>
          <w:rFonts w:hint="eastAsia"/>
        </w:rPr>
        <w:t xml:space="preserve"> </w:t>
      </w:r>
      <w:r w:rsidR="004C4F73">
        <w:rPr>
          <w:noProof/>
        </w:rPr>
        <w:t>2</w:t>
      </w:r>
      <w:r w:rsidR="004C4F73">
        <w:t>.</w:t>
      </w:r>
      <w:r w:rsidR="004C4F73">
        <w:rPr>
          <w:noProof/>
        </w:rPr>
        <w:t>3</w:t>
      </w:r>
      <w:r w:rsidR="00B16EC1">
        <w:rPr>
          <w:rStyle w:val="aff8"/>
        </w:rPr>
        <w:fldChar w:fldCharType="end"/>
      </w:r>
      <w:r w:rsidR="00B16EC1">
        <w:rPr>
          <w:rStyle w:val="aff8"/>
          <w:rFonts w:hint="eastAsia"/>
        </w:rPr>
        <w:t>中</w:t>
      </w:r>
      <w:r>
        <w:rPr>
          <w:rStyle w:val="aff8"/>
          <w:rFonts w:hint="eastAsia"/>
        </w:rPr>
        <w:t>。</w:t>
      </w:r>
    </w:p>
    <w:p w:rsidR="00367BE5" w:rsidRPr="00367BE5" w:rsidRDefault="00367BE5" w:rsidP="00367BE5">
      <w:pPr>
        <w:pStyle w:val="ae"/>
      </w:pPr>
      <w:bookmarkStart w:id="27" w:name="_Ref536129403"/>
      <w:r>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4C4F73">
        <w:rPr>
          <w:noProof/>
        </w:rPr>
        <w:t>3</w:t>
      </w:r>
      <w:r>
        <w:fldChar w:fldCharType="end"/>
      </w:r>
      <w:bookmarkEnd w:id="27"/>
      <w:r>
        <w:t xml:space="preserve"> </w:t>
      </w:r>
      <w:r w:rsidRPr="00367BE5">
        <w:rPr>
          <w:rFonts w:hint="eastAsia"/>
        </w:rPr>
        <w:t>单向拉伸</w:t>
      </w:r>
      <w:r w:rsidRPr="00367BE5">
        <w:t>材性试件尺寸</w:t>
      </w:r>
    </w:p>
    <w:tbl>
      <w:tblPr>
        <w:tblW w:w="8642" w:type="dxa"/>
        <w:tblLook w:val="04A0" w:firstRow="1" w:lastRow="0" w:firstColumn="1" w:lastColumn="0" w:noHBand="0" w:noVBand="1"/>
      </w:tblPr>
      <w:tblGrid>
        <w:gridCol w:w="1560"/>
        <w:gridCol w:w="1701"/>
        <w:gridCol w:w="1559"/>
        <w:gridCol w:w="1838"/>
        <w:gridCol w:w="1984"/>
      </w:tblGrid>
      <w:tr w:rsidR="00367BE5" w:rsidRPr="003A62D8" w:rsidTr="00367BE5">
        <w:trPr>
          <w:trHeight w:val="375"/>
        </w:trPr>
        <w:tc>
          <w:tcPr>
            <w:tcW w:w="15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BE5" w:rsidRPr="003A62D8" w:rsidRDefault="00367BE5" w:rsidP="00367BE5">
            <w:pPr>
              <w:pStyle w:val="af0"/>
              <w:rPr>
                <w:rFonts w:cs="宋体"/>
                <w:color w:val="000000"/>
                <w:kern w:val="0"/>
                <w:sz w:val="22"/>
              </w:rPr>
            </w:pPr>
            <w:r w:rsidRPr="00AD42F4">
              <w:rPr>
                <w:rFonts w:hint="eastAsia"/>
              </w:rPr>
              <w:t>试件编号</w:t>
            </w:r>
          </w:p>
        </w:tc>
        <w:tc>
          <w:tcPr>
            <w:tcW w:w="3260" w:type="dxa"/>
            <w:gridSpan w:val="2"/>
            <w:tcBorders>
              <w:top w:val="single" w:sz="4" w:space="0" w:color="auto"/>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0"/>
            </w:pPr>
            <w:r w:rsidRPr="00AD42F4">
              <w:rPr>
                <w:rFonts w:hint="eastAsia"/>
              </w:rPr>
              <w:t>名义尺寸</w:t>
            </w:r>
          </w:p>
        </w:tc>
        <w:tc>
          <w:tcPr>
            <w:tcW w:w="3822" w:type="dxa"/>
            <w:gridSpan w:val="2"/>
            <w:tcBorders>
              <w:top w:val="single" w:sz="4" w:space="0" w:color="auto"/>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0"/>
            </w:pPr>
            <w:r w:rsidRPr="00AD42F4">
              <w:rPr>
                <w:rFonts w:hint="eastAsia"/>
              </w:rPr>
              <w:t>实际尺寸</w:t>
            </w:r>
          </w:p>
        </w:tc>
      </w:tr>
      <w:tr w:rsidR="00367BE5" w:rsidRPr="003A62D8" w:rsidTr="00367BE5">
        <w:trPr>
          <w:trHeight w:val="360"/>
        </w:trPr>
        <w:tc>
          <w:tcPr>
            <w:tcW w:w="1560" w:type="dxa"/>
            <w:vMerge/>
            <w:tcBorders>
              <w:top w:val="nil"/>
              <w:left w:val="single" w:sz="4" w:space="0" w:color="auto"/>
              <w:bottom w:val="single" w:sz="4" w:space="0" w:color="auto"/>
              <w:right w:val="single" w:sz="4" w:space="0" w:color="auto"/>
            </w:tcBorders>
            <w:vAlign w:val="center"/>
            <w:hideMark/>
          </w:tcPr>
          <w:p w:rsidR="00367BE5" w:rsidRPr="003A62D8" w:rsidRDefault="00367BE5" w:rsidP="00367BE5">
            <w:pPr>
              <w:pStyle w:val="af0"/>
              <w:rPr>
                <w:rFonts w:cs="宋体"/>
                <w:color w:val="000000"/>
                <w:kern w:val="0"/>
                <w:sz w:val="22"/>
              </w:rPr>
            </w:pPr>
          </w:p>
        </w:tc>
        <w:tc>
          <w:tcPr>
            <w:tcW w:w="1701"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0"/>
            </w:pPr>
            <w:r w:rsidRPr="00AD42F4">
              <w:rPr>
                <w:rFonts w:hint="eastAsia"/>
              </w:rPr>
              <w:t>宽度（</w:t>
            </w:r>
            <w:r w:rsidRPr="00AD42F4">
              <w:rPr>
                <w:rFonts w:hint="eastAsia"/>
              </w:rPr>
              <w:t>mm</w:t>
            </w:r>
            <w:r w:rsidRPr="00AD42F4">
              <w:rPr>
                <w:rFonts w:hint="eastAsia"/>
              </w:rPr>
              <w:t>）</w:t>
            </w:r>
          </w:p>
        </w:tc>
        <w:tc>
          <w:tcPr>
            <w:tcW w:w="1559"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0"/>
            </w:pPr>
            <w:r w:rsidRPr="00AD42F4">
              <w:rPr>
                <w:rFonts w:hint="eastAsia"/>
              </w:rPr>
              <w:t>厚度（</w:t>
            </w:r>
            <w:r w:rsidRPr="00AD42F4">
              <w:rPr>
                <w:rFonts w:hint="eastAsia"/>
              </w:rPr>
              <w:t>mm</w:t>
            </w:r>
            <w:r w:rsidRPr="00AD42F4">
              <w:rPr>
                <w:rFonts w:hint="eastAsia"/>
              </w:rPr>
              <w:t>）</w:t>
            </w:r>
          </w:p>
        </w:tc>
        <w:tc>
          <w:tcPr>
            <w:tcW w:w="1838"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0"/>
            </w:pPr>
            <w:r w:rsidRPr="00AD42F4">
              <w:rPr>
                <w:rFonts w:hint="eastAsia"/>
              </w:rPr>
              <w:t>宽度（</w:t>
            </w:r>
            <w:r w:rsidRPr="00AD42F4">
              <w:rPr>
                <w:rFonts w:hint="eastAsia"/>
              </w:rPr>
              <w:t>mm</w:t>
            </w:r>
            <w:r w:rsidRPr="00AD42F4">
              <w:rPr>
                <w:rFonts w:hint="eastAsia"/>
              </w:rPr>
              <w:t>）</w:t>
            </w:r>
          </w:p>
        </w:tc>
        <w:tc>
          <w:tcPr>
            <w:tcW w:w="1984"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0"/>
            </w:pPr>
            <w:r w:rsidRPr="00AD42F4">
              <w:rPr>
                <w:rFonts w:hint="eastAsia"/>
              </w:rPr>
              <w:t>厚度（</w:t>
            </w:r>
            <w:r w:rsidRPr="00AD42F4">
              <w:rPr>
                <w:rFonts w:hint="eastAsia"/>
              </w:rPr>
              <w:t>mm</w:t>
            </w:r>
            <w:r w:rsidRPr="00AD42F4">
              <w:rPr>
                <w:rFonts w:hint="eastAsia"/>
              </w:rPr>
              <w:t>）</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sidRPr="00AD42F4">
              <w:rPr>
                <w:rFonts w:cs="宋体" w:hint="eastAsia"/>
                <w:color w:val="000000"/>
                <w:kern w:val="0"/>
              </w:rPr>
              <w:t>8C10-1</w:t>
            </w:r>
          </w:p>
        </w:tc>
        <w:tc>
          <w:tcPr>
            <w:tcW w:w="170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sidRPr="00AD42F4">
              <w:rPr>
                <w:rFonts w:cs="宋体" w:hint="eastAsia"/>
                <w:color w:val="000000"/>
                <w:kern w:val="0"/>
              </w:rPr>
              <w:t>20</w:t>
            </w: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sidRPr="00AD42F4">
              <w:rPr>
                <w:rFonts w:cs="宋体" w:hint="eastAsia"/>
                <w:color w:val="000000"/>
                <w:kern w:val="0"/>
              </w:rPr>
              <w:t>10</w:t>
            </w:r>
          </w:p>
        </w:tc>
        <w:tc>
          <w:tcPr>
            <w:tcW w:w="1838"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0"/>
            </w:pPr>
            <w:r w:rsidRPr="001D429B">
              <w:t>19.35</w:t>
            </w:r>
          </w:p>
        </w:tc>
        <w:tc>
          <w:tcPr>
            <w:tcW w:w="1984"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0"/>
            </w:pPr>
            <w:r w:rsidRPr="001D429B">
              <w:t>10.09</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sidRPr="00AD42F4">
              <w:rPr>
                <w:rFonts w:cs="宋体" w:hint="eastAsia"/>
                <w:color w:val="000000"/>
                <w:kern w:val="0"/>
              </w:rPr>
              <w:t>8C10-2</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0"/>
            </w:pPr>
            <w:r w:rsidRPr="001D429B">
              <w:t>19.19</w:t>
            </w:r>
          </w:p>
        </w:tc>
        <w:tc>
          <w:tcPr>
            <w:tcW w:w="1984"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0"/>
            </w:pPr>
            <w:r w:rsidRPr="001D429B">
              <w:t>10.18</w:t>
            </w:r>
          </w:p>
        </w:tc>
      </w:tr>
      <w:tr w:rsidR="00367BE5" w:rsidRPr="003A62D8" w:rsidTr="00B16EC1">
        <w:trPr>
          <w:trHeight w:val="270"/>
        </w:trPr>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sidRPr="00AD42F4">
              <w:rPr>
                <w:rFonts w:cs="宋体" w:hint="eastAsia"/>
                <w:color w:val="000000"/>
                <w:kern w:val="0"/>
              </w:rPr>
              <w:t>8C10-3</w:t>
            </w: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838" w:type="dxa"/>
            <w:tcBorders>
              <w:top w:val="single" w:sz="4" w:space="0" w:color="auto"/>
              <w:left w:val="nil"/>
              <w:bottom w:val="single" w:sz="4" w:space="0" w:color="auto"/>
              <w:right w:val="single" w:sz="4" w:space="0" w:color="auto"/>
            </w:tcBorders>
            <w:shd w:val="clear" w:color="auto" w:fill="auto"/>
            <w:noWrap/>
            <w:hideMark/>
          </w:tcPr>
          <w:p w:rsidR="00367BE5" w:rsidRPr="001D429B" w:rsidRDefault="00367BE5" w:rsidP="00367BE5">
            <w:pPr>
              <w:pStyle w:val="af0"/>
            </w:pPr>
            <w:r w:rsidRPr="001D429B">
              <w:t>19.33</w:t>
            </w:r>
          </w:p>
        </w:tc>
        <w:tc>
          <w:tcPr>
            <w:tcW w:w="1984" w:type="dxa"/>
            <w:tcBorders>
              <w:top w:val="single" w:sz="4" w:space="0" w:color="auto"/>
              <w:left w:val="nil"/>
              <w:bottom w:val="single" w:sz="4" w:space="0" w:color="auto"/>
              <w:right w:val="single" w:sz="4" w:space="0" w:color="auto"/>
            </w:tcBorders>
            <w:shd w:val="clear" w:color="auto" w:fill="auto"/>
            <w:noWrap/>
            <w:hideMark/>
          </w:tcPr>
          <w:p w:rsidR="00367BE5" w:rsidRDefault="00367BE5" w:rsidP="00367BE5">
            <w:pPr>
              <w:pStyle w:val="af0"/>
            </w:pPr>
            <w:r w:rsidRPr="001D429B">
              <w:t>10.16</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Pr>
                <w:rFonts w:cs="宋体" w:hint="eastAsia"/>
                <w:color w:val="000000"/>
                <w:kern w:val="0"/>
              </w:rPr>
              <w:t>平均值</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0"/>
            </w:pPr>
            <w:r w:rsidRPr="004C449C">
              <w:t>19.29</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0"/>
            </w:pPr>
            <w:r w:rsidRPr="004C449C">
              <w:t>10.14</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sidRPr="00AD42F4">
              <w:rPr>
                <w:rFonts w:cs="宋体" w:hint="eastAsia"/>
                <w:color w:val="000000"/>
                <w:kern w:val="0"/>
              </w:rPr>
              <w:t>8C20-1</w:t>
            </w:r>
          </w:p>
        </w:tc>
        <w:tc>
          <w:tcPr>
            <w:tcW w:w="170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sidRPr="00AD42F4">
              <w:rPr>
                <w:rFonts w:cs="宋体" w:hint="eastAsia"/>
                <w:color w:val="000000"/>
                <w:kern w:val="0"/>
              </w:rPr>
              <w:t>15</w:t>
            </w: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sidRPr="00AD42F4">
              <w:rPr>
                <w:rFonts w:cs="宋体" w:hint="eastAsia"/>
                <w:color w:val="000000"/>
                <w:kern w:val="0"/>
              </w:rPr>
              <w:t>20</w:t>
            </w: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0"/>
            </w:pPr>
            <w:r w:rsidRPr="004C449C">
              <w:t>15.01</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0"/>
            </w:pPr>
            <w:r w:rsidRPr="004C449C">
              <w:t>20</w:t>
            </w:r>
            <w:r w:rsidR="006B3BDD">
              <w:t>.00</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sidRPr="00AD42F4">
              <w:rPr>
                <w:rFonts w:cs="宋体" w:hint="eastAsia"/>
                <w:color w:val="000000"/>
                <w:kern w:val="0"/>
              </w:rPr>
              <w:t>8C20-2</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0"/>
            </w:pPr>
            <w:r w:rsidRPr="004C449C">
              <w:t>15.18</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0"/>
            </w:pPr>
            <w:r w:rsidRPr="004C449C">
              <w:t>19.95</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sidRPr="00AD42F4">
              <w:rPr>
                <w:rFonts w:cs="宋体" w:hint="eastAsia"/>
                <w:color w:val="000000"/>
                <w:kern w:val="0"/>
              </w:rPr>
              <w:t>8C20-3</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0"/>
            </w:pPr>
            <w:r w:rsidRPr="004C449C">
              <w:t>15.07</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0"/>
            </w:pPr>
            <w:r w:rsidRPr="004C449C">
              <w:t>19.98</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0"/>
              <w:rPr>
                <w:rFonts w:cs="宋体"/>
                <w:color w:val="000000"/>
                <w:kern w:val="0"/>
              </w:rPr>
            </w:pPr>
            <w:r>
              <w:rPr>
                <w:rFonts w:cs="宋体" w:hint="eastAsia"/>
                <w:color w:val="000000"/>
                <w:kern w:val="0"/>
              </w:rPr>
              <w:t>平均值</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0"/>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0"/>
            </w:pPr>
            <w:r w:rsidRPr="004C449C">
              <w:t>15.09</w:t>
            </w:r>
          </w:p>
        </w:tc>
        <w:tc>
          <w:tcPr>
            <w:tcW w:w="1984" w:type="dxa"/>
            <w:tcBorders>
              <w:top w:val="nil"/>
              <w:left w:val="nil"/>
              <w:bottom w:val="single" w:sz="4" w:space="0" w:color="auto"/>
              <w:right w:val="single" w:sz="4" w:space="0" w:color="auto"/>
            </w:tcBorders>
            <w:shd w:val="clear" w:color="auto" w:fill="auto"/>
            <w:noWrap/>
            <w:hideMark/>
          </w:tcPr>
          <w:p w:rsidR="00367BE5" w:rsidRDefault="00367BE5" w:rsidP="00367BE5">
            <w:pPr>
              <w:pStyle w:val="af0"/>
            </w:pPr>
            <w:r w:rsidRPr="004C449C">
              <w:t>19.98</w:t>
            </w:r>
          </w:p>
        </w:tc>
      </w:tr>
    </w:tbl>
    <w:p w:rsidR="00367BE5" w:rsidRPr="00AF1A7C" w:rsidRDefault="00367BE5" w:rsidP="006B3BDD">
      <w:pPr>
        <w:ind w:firstLine="480"/>
      </w:pPr>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4C4F73">
        <w:rPr>
          <w:rFonts w:hint="eastAsia"/>
        </w:rPr>
        <w:t>图</w:t>
      </w:r>
      <w:r w:rsidR="004C4F73">
        <w:rPr>
          <w:rFonts w:hint="eastAsia"/>
        </w:rPr>
        <w:t xml:space="preserve"> </w:t>
      </w:r>
      <w:r w:rsidR="004C4F73">
        <w:rPr>
          <w:noProof/>
        </w:rPr>
        <w:t>2</w:t>
      </w:r>
      <w:r w:rsidR="004C4F73">
        <w:t>.</w:t>
      </w:r>
      <w:r w:rsidR="004C4F73">
        <w:rPr>
          <w:noProof/>
        </w:rPr>
        <w:t>4</w:t>
      </w:r>
      <w:r w:rsidR="00B16EC1">
        <w:fldChar w:fldCharType="end"/>
      </w:r>
      <w:r w:rsidRPr="001D3BC9">
        <w:rPr>
          <w:rFonts w:hint="eastAsia"/>
        </w:rPr>
        <w:t>所</w:t>
      </w:r>
      <w:r w:rsidRPr="00AF1A7C">
        <w:rPr>
          <w:rFonts w:hint="eastAsia"/>
        </w:rPr>
        <w:t>示</w:t>
      </w:r>
      <w:r w:rsidRPr="00AF1A7C">
        <w:t>。试验机加载速率</w:t>
      </w:r>
      <w:r w:rsidRPr="00AF1A7C">
        <w:rPr>
          <w:rFonts w:hint="eastAsia"/>
        </w:rPr>
        <w:t>为</w:t>
      </w:r>
      <w:r w:rsidRPr="00AF1A7C">
        <w:rPr>
          <w:rFonts w:hint="eastAsia"/>
        </w:rPr>
        <w:t>2mm/min</w:t>
      </w:r>
      <w:r w:rsidRPr="00AF1A7C">
        <w:rPr>
          <w:rFonts w:hint="eastAsia"/>
        </w:rPr>
        <w:t>。</w:t>
      </w:r>
    </w:p>
    <w:p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r w:rsidRPr="00AF1A7C">
        <w:rPr>
          <w:rFonts w:hint="eastAsia"/>
        </w:rPr>
        <w:t>引伸计</w:t>
      </w:r>
      <w:r w:rsidRPr="00AF1A7C">
        <w:t>标距</w:t>
      </w:r>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rsidTr="00B16EC1">
        <w:trPr>
          <w:trHeight w:val="2694"/>
        </w:trPr>
        <w:tc>
          <w:tcPr>
            <w:tcW w:w="8306" w:type="dxa"/>
          </w:tcPr>
          <w:p w:rsidR="006B3BDD" w:rsidRPr="000946B8" w:rsidRDefault="006B3BDD" w:rsidP="00B16EC1">
            <w:pPr>
              <w:pStyle w:val="af8"/>
            </w:pPr>
            <w:r>
              <w:rPr>
                <w:rFonts w:hint="eastAsia"/>
                <w:noProof/>
              </w:rPr>
              <w:drawing>
                <wp:inline distT="0" distB="0" distL="0" distR="0" wp14:anchorId="799B13A2" wp14:editId="4D4D1D45">
                  <wp:extent cx="4316651" cy="3891685"/>
                  <wp:effectExtent l="2858" t="0"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t="1612" r="17979"/>
                          <a:stretch/>
                        </pic:blipFill>
                        <pic:spPr bwMode="auto">
                          <a:xfrm rot="5400000">
                            <a:off x="0" y="0"/>
                            <a:ext cx="4316651" cy="3891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rsidTr="00B16EC1">
        <w:tc>
          <w:tcPr>
            <w:tcW w:w="8306" w:type="dxa"/>
          </w:tcPr>
          <w:p w:rsidR="006B3BDD" w:rsidRDefault="006B3BDD" w:rsidP="006B3BDD">
            <w:pPr>
              <w:pStyle w:val="aa"/>
            </w:pPr>
            <w:bookmarkStart w:id="28" w:name="_Ref5361293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4</w:t>
            </w:r>
            <w:r>
              <w:fldChar w:fldCharType="end"/>
            </w:r>
            <w:bookmarkEnd w:id="28"/>
            <w:r>
              <w:t xml:space="preserve"> </w:t>
            </w:r>
            <w:r>
              <w:rPr>
                <w:rFonts w:hint="eastAsia"/>
              </w:rPr>
              <w:t>2000</w:t>
            </w:r>
            <w:r>
              <w:t>kN</w:t>
            </w:r>
            <w:r>
              <w:rPr>
                <w:rFonts w:hint="eastAsia"/>
              </w:rPr>
              <w:t>单调拉伸加载</w:t>
            </w:r>
            <w:r>
              <w:t>试验机及引伸计</w:t>
            </w:r>
          </w:p>
        </w:tc>
      </w:tr>
    </w:tbl>
    <w:p w:rsidR="00367BE5" w:rsidRPr="006B3BDD" w:rsidRDefault="00367BE5" w:rsidP="00BD63AA">
      <w:pPr>
        <w:ind w:firstLine="480"/>
      </w:pPr>
    </w:p>
    <w:p w:rsidR="002916F1" w:rsidRPr="00367BE5" w:rsidRDefault="002916F1" w:rsidP="002916F1">
      <w:pPr>
        <w:pStyle w:val="ae"/>
      </w:pPr>
      <w:r>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4C4F73">
        <w:rPr>
          <w:noProof/>
        </w:rPr>
        <w:t>4</w:t>
      </w:r>
      <w:r>
        <w:fldChar w:fldCharType="end"/>
      </w:r>
      <w:r>
        <w:t xml:space="preserve"> </w:t>
      </w:r>
      <w:r>
        <w:rPr>
          <w:rFonts w:hint="eastAsia"/>
        </w:rPr>
        <w:t>试件</w:t>
      </w:r>
      <w:r>
        <w:t>单调</w:t>
      </w:r>
      <w:r>
        <w:rPr>
          <w:rFonts w:hint="eastAsia"/>
        </w:rPr>
        <w:t>拉伸</w:t>
      </w:r>
      <w:r>
        <w:t>力学性能</w:t>
      </w:r>
      <w:r>
        <w:rPr>
          <w:rFonts w:hint="eastAsia"/>
        </w:rPr>
        <w:t>参数</w:t>
      </w:r>
    </w:p>
    <w:tbl>
      <w:tblPr>
        <w:tblW w:w="8472" w:type="dxa"/>
        <w:tblLayout w:type="fixed"/>
        <w:tblLook w:val="04A0" w:firstRow="1" w:lastRow="0" w:firstColumn="1" w:lastColumn="0" w:noHBand="0" w:noVBand="1"/>
      </w:tblPr>
      <w:tblGrid>
        <w:gridCol w:w="1526"/>
        <w:gridCol w:w="992"/>
        <w:gridCol w:w="993"/>
        <w:gridCol w:w="992"/>
        <w:gridCol w:w="884"/>
        <w:gridCol w:w="817"/>
        <w:gridCol w:w="1134"/>
        <w:gridCol w:w="1134"/>
      </w:tblGrid>
      <w:tr w:rsidR="002916F1" w:rsidRPr="002916F1" w:rsidTr="002916F1">
        <w:trPr>
          <w:tblHeader/>
        </w:trPr>
        <w:tc>
          <w:tcPr>
            <w:tcW w:w="1526" w:type="dxa"/>
            <w:tcBorders>
              <w:top w:val="single" w:sz="4" w:space="0" w:color="auto"/>
              <w:bottom w:val="single" w:sz="4" w:space="0" w:color="auto"/>
            </w:tcBorders>
            <w:vAlign w:val="center"/>
          </w:tcPr>
          <w:p w:rsidR="002916F1" w:rsidRPr="002916F1" w:rsidRDefault="002916F1" w:rsidP="002916F1">
            <w:pPr>
              <w:pStyle w:val="af0"/>
            </w:pPr>
          </w:p>
        </w:tc>
        <w:tc>
          <w:tcPr>
            <w:tcW w:w="992" w:type="dxa"/>
            <w:tcBorders>
              <w:top w:val="single" w:sz="4" w:space="0" w:color="auto"/>
              <w:bottom w:val="single" w:sz="4" w:space="0" w:color="auto"/>
            </w:tcBorders>
            <w:vAlign w:val="center"/>
          </w:tcPr>
          <w:p w:rsidR="002916F1" w:rsidRPr="002916F1" w:rsidRDefault="002916F1" w:rsidP="002916F1">
            <w:pPr>
              <w:pStyle w:val="af0"/>
            </w:pPr>
            <w:r w:rsidRPr="002916F1">
              <w:object w:dxaOrig="240" w:dyaOrig="260">
                <v:shape id="_x0000_i1045" type="#_x0000_t75" style="width:12.55pt;height:12.55pt" o:ole="">
                  <v:imagedata r:id="rId82" o:title=""/>
                </v:shape>
                <o:OLEObject Type="Embed" ProgID="Equation.DSMT4" ShapeID="_x0000_i1045" DrawAspect="Content" ObjectID="_1610214258" r:id="rId83"/>
              </w:object>
            </w:r>
            <w:r w:rsidRPr="002916F1">
              <w:rPr>
                <w:rFonts w:hint="eastAsia"/>
              </w:rPr>
              <w:t>/GPa</w:t>
            </w:r>
          </w:p>
        </w:tc>
        <w:tc>
          <w:tcPr>
            <w:tcW w:w="993" w:type="dxa"/>
            <w:tcBorders>
              <w:top w:val="single" w:sz="4" w:space="0" w:color="auto"/>
              <w:bottom w:val="single" w:sz="4" w:space="0" w:color="auto"/>
            </w:tcBorders>
            <w:vAlign w:val="center"/>
          </w:tcPr>
          <w:p w:rsidR="002916F1" w:rsidRPr="002916F1" w:rsidRDefault="00391F09" w:rsidP="002916F1">
            <w:pPr>
              <w:pStyle w:val="af0"/>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2916F1" w:rsidRPr="002916F1">
              <w:rPr>
                <w:rFonts w:hint="eastAsia"/>
              </w:rPr>
              <w:t>/MPa</w:t>
            </w:r>
          </w:p>
        </w:tc>
        <w:tc>
          <w:tcPr>
            <w:tcW w:w="992" w:type="dxa"/>
            <w:tcBorders>
              <w:top w:val="single" w:sz="4" w:space="0" w:color="auto"/>
              <w:bottom w:val="single" w:sz="4" w:space="0" w:color="auto"/>
            </w:tcBorders>
            <w:vAlign w:val="center"/>
          </w:tcPr>
          <w:p w:rsidR="002916F1" w:rsidRPr="002916F1" w:rsidRDefault="00391F09" w:rsidP="002916F1">
            <w:pPr>
              <w:pStyle w:val="af0"/>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2916F1" w:rsidRPr="002916F1">
              <w:rPr>
                <w:rFonts w:hint="eastAsia"/>
              </w:rPr>
              <w:t>/MPa</w:t>
            </w:r>
          </w:p>
        </w:tc>
        <w:tc>
          <w:tcPr>
            <w:tcW w:w="884" w:type="dxa"/>
            <w:tcBorders>
              <w:top w:val="single" w:sz="4" w:space="0" w:color="auto"/>
              <w:bottom w:val="single" w:sz="4" w:space="0" w:color="auto"/>
            </w:tcBorders>
            <w:vAlign w:val="center"/>
          </w:tcPr>
          <w:p w:rsidR="002916F1" w:rsidRPr="002916F1" w:rsidRDefault="00391F09" w:rsidP="002916F1">
            <w:pPr>
              <w:pStyle w:val="af0"/>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17" w:type="dxa"/>
            <w:tcBorders>
              <w:top w:val="single" w:sz="4" w:space="0" w:color="auto"/>
              <w:bottom w:val="single" w:sz="4" w:space="0" w:color="auto"/>
            </w:tcBorders>
            <w:vAlign w:val="center"/>
          </w:tcPr>
          <w:p w:rsidR="002916F1" w:rsidRPr="002916F1" w:rsidRDefault="00391F09" w:rsidP="002916F1">
            <w:pPr>
              <w:pStyle w:val="af0"/>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1134" w:type="dxa"/>
            <w:tcBorders>
              <w:top w:val="single" w:sz="4" w:space="0" w:color="auto"/>
              <w:bottom w:val="single" w:sz="4" w:space="0" w:color="auto"/>
            </w:tcBorders>
            <w:vAlign w:val="center"/>
          </w:tcPr>
          <w:p w:rsidR="002916F1" w:rsidRPr="002916F1" w:rsidRDefault="002916F1" w:rsidP="002916F1">
            <w:pPr>
              <w:pStyle w:val="af0"/>
            </w:pPr>
            <w:r w:rsidRPr="002916F1">
              <w:rPr>
                <w:rFonts w:hint="eastAsia"/>
              </w:rPr>
              <w:t>断后伸长率</w:t>
            </w:r>
            <w:r w:rsidRPr="002916F1">
              <w:rPr>
                <w:rFonts w:hint="eastAsia"/>
              </w:rPr>
              <w:t>/%</w:t>
            </w:r>
          </w:p>
        </w:tc>
        <w:tc>
          <w:tcPr>
            <w:tcW w:w="1134" w:type="dxa"/>
            <w:tcBorders>
              <w:top w:val="single" w:sz="4" w:space="0" w:color="auto"/>
              <w:bottom w:val="single" w:sz="4" w:space="0" w:color="auto"/>
            </w:tcBorders>
            <w:vAlign w:val="center"/>
          </w:tcPr>
          <w:p w:rsidR="002916F1" w:rsidRPr="002916F1" w:rsidRDefault="002916F1" w:rsidP="002916F1">
            <w:pPr>
              <w:pStyle w:val="af0"/>
            </w:pPr>
            <w:r w:rsidRPr="002916F1">
              <w:rPr>
                <w:rFonts w:hint="eastAsia"/>
              </w:rPr>
              <w:t>截面收缩率</w:t>
            </w:r>
            <w:r w:rsidRPr="002916F1">
              <w:rPr>
                <w:rFonts w:hint="eastAsia"/>
              </w:rPr>
              <w:t>/%</w:t>
            </w:r>
          </w:p>
        </w:tc>
      </w:tr>
      <w:tr w:rsidR="008A615B" w:rsidRPr="002916F1" w:rsidTr="002916F1">
        <w:tc>
          <w:tcPr>
            <w:tcW w:w="1526" w:type="dxa"/>
            <w:tcBorders>
              <w:top w:val="single" w:sz="4" w:space="0" w:color="auto"/>
            </w:tcBorders>
            <w:vAlign w:val="center"/>
          </w:tcPr>
          <w:p w:rsidR="008A615B" w:rsidRPr="00AD42F4" w:rsidRDefault="008A615B" w:rsidP="008A615B">
            <w:pPr>
              <w:pStyle w:val="af0"/>
              <w:rPr>
                <w:rFonts w:cs="宋体"/>
                <w:color w:val="000000"/>
                <w:kern w:val="0"/>
              </w:rPr>
            </w:pPr>
            <w:r w:rsidRPr="00AD42F4">
              <w:rPr>
                <w:rFonts w:cs="宋体" w:hint="eastAsia"/>
                <w:color w:val="000000"/>
                <w:kern w:val="0"/>
              </w:rPr>
              <w:t>8C10-1</w:t>
            </w:r>
          </w:p>
        </w:tc>
        <w:tc>
          <w:tcPr>
            <w:tcW w:w="992" w:type="dxa"/>
            <w:tcBorders>
              <w:top w:val="single" w:sz="4" w:space="0" w:color="auto"/>
            </w:tcBorders>
            <w:vAlign w:val="center"/>
          </w:tcPr>
          <w:p w:rsidR="008A615B" w:rsidRPr="008A615B" w:rsidRDefault="008A615B" w:rsidP="008A615B">
            <w:pPr>
              <w:pStyle w:val="af0"/>
              <w:rPr>
                <w:highlight w:val="yellow"/>
              </w:rPr>
            </w:pPr>
            <w:r w:rsidRPr="008A615B">
              <w:rPr>
                <w:rFonts w:hint="eastAsia"/>
                <w:highlight w:val="yellow"/>
              </w:rPr>
              <w:t>202.2</w:t>
            </w:r>
          </w:p>
        </w:tc>
        <w:tc>
          <w:tcPr>
            <w:tcW w:w="993" w:type="dxa"/>
            <w:tcBorders>
              <w:top w:val="single" w:sz="4" w:space="0" w:color="auto"/>
            </w:tcBorders>
            <w:vAlign w:val="center"/>
          </w:tcPr>
          <w:p w:rsidR="008A615B" w:rsidRPr="008A615B" w:rsidRDefault="008A615B" w:rsidP="008A615B">
            <w:pPr>
              <w:pStyle w:val="af0"/>
              <w:rPr>
                <w:highlight w:val="yellow"/>
              </w:rPr>
            </w:pPr>
            <w:r w:rsidRPr="008A615B">
              <w:rPr>
                <w:rFonts w:hint="eastAsia"/>
                <w:highlight w:val="yellow"/>
              </w:rPr>
              <w:t>808.9</w:t>
            </w:r>
          </w:p>
        </w:tc>
        <w:tc>
          <w:tcPr>
            <w:tcW w:w="992" w:type="dxa"/>
            <w:tcBorders>
              <w:top w:val="single" w:sz="4" w:space="0" w:color="auto"/>
            </w:tcBorders>
            <w:vAlign w:val="center"/>
          </w:tcPr>
          <w:p w:rsidR="008A615B" w:rsidRPr="008A615B" w:rsidRDefault="008A615B" w:rsidP="008A615B">
            <w:pPr>
              <w:pStyle w:val="af0"/>
              <w:rPr>
                <w:highlight w:val="yellow"/>
              </w:rPr>
            </w:pPr>
            <w:r w:rsidRPr="008A615B">
              <w:rPr>
                <w:rFonts w:hint="eastAsia"/>
                <w:highlight w:val="yellow"/>
              </w:rPr>
              <w:t>900.7</w:t>
            </w:r>
          </w:p>
        </w:tc>
        <w:tc>
          <w:tcPr>
            <w:tcW w:w="884" w:type="dxa"/>
            <w:tcBorders>
              <w:top w:val="single" w:sz="4" w:space="0" w:color="auto"/>
            </w:tcBorders>
            <w:vAlign w:val="center"/>
          </w:tcPr>
          <w:p w:rsidR="008A615B" w:rsidRPr="008A615B" w:rsidRDefault="008A615B" w:rsidP="008A615B">
            <w:pPr>
              <w:pStyle w:val="af0"/>
              <w:rPr>
                <w:highlight w:val="yellow"/>
              </w:rPr>
            </w:pPr>
            <w:r w:rsidRPr="008A615B">
              <w:rPr>
                <w:rFonts w:hint="eastAsia"/>
                <w:highlight w:val="yellow"/>
              </w:rPr>
              <w:t>0.90</w:t>
            </w:r>
          </w:p>
        </w:tc>
        <w:tc>
          <w:tcPr>
            <w:tcW w:w="817" w:type="dxa"/>
            <w:tcBorders>
              <w:top w:val="single" w:sz="4" w:space="0" w:color="auto"/>
            </w:tcBorders>
            <w:vAlign w:val="center"/>
          </w:tcPr>
          <w:p w:rsidR="008A615B" w:rsidRPr="008A615B" w:rsidRDefault="008A615B" w:rsidP="008A615B">
            <w:pPr>
              <w:pStyle w:val="af0"/>
              <w:rPr>
                <w:highlight w:val="yellow"/>
              </w:rPr>
            </w:pPr>
            <w:r w:rsidRPr="008A615B">
              <w:rPr>
                <w:rFonts w:hint="eastAsia"/>
                <w:highlight w:val="yellow"/>
              </w:rPr>
              <w:t>0.0</w:t>
            </w:r>
            <w:r w:rsidRPr="008A615B">
              <w:rPr>
                <w:highlight w:val="yellow"/>
              </w:rPr>
              <w:t>484</w:t>
            </w:r>
          </w:p>
        </w:tc>
        <w:tc>
          <w:tcPr>
            <w:tcW w:w="1134" w:type="dxa"/>
            <w:tcBorders>
              <w:top w:val="single" w:sz="4" w:space="0" w:color="auto"/>
            </w:tcBorders>
            <w:vAlign w:val="center"/>
          </w:tcPr>
          <w:p w:rsidR="008A615B" w:rsidRDefault="008A615B" w:rsidP="008A615B">
            <w:pPr>
              <w:pStyle w:val="af0"/>
            </w:pPr>
            <w:r>
              <w:rPr>
                <w:rFonts w:hint="eastAsia"/>
              </w:rPr>
              <w:t>57.18%</w:t>
            </w:r>
          </w:p>
        </w:tc>
        <w:tc>
          <w:tcPr>
            <w:tcW w:w="1134" w:type="dxa"/>
            <w:tcBorders>
              <w:top w:val="single" w:sz="4" w:space="0" w:color="auto"/>
            </w:tcBorders>
            <w:vAlign w:val="center"/>
          </w:tcPr>
          <w:p w:rsidR="008A615B" w:rsidRDefault="008A615B" w:rsidP="008A615B">
            <w:pPr>
              <w:pStyle w:val="af0"/>
            </w:pPr>
            <w:r>
              <w:rPr>
                <w:rFonts w:hint="eastAsia"/>
              </w:rPr>
              <w:t>13.84%</w:t>
            </w:r>
          </w:p>
        </w:tc>
      </w:tr>
      <w:tr w:rsidR="008A615B" w:rsidRPr="002916F1" w:rsidTr="002916F1">
        <w:tc>
          <w:tcPr>
            <w:tcW w:w="1526" w:type="dxa"/>
            <w:vAlign w:val="center"/>
          </w:tcPr>
          <w:p w:rsidR="008A615B" w:rsidRPr="00AD42F4" w:rsidRDefault="008A615B" w:rsidP="008A615B">
            <w:pPr>
              <w:pStyle w:val="af0"/>
              <w:rPr>
                <w:rFonts w:cs="宋体"/>
                <w:color w:val="000000"/>
                <w:kern w:val="0"/>
              </w:rPr>
            </w:pPr>
            <w:r w:rsidRPr="00AD42F4">
              <w:rPr>
                <w:rFonts w:cs="宋体" w:hint="eastAsia"/>
                <w:color w:val="000000"/>
                <w:kern w:val="0"/>
              </w:rPr>
              <w:t>8C10-2</w:t>
            </w:r>
          </w:p>
        </w:tc>
        <w:tc>
          <w:tcPr>
            <w:tcW w:w="992" w:type="dxa"/>
            <w:vAlign w:val="center"/>
          </w:tcPr>
          <w:p w:rsidR="008A615B" w:rsidRPr="008A615B" w:rsidRDefault="008A615B" w:rsidP="008A615B">
            <w:pPr>
              <w:pStyle w:val="af0"/>
              <w:rPr>
                <w:highlight w:val="yellow"/>
              </w:rPr>
            </w:pPr>
            <w:r w:rsidRPr="008A615B">
              <w:rPr>
                <w:rFonts w:hint="eastAsia"/>
                <w:highlight w:val="yellow"/>
              </w:rPr>
              <w:t>208.8</w:t>
            </w:r>
          </w:p>
        </w:tc>
        <w:tc>
          <w:tcPr>
            <w:tcW w:w="993" w:type="dxa"/>
            <w:vAlign w:val="center"/>
          </w:tcPr>
          <w:p w:rsidR="008A615B" w:rsidRPr="008A615B" w:rsidRDefault="008A615B" w:rsidP="008A615B">
            <w:pPr>
              <w:pStyle w:val="af0"/>
              <w:rPr>
                <w:highlight w:val="yellow"/>
              </w:rPr>
            </w:pPr>
            <w:r w:rsidRPr="008A615B">
              <w:rPr>
                <w:rFonts w:hint="eastAsia"/>
                <w:highlight w:val="yellow"/>
              </w:rPr>
              <w:t>835.1</w:t>
            </w:r>
          </w:p>
        </w:tc>
        <w:tc>
          <w:tcPr>
            <w:tcW w:w="992" w:type="dxa"/>
            <w:vAlign w:val="center"/>
          </w:tcPr>
          <w:p w:rsidR="008A615B" w:rsidRPr="008A615B" w:rsidRDefault="008A615B" w:rsidP="008A615B">
            <w:pPr>
              <w:pStyle w:val="af0"/>
              <w:rPr>
                <w:highlight w:val="yellow"/>
              </w:rPr>
            </w:pPr>
            <w:r w:rsidRPr="008A615B">
              <w:rPr>
                <w:rFonts w:hint="eastAsia"/>
                <w:highlight w:val="yellow"/>
              </w:rPr>
              <w:t>902.6</w:t>
            </w:r>
          </w:p>
        </w:tc>
        <w:tc>
          <w:tcPr>
            <w:tcW w:w="884" w:type="dxa"/>
            <w:vAlign w:val="center"/>
          </w:tcPr>
          <w:p w:rsidR="008A615B" w:rsidRPr="008A615B" w:rsidRDefault="008A615B" w:rsidP="008A615B">
            <w:pPr>
              <w:pStyle w:val="af0"/>
              <w:rPr>
                <w:highlight w:val="yellow"/>
              </w:rPr>
            </w:pPr>
            <w:r w:rsidRPr="008A615B">
              <w:rPr>
                <w:rFonts w:hint="eastAsia"/>
                <w:highlight w:val="yellow"/>
              </w:rPr>
              <w:t>0.93</w:t>
            </w:r>
          </w:p>
        </w:tc>
        <w:tc>
          <w:tcPr>
            <w:tcW w:w="817" w:type="dxa"/>
            <w:vAlign w:val="center"/>
          </w:tcPr>
          <w:p w:rsidR="008A615B" w:rsidRPr="008A615B" w:rsidRDefault="008A615B" w:rsidP="008A615B">
            <w:pPr>
              <w:pStyle w:val="af0"/>
              <w:rPr>
                <w:highlight w:val="yellow"/>
              </w:rPr>
            </w:pPr>
            <w:r w:rsidRPr="008A615B">
              <w:rPr>
                <w:rFonts w:hint="eastAsia"/>
                <w:highlight w:val="yellow"/>
              </w:rPr>
              <w:t>0.0364</w:t>
            </w:r>
          </w:p>
        </w:tc>
        <w:tc>
          <w:tcPr>
            <w:tcW w:w="1134" w:type="dxa"/>
            <w:vAlign w:val="center"/>
          </w:tcPr>
          <w:p w:rsidR="008A615B" w:rsidRDefault="008A615B" w:rsidP="008A615B">
            <w:pPr>
              <w:pStyle w:val="af0"/>
            </w:pPr>
            <w:r>
              <w:rPr>
                <w:rFonts w:hint="eastAsia"/>
              </w:rPr>
              <w:t>54.13%</w:t>
            </w:r>
          </w:p>
        </w:tc>
        <w:tc>
          <w:tcPr>
            <w:tcW w:w="1134" w:type="dxa"/>
            <w:vAlign w:val="center"/>
          </w:tcPr>
          <w:p w:rsidR="008A615B" w:rsidRDefault="008A615B" w:rsidP="008A615B">
            <w:pPr>
              <w:pStyle w:val="af0"/>
            </w:pPr>
            <w:r>
              <w:rPr>
                <w:rFonts w:hint="eastAsia"/>
              </w:rPr>
              <w:t>12.53%</w:t>
            </w:r>
          </w:p>
        </w:tc>
      </w:tr>
      <w:tr w:rsidR="008A615B" w:rsidRPr="002916F1" w:rsidTr="002916F1">
        <w:tc>
          <w:tcPr>
            <w:tcW w:w="1526" w:type="dxa"/>
            <w:vAlign w:val="center"/>
          </w:tcPr>
          <w:p w:rsidR="008A615B" w:rsidRPr="00AD42F4" w:rsidRDefault="008A615B" w:rsidP="008A615B">
            <w:pPr>
              <w:pStyle w:val="af0"/>
              <w:rPr>
                <w:rFonts w:cs="宋体"/>
                <w:color w:val="000000"/>
                <w:kern w:val="0"/>
              </w:rPr>
            </w:pPr>
            <w:r w:rsidRPr="00AD42F4">
              <w:rPr>
                <w:rFonts w:cs="宋体" w:hint="eastAsia"/>
                <w:color w:val="000000"/>
                <w:kern w:val="0"/>
              </w:rPr>
              <w:t>8C10-3</w:t>
            </w:r>
          </w:p>
        </w:tc>
        <w:tc>
          <w:tcPr>
            <w:tcW w:w="992" w:type="dxa"/>
            <w:vAlign w:val="center"/>
          </w:tcPr>
          <w:p w:rsidR="008A615B" w:rsidRPr="008A615B" w:rsidRDefault="008A615B" w:rsidP="008A615B">
            <w:pPr>
              <w:pStyle w:val="af0"/>
              <w:rPr>
                <w:highlight w:val="yellow"/>
              </w:rPr>
            </w:pPr>
            <w:r w:rsidRPr="008A615B">
              <w:rPr>
                <w:rFonts w:hint="eastAsia"/>
                <w:highlight w:val="yellow"/>
              </w:rPr>
              <w:t>203.9</w:t>
            </w:r>
          </w:p>
        </w:tc>
        <w:tc>
          <w:tcPr>
            <w:tcW w:w="993" w:type="dxa"/>
            <w:vAlign w:val="center"/>
          </w:tcPr>
          <w:p w:rsidR="008A615B" w:rsidRPr="008A615B" w:rsidRDefault="008A615B" w:rsidP="008A615B">
            <w:pPr>
              <w:pStyle w:val="af0"/>
              <w:rPr>
                <w:highlight w:val="yellow"/>
              </w:rPr>
            </w:pPr>
            <w:r w:rsidRPr="008A615B">
              <w:rPr>
                <w:rFonts w:hint="eastAsia"/>
                <w:highlight w:val="yellow"/>
              </w:rPr>
              <w:t>815.8</w:t>
            </w:r>
          </w:p>
        </w:tc>
        <w:tc>
          <w:tcPr>
            <w:tcW w:w="992" w:type="dxa"/>
            <w:vAlign w:val="center"/>
          </w:tcPr>
          <w:p w:rsidR="008A615B" w:rsidRPr="008A615B" w:rsidRDefault="008A615B" w:rsidP="008A615B">
            <w:pPr>
              <w:pStyle w:val="af0"/>
              <w:rPr>
                <w:highlight w:val="yellow"/>
              </w:rPr>
            </w:pPr>
            <w:r w:rsidRPr="008A615B">
              <w:rPr>
                <w:rFonts w:hint="eastAsia"/>
                <w:highlight w:val="yellow"/>
              </w:rPr>
              <w:t>880.3</w:t>
            </w:r>
          </w:p>
        </w:tc>
        <w:tc>
          <w:tcPr>
            <w:tcW w:w="884" w:type="dxa"/>
            <w:vAlign w:val="center"/>
          </w:tcPr>
          <w:p w:rsidR="008A615B" w:rsidRPr="008A615B" w:rsidRDefault="008A615B" w:rsidP="008A615B">
            <w:pPr>
              <w:pStyle w:val="af0"/>
              <w:rPr>
                <w:highlight w:val="yellow"/>
              </w:rPr>
            </w:pPr>
            <w:r w:rsidRPr="008A615B">
              <w:rPr>
                <w:rFonts w:hint="eastAsia"/>
                <w:highlight w:val="yellow"/>
              </w:rPr>
              <w:t>0.93</w:t>
            </w:r>
          </w:p>
        </w:tc>
        <w:tc>
          <w:tcPr>
            <w:tcW w:w="817" w:type="dxa"/>
            <w:vAlign w:val="center"/>
          </w:tcPr>
          <w:p w:rsidR="008A615B" w:rsidRPr="008A615B" w:rsidRDefault="008A615B" w:rsidP="008A615B">
            <w:pPr>
              <w:pStyle w:val="af0"/>
              <w:rPr>
                <w:highlight w:val="yellow"/>
              </w:rPr>
            </w:pPr>
            <w:r w:rsidRPr="008A615B">
              <w:rPr>
                <w:rFonts w:hint="eastAsia"/>
                <w:highlight w:val="yellow"/>
              </w:rPr>
              <w:t>0.0379</w:t>
            </w:r>
          </w:p>
        </w:tc>
        <w:tc>
          <w:tcPr>
            <w:tcW w:w="1134" w:type="dxa"/>
            <w:vAlign w:val="center"/>
          </w:tcPr>
          <w:p w:rsidR="008A615B" w:rsidRDefault="008A615B" w:rsidP="008A615B">
            <w:pPr>
              <w:pStyle w:val="af0"/>
            </w:pPr>
            <w:r>
              <w:rPr>
                <w:rFonts w:hint="eastAsia"/>
              </w:rPr>
              <w:t>51.49%</w:t>
            </w:r>
          </w:p>
        </w:tc>
        <w:tc>
          <w:tcPr>
            <w:tcW w:w="1134" w:type="dxa"/>
            <w:vAlign w:val="center"/>
          </w:tcPr>
          <w:p w:rsidR="008A615B" w:rsidRDefault="008A615B" w:rsidP="008A615B">
            <w:pPr>
              <w:pStyle w:val="af0"/>
            </w:pPr>
            <w:r>
              <w:rPr>
                <w:rFonts w:hint="eastAsia"/>
              </w:rPr>
              <w:t>11.14%</w:t>
            </w:r>
          </w:p>
        </w:tc>
      </w:tr>
      <w:tr w:rsidR="008A615B" w:rsidRPr="002916F1" w:rsidTr="002916F1">
        <w:tc>
          <w:tcPr>
            <w:tcW w:w="1526" w:type="dxa"/>
            <w:vAlign w:val="center"/>
          </w:tcPr>
          <w:p w:rsidR="008A615B" w:rsidRPr="00AD42F4" w:rsidRDefault="008A615B" w:rsidP="008A615B">
            <w:pPr>
              <w:pStyle w:val="af0"/>
              <w:rPr>
                <w:rFonts w:cs="宋体"/>
                <w:color w:val="000000"/>
                <w:kern w:val="0"/>
              </w:rPr>
            </w:pPr>
            <w:r>
              <w:rPr>
                <w:rFonts w:cs="宋体" w:hint="eastAsia"/>
                <w:color w:val="000000"/>
                <w:kern w:val="0"/>
              </w:rPr>
              <w:t>平均值</w:t>
            </w:r>
          </w:p>
        </w:tc>
        <w:tc>
          <w:tcPr>
            <w:tcW w:w="992" w:type="dxa"/>
            <w:vAlign w:val="center"/>
          </w:tcPr>
          <w:p w:rsidR="008A615B" w:rsidRPr="008A615B" w:rsidRDefault="008A615B" w:rsidP="008A615B">
            <w:pPr>
              <w:pStyle w:val="af0"/>
              <w:rPr>
                <w:highlight w:val="yellow"/>
              </w:rPr>
            </w:pPr>
            <w:r w:rsidRPr="008A615B">
              <w:rPr>
                <w:rFonts w:hint="eastAsia"/>
                <w:highlight w:val="yellow"/>
              </w:rPr>
              <w:t>212.9</w:t>
            </w:r>
          </w:p>
        </w:tc>
        <w:tc>
          <w:tcPr>
            <w:tcW w:w="993" w:type="dxa"/>
            <w:vAlign w:val="center"/>
          </w:tcPr>
          <w:p w:rsidR="008A615B" w:rsidRPr="008A615B" w:rsidRDefault="008A615B" w:rsidP="008A615B">
            <w:pPr>
              <w:pStyle w:val="af0"/>
              <w:rPr>
                <w:highlight w:val="yellow"/>
              </w:rPr>
            </w:pPr>
            <w:r w:rsidRPr="008A615B">
              <w:rPr>
                <w:rFonts w:hint="eastAsia"/>
                <w:highlight w:val="yellow"/>
              </w:rPr>
              <w:t>835.0</w:t>
            </w:r>
          </w:p>
        </w:tc>
        <w:tc>
          <w:tcPr>
            <w:tcW w:w="992" w:type="dxa"/>
            <w:vAlign w:val="center"/>
          </w:tcPr>
          <w:p w:rsidR="008A615B" w:rsidRPr="008A615B" w:rsidRDefault="008A615B" w:rsidP="008A615B">
            <w:pPr>
              <w:pStyle w:val="af0"/>
              <w:rPr>
                <w:highlight w:val="yellow"/>
              </w:rPr>
            </w:pPr>
            <w:r w:rsidRPr="008A615B">
              <w:rPr>
                <w:rFonts w:hint="eastAsia"/>
                <w:highlight w:val="yellow"/>
              </w:rPr>
              <w:t>878.1</w:t>
            </w:r>
          </w:p>
        </w:tc>
        <w:tc>
          <w:tcPr>
            <w:tcW w:w="884" w:type="dxa"/>
            <w:vAlign w:val="center"/>
          </w:tcPr>
          <w:p w:rsidR="008A615B" w:rsidRPr="008A615B" w:rsidRDefault="008A615B" w:rsidP="008A615B">
            <w:pPr>
              <w:pStyle w:val="af0"/>
              <w:rPr>
                <w:highlight w:val="yellow"/>
              </w:rPr>
            </w:pPr>
            <w:r w:rsidRPr="008A615B">
              <w:rPr>
                <w:rFonts w:hint="eastAsia"/>
                <w:highlight w:val="yellow"/>
              </w:rPr>
              <w:t>0.95</w:t>
            </w:r>
          </w:p>
        </w:tc>
        <w:tc>
          <w:tcPr>
            <w:tcW w:w="817" w:type="dxa"/>
            <w:vAlign w:val="center"/>
          </w:tcPr>
          <w:p w:rsidR="008A615B" w:rsidRPr="008A615B" w:rsidRDefault="008A615B" w:rsidP="008A615B">
            <w:pPr>
              <w:pStyle w:val="af0"/>
              <w:rPr>
                <w:highlight w:val="yellow"/>
              </w:rPr>
            </w:pPr>
            <w:r w:rsidRPr="008A615B">
              <w:rPr>
                <w:rFonts w:hint="eastAsia"/>
                <w:highlight w:val="yellow"/>
              </w:rPr>
              <w:t>0.0448</w:t>
            </w:r>
          </w:p>
        </w:tc>
        <w:tc>
          <w:tcPr>
            <w:tcW w:w="1134" w:type="dxa"/>
            <w:vAlign w:val="center"/>
          </w:tcPr>
          <w:p w:rsidR="008A615B" w:rsidRDefault="008A615B" w:rsidP="008A615B">
            <w:pPr>
              <w:pStyle w:val="af0"/>
            </w:pPr>
            <w:r>
              <w:rPr>
                <w:rFonts w:hint="eastAsia"/>
              </w:rPr>
              <w:t>54.25%</w:t>
            </w:r>
          </w:p>
        </w:tc>
        <w:tc>
          <w:tcPr>
            <w:tcW w:w="1134" w:type="dxa"/>
            <w:vAlign w:val="center"/>
          </w:tcPr>
          <w:p w:rsidR="008A615B" w:rsidRDefault="008A615B" w:rsidP="008A615B">
            <w:pPr>
              <w:pStyle w:val="af0"/>
            </w:pPr>
            <w:r>
              <w:rPr>
                <w:rFonts w:hint="eastAsia"/>
              </w:rPr>
              <w:t>12.50%</w:t>
            </w:r>
          </w:p>
        </w:tc>
      </w:tr>
      <w:tr w:rsidR="008A615B" w:rsidRPr="002916F1" w:rsidTr="002916F1">
        <w:tc>
          <w:tcPr>
            <w:tcW w:w="1526" w:type="dxa"/>
            <w:tcBorders>
              <w:top w:val="single" w:sz="4" w:space="0" w:color="auto"/>
            </w:tcBorders>
            <w:vAlign w:val="center"/>
          </w:tcPr>
          <w:p w:rsidR="008A615B" w:rsidRPr="00AD42F4" w:rsidRDefault="008A615B" w:rsidP="008A615B">
            <w:pPr>
              <w:pStyle w:val="af0"/>
              <w:rPr>
                <w:rFonts w:cs="宋体"/>
                <w:color w:val="000000"/>
                <w:kern w:val="0"/>
              </w:rPr>
            </w:pPr>
            <w:r w:rsidRPr="00AD42F4">
              <w:rPr>
                <w:rFonts w:cs="宋体" w:hint="eastAsia"/>
                <w:color w:val="000000"/>
                <w:kern w:val="0"/>
              </w:rPr>
              <w:t>8C20-1</w:t>
            </w:r>
          </w:p>
        </w:tc>
        <w:tc>
          <w:tcPr>
            <w:tcW w:w="992" w:type="dxa"/>
            <w:tcBorders>
              <w:top w:val="single" w:sz="4" w:space="0" w:color="auto"/>
            </w:tcBorders>
            <w:vAlign w:val="center"/>
          </w:tcPr>
          <w:p w:rsidR="008A615B" w:rsidRPr="008A615B" w:rsidRDefault="008A615B" w:rsidP="008A615B">
            <w:pPr>
              <w:pStyle w:val="af0"/>
              <w:rPr>
                <w:highlight w:val="yellow"/>
              </w:rPr>
            </w:pPr>
            <w:r w:rsidRPr="008A615B">
              <w:rPr>
                <w:rFonts w:hint="eastAsia"/>
                <w:highlight w:val="yellow"/>
              </w:rPr>
              <w:t>210.8</w:t>
            </w:r>
          </w:p>
        </w:tc>
        <w:tc>
          <w:tcPr>
            <w:tcW w:w="993" w:type="dxa"/>
            <w:tcBorders>
              <w:top w:val="single" w:sz="4" w:space="0" w:color="auto"/>
            </w:tcBorders>
            <w:vAlign w:val="center"/>
          </w:tcPr>
          <w:p w:rsidR="008A615B" w:rsidRPr="008A615B" w:rsidRDefault="008A615B" w:rsidP="008A615B">
            <w:pPr>
              <w:pStyle w:val="af0"/>
              <w:rPr>
                <w:highlight w:val="yellow"/>
              </w:rPr>
            </w:pPr>
            <w:r w:rsidRPr="008A615B">
              <w:rPr>
                <w:rFonts w:hint="eastAsia"/>
                <w:highlight w:val="yellow"/>
              </w:rPr>
              <w:t>1054.2</w:t>
            </w:r>
          </w:p>
        </w:tc>
        <w:tc>
          <w:tcPr>
            <w:tcW w:w="992" w:type="dxa"/>
            <w:tcBorders>
              <w:top w:val="single" w:sz="4" w:space="0" w:color="auto"/>
            </w:tcBorders>
            <w:vAlign w:val="center"/>
          </w:tcPr>
          <w:p w:rsidR="008A615B" w:rsidRPr="008A615B" w:rsidRDefault="008A615B" w:rsidP="008A615B">
            <w:pPr>
              <w:pStyle w:val="af0"/>
              <w:rPr>
                <w:highlight w:val="yellow"/>
              </w:rPr>
            </w:pPr>
            <w:r w:rsidRPr="008A615B">
              <w:rPr>
                <w:rFonts w:hint="eastAsia"/>
                <w:highlight w:val="yellow"/>
              </w:rPr>
              <w:t>1102.8</w:t>
            </w:r>
          </w:p>
        </w:tc>
        <w:tc>
          <w:tcPr>
            <w:tcW w:w="884" w:type="dxa"/>
            <w:tcBorders>
              <w:top w:val="single" w:sz="4" w:space="0" w:color="auto"/>
            </w:tcBorders>
            <w:vAlign w:val="center"/>
          </w:tcPr>
          <w:p w:rsidR="008A615B" w:rsidRPr="008A615B" w:rsidRDefault="008A615B" w:rsidP="008A615B">
            <w:pPr>
              <w:pStyle w:val="af0"/>
              <w:rPr>
                <w:highlight w:val="yellow"/>
              </w:rPr>
            </w:pPr>
            <w:r w:rsidRPr="008A615B">
              <w:rPr>
                <w:rFonts w:hint="eastAsia"/>
                <w:highlight w:val="yellow"/>
              </w:rPr>
              <w:t>0.96</w:t>
            </w:r>
          </w:p>
        </w:tc>
        <w:tc>
          <w:tcPr>
            <w:tcW w:w="817" w:type="dxa"/>
            <w:tcBorders>
              <w:top w:val="single" w:sz="4" w:space="0" w:color="auto"/>
            </w:tcBorders>
            <w:vAlign w:val="center"/>
          </w:tcPr>
          <w:p w:rsidR="008A615B" w:rsidRPr="008A615B" w:rsidRDefault="008A615B" w:rsidP="008A615B">
            <w:pPr>
              <w:pStyle w:val="af0"/>
              <w:rPr>
                <w:highlight w:val="yellow"/>
              </w:rPr>
            </w:pPr>
            <w:r w:rsidRPr="008A615B">
              <w:rPr>
                <w:rFonts w:hint="eastAsia"/>
                <w:highlight w:val="yellow"/>
              </w:rPr>
              <w:t>0.0706</w:t>
            </w:r>
          </w:p>
        </w:tc>
        <w:tc>
          <w:tcPr>
            <w:tcW w:w="1134" w:type="dxa"/>
            <w:tcBorders>
              <w:top w:val="single" w:sz="4" w:space="0" w:color="auto"/>
            </w:tcBorders>
            <w:vAlign w:val="center"/>
          </w:tcPr>
          <w:p w:rsidR="008A615B" w:rsidRDefault="008A615B" w:rsidP="008A615B">
            <w:pPr>
              <w:pStyle w:val="af0"/>
            </w:pPr>
            <w:r>
              <w:rPr>
                <w:rFonts w:hint="eastAsia"/>
              </w:rPr>
              <w:t>44.20%</w:t>
            </w:r>
          </w:p>
        </w:tc>
        <w:tc>
          <w:tcPr>
            <w:tcW w:w="1134" w:type="dxa"/>
            <w:tcBorders>
              <w:top w:val="single" w:sz="4" w:space="0" w:color="auto"/>
            </w:tcBorders>
            <w:vAlign w:val="center"/>
          </w:tcPr>
          <w:p w:rsidR="008A615B" w:rsidRDefault="008A615B" w:rsidP="008A615B">
            <w:pPr>
              <w:pStyle w:val="af0"/>
            </w:pPr>
            <w:r>
              <w:rPr>
                <w:rFonts w:hint="eastAsia"/>
              </w:rPr>
              <w:t>16.79%</w:t>
            </w:r>
          </w:p>
        </w:tc>
      </w:tr>
      <w:tr w:rsidR="008A615B" w:rsidRPr="002916F1" w:rsidTr="002916F1">
        <w:tc>
          <w:tcPr>
            <w:tcW w:w="1526" w:type="dxa"/>
            <w:vAlign w:val="center"/>
          </w:tcPr>
          <w:p w:rsidR="008A615B" w:rsidRPr="00AD42F4" w:rsidRDefault="008A615B" w:rsidP="008A615B">
            <w:pPr>
              <w:pStyle w:val="af0"/>
              <w:rPr>
                <w:rFonts w:cs="宋体"/>
                <w:color w:val="000000"/>
                <w:kern w:val="0"/>
              </w:rPr>
            </w:pPr>
            <w:r w:rsidRPr="00AD42F4">
              <w:rPr>
                <w:rFonts w:cs="宋体" w:hint="eastAsia"/>
                <w:color w:val="000000"/>
                <w:kern w:val="0"/>
              </w:rPr>
              <w:t>8C20-2</w:t>
            </w:r>
          </w:p>
        </w:tc>
        <w:tc>
          <w:tcPr>
            <w:tcW w:w="992" w:type="dxa"/>
            <w:vAlign w:val="center"/>
          </w:tcPr>
          <w:p w:rsidR="008A615B" w:rsidRPr="008A615B" w:rsidRDefault="008A615B" w:rsidP="008A615B">
            <w:pPr>
              <w:pStyle w:val="af0"/>
              <w:rPr>
                <w:highlight w:val="yellow"/>
              </w:rPr>
            </w:pPr>
            <w:r w:rsidRPr="008A615B">
              <w:rPr>
                <w:rFonts w:hint="eastAsia"/>
                <w:highlight w:val="yellow"/>
              </w:rPr>
              <w:t>201.6</w:t>
            </w:r>
          </w:p>
        </w:tc>
        <w:tc>
          <w:tcPr>
            <w:tcW w:w="993" w:type="dxa"/>
            <w:vAlign w:val="center"/>
          </w:tcPr>
          <w:p w:rsidR="008A615B" w:rsidRPr="008A615B" w:rsidRDefault="008A615B" w:rsidP="008A615B">
            <w:pPr>
              <w:pStyle w:val="af0"/>
              <w:rPr>
                <w:highlight w:val="yellow"/>
              </w:rPr>
            </w:pPr>
            <w:r w:rsidRPr="008A615B">
              <w:rPr>
                <w:rFonts w:hint="eastAsia"/>
                <w:highlight w:val="yellow"/>
              </w:rPr>
              <w:t>1070.0</w:t>
            </w:r>
          </w:p>
        </w:tc>
        <w:tc>
          <w:tcPr>
            <w:tcW w:w="992" w:type="dxa"/>
            <w:vAlign w:val="center"/>
          </w:tcPr>
          <w:p w:rsidR="008A615B" w:rsidRPr="008A615B" w:rsidRDefault="008A615B" w:rsidP="008A615B">
            <w:pPr>
              <w:pStyle w:val="af0"/>
              <w:rPr>
                <w:highlight w:val="yellow"/>
              </w:rPr>
            </w:pPr>
            <w:r w:rsidRPr="008A615B">
              <w:rPr>
                <w:rFonts w:hint="eastAsia"/>
                <w:highlight w:val="yellow"/>
              </w:rPr>
              <w:t>1116.1</w:t>
            </w:r>
          </w:p>
        </w:tc>
        <w:tc>
          <w:tcPr>
            <w:tcW w:w="884" w:type="dxa"/>
            <w:vAlign w:val="center"/>
          </w:tcPr>
          <w:p w:rsidR="008A615B" w:rsidRPr="008A615B" w:rsidRDefault="008A615B" w:rsidP="008A615B">
            <w:pPr>
              <w:pStyle w:val="af0"/>
              <w:rPr>
                <w:highlight w:val="yellow"/>
              </w:rPr>
            </w:pPr>
            <w:r w:rsidRPr="008A615B">
              <w:rPr>
                <w:rFonts w:hint="eastAsia"/>
                <w:highlight w:val="yellow"/>
              </w:rPr>
              <w:t>0.96</w:t>
            </w:r>
          </w:p>
        </w:tc>
        <w:tc>
          <w:tcPr>
            <w:tcW w:w="817" w:type="dxa"/>
            <w:vAlign w:val="center"/>
          </w:tcPr>
          <w:p w:rsidR="008A615B" w:rsidRPr="008A615B" w:rsidRDefault="008A615B" w:rsidP="008A615B">
            <w:pPr>
              <w:pStyle w:val="af0"/>
              <w:rPr>
                <w:highlight w:val="yellow"/>
              </w:rPr>
            </w:pPr>
            <w:r w:rsidRPr="008A615B">
              <w:rPr>
                <w:rFonts w:hint="eastAsia"/>
                <w:highlight w:val="yellow"/>
              </w:rPr>
              <w:t>0.0702</w:t>
            </w:r>
          </w:p>
        </w:tc>
        <w:tc>
          <w:tcPr>
            <w:tcW w:w="1134" w:type="dxa"/>
            <w:vAlign w:val="center"/>
          </w:tcPr>
          <w:p w:rsidR="008A615B" w:rsidRDefault="008A615B" w:rsidP="008A615B">
            <w:pPr>
              <w:pStyle w:val="af0"/>
            </w:pPr>
            <w:r>
              <w:rPr>
                <w:rFonts w:hint="eastAsia"/>
              </w:rPr>
              <w:t>43.98%</w:t>
            </w:r>
          </w:p>
        </w:tc>
        <w:tc>
          <w:tcPr>
            <w:tcW w:w="1134" w:type="dxa"/>
            <w:vAlign w:val="center"/>
          </w:tcPr>
          <w:p w:rsidR="008A615B" w:rsidRDefault="008A615B" w:rsidP="008A615B">
            <w:pPr>
              <w:pStyle w:val="af0"/>
            </w:pPr>
            <w:r>
              <w:rPr>
                <w:rFonts w:hint="eastAsia"/>
              </w:rPr>
              <w:t>15.46%</w:t>
            </w:r>
          </w:p>
        </w:tc>
      </w:tr>
      <w:tr w:rsidR="008A615B" w:rsidRPr="002916F1" w:rsidTr="002916F1">
        <w:tc>
          <w:tcPr>
            <w:tcW w:w="1526" w:type="dxa"/>
            <w:vAlign w:val="center"/>
          </w:tcPr>
          <w:p w:rsidR="008A615B" w:rsidRPr="00AD42F4" w:rsidRDefault="008A615B" w:rsidP="008A615B">
            <w:pPr>
              <w:pStyle w:val="af0"/>
              <w:rPr>
                <w:rFonts w:cs="宋体"/>
                <w:color w:val="000000"/>
                <w:kern w:val="0"/>
              </w:rPr>
            </w:pPr>
            <w:r w:rsidRPr="00AD42F4">
              <w:rPr>
                <w:rFonts w:cs="宋体" w:hint="eastAsia"/>
                <w:color w:val="000000"/>
                <w:kern w:val="0"/>
              </w:rPr>
              <w:t>8C20-3</w:t>
            </w:r>
          </w:p>
        </w:tc>
        <w:tc>
          <w:tcPr>
            <w:tcW w:w="992" w:type="dxa"/>
            <w:vAlign w:val="center"/>
          </w:tcPr>
          <w:p w:rsidR="008A615B" w:rsidRPr="008A615B" w:rsidRDefault="008A615B" w:rsidP="008A615B">
            <w:pPr>
              <w:pStyle w:val="af0"/>
              <w:rPr>
                <w:highlight w:val="yellow"/>
              </w:rPr>
            </w:pPr>
            <w:r w:rsidRPr="008A615B">
              <w:rPr>
                <w:rFonts w:hint="eastAsia"/>
                <w:highlight w:val="yellow"/>
              </w:rPr>
              <w:t>216.8</w:t>
            </w:r>
          </w:p>
        </w:tc>
        <w:tc>
          <w:tcPr>
            <w:tcW w:w="993" w:type="dxa"/>
            <w:vAlign w:val="center"/>
          </w:tcPr>
          <w:p w:rsidR="008A615B" w:rsidRPr="008A615B" w:rsidRDefault="008A615B" w:rsidP="008A615B">
            <w:pPr>
              <w:pStyle w:val="af0"/>
              <w:rPr>
                <w:highlight w:val="yellow"/>
              </w:rPr>
            </w:pPr>
            <w:r w:rsidRPr="008A615B">
              <w:rPr>
                <w:rFonts w:hint="eastAsia"/>
                <w:highlight w:val="yellow"/>
              </w:rPr>
              <w:t>1083.8</w:t>
            </w:r>
          </w:p>
        </w:tc>
        <w:tc>
          <w:tcPr>
            <w:tcW w:w="992" w:type="dxa"/>
            <w:vAlign w:val="center"/>
          </w:tcPr>
          <w:p w:rsidR="008A615B" w:rsidRPr="008A615B" w:rsidRDefault="008A615B" w:rsidP="008A615B">
            <w:pPr>
              <w:pStyle w:val="af0"/>
              <w:rPr>
                <w:highlight w:val="yellow"/>
              </w:rPr>
            </w:pPr>
            <w:r w:rsidRPr="008A615B">
              <w:rPr>
                <w:rFonts w:hint="eastAsia"/>
                <w:highlight w:val="yellow"/>
              </w:rPr>
              <w:t>1099.2</w:t>
            </w:r>
          </w:p>
        </w:tc>
        <w:tc>
          <w:tcPr>
            <w:tcW w:w="884" w:type="dxa"/>
            <w:vAlign w:val="center"/>
          </w:tcPr>
          <w:p w:rsidR="008A615B" w:rsidRPr="008A615B" w:rsidRDefault="008A615B" w:rsidP="008A615B">
            <w:pPr>
              <w:pStyle w:val="af0"/>
              <w:rPr>
                <w:highlight w:val="yellow"/>
              </w:rPr>
            </w:pPr>
            <w:r w:rsidRPr="008A615B">
              <w:rPr>
                <w:rFonts w:hint="eastAsia"/>
                <w:highlight w:val="yellow"/>
              </w:rPr>
              <w:t>0.99</w:t>
            </w:r>
          </w:p>
        </w:tc>
        <w:tc>
          <w:tcPr>
            <w:tcW w:w="817" w:type="dxa"/>
            <w:vAlign w:val="center"/>
          </w:tcPr>
          <w:p w:rsidR="008A615B" w:rsidRPr="008A615B" w:rsidRDefault="008A615B" w:rsidP="008A615B">
            <w:pPr>
              <w:pStyle w:val="af0"/>
              <w:rPr>
                <w:highlight w:val="yellow"/>
              </w:rPr>
            </w:pPr>
            <w:r w:rsidRPr="008A615B">
              <w:rPr>
                <w:rFonts w:hint="eastAsia"/>
                <w:highlight w:val="yellow"/>
              </w:rPr>
              <w:t>0.0682</w:t>
            </w:r>
          </w:p>
        </w:tc>
        <w:tc>
          <w:tcPr>
            <w:tcW w:w="1134" w:type="dxa"/>
            <w:vAlign w:val="center"/>
          </w:tcPr>
          <w:p w:rsidR="008A615B" w:rsidRDefault="008A615B" w:rsidP="008A615B">
            <w:pPr>
              <w:pStyle w:val="af0"/>
            </w:pPr>
            <w:r>
              <w:rPr>
                <w:rFonts w:hint="eastAsia"/>
              </w:rPr>
              <w:t>42.83%</w:t>
            </w:r>
          </w:p>
        </w:tc>
        <w:tc>
          <w:tcPr>
            <w:tcW w:w="1134" w:type="dxa"/>
            <w:vAlign w:val="center"/>
          </w:tcPr>
          <w:p w:rsidR="008A615B" w:rsidRDefault="008A615B" w:rsidP="008A615B">
            <w:pPr>
              <w:pStyle w:val="af0"/>
            </w:pPr>
            <w:r>
              <w:rPr>
                <w:rFonts w:hint="eastAsia"/>
              </w:rPr>
              <w:t>15.96%</w:t>
            </w:r>
          </w:p>
        </w:tc>
      </w:tr>
      <w:tr w:rsidR="008A615B" w:rsidRPr="002916F1" w:rsidTr="002916F1">
        <w:tc>
          <w:tcPr>
            <w:tcW w:w="1526" w:type="dxa"/>
            <w:tcBorders>
              <w:bottom w:val="single" w:sz="4" w:space="0" w:color="auto"/>
            </w:tcBorders>
            <w:vAlign w:val="center"/>
          </w:tcPr>
          <w:p w:rsidR="008A615B" w:rsidRPr="00AD42F4" w:rsidRDefault="008A615B" w:rsidP="008A615B">
            <w:pPr>
              <w:pStyle w:val="af0"/>
              <w:rPr>
                <w:rFonts w:cs="宋体"/>
                <w:color w:val="000000"/>
                <w:kern w:val="0"/>
              </w:rPr>
            </w:pPr>
            <w:r>
              <w:rPr>
                <w:rFonts w:cs="宋体" w:hint="eastAsia"/>
                <w:color w:val="000000"/>
                <w:kern w:val="0"/>
              </w:rPr>
              <w:t>平均值</w:t>
            </w:r>
          </w:p>
        </w:tc>
        <w:tc>
          <w:tcPr>
            <w:tcW w:w="992" w:type="dxa"/>
            <w:tcBorders>
              <w:bottom w:val="single" w:sz="4" w:space="0" w:color="auto"/>
            </w:tcBorders>
            <w:vAlign w:val="center"/>
          </w:tcPr>
          <w:p w:rsidR="008A615B" w:rsidRPr="008A615B" w:rsidRDefault="008A615B" w:rsidP="008A615B">
            <w:pPr>
              <w:pStyle w:val="af0"/>
              <w:rPr>
                <w:highlight w:val="yellow"/>
              </w:rPr>
            </w:pPr>
            <w:r w:rsidRPr="008A615B">
              <w:rPr>
                <w:rFonts w:hint="eastAsia"/>
                <w:highlight w:val="yellow"/>
              </w:rPr>
              <w:t>212.4</w:t>
            </w:r>
          </w:p>
        </w:tc>
        <w:tc>
          <w:tcPr>
            <w:tcW w:w="993" w:type="dxa"/>
            <w:tcBorders>
              <w:bottom w:val="single" w:sz="4" w:space="0" w:color="auto"/>
            </w:tcBorders>
            <w:vAlign w:val="center"/>
          </w:tcPr>
          <w:p w:rsidR="008A615B" w:rsidRPr="008A615B" w:rsidRDefault="008A615B" w:rsidP="008A615B">
            <w:pPr>
              <w:pStyle w:val="af0"/>
              <w:rPr>
                <w:highlight w:val="yellow"/>
              </w:rPr>
            </w:pPr>
            <w:r w:rsidRPr="008A615B">
              <w:rPr>
                <w:rFonts w:hint="eastAsia"/>
                <w:highlight w:val="yellow"/>
              </w:rPr>
              <w:t>1061.0</w:t>
            </w:r>
          </w:p>
        </w:tc>
        <w:tc>
          <w:tcPr>
            <w:tcW w:w="992" w:type="dxa"/>
            <w:tcBorders>
              <w:bottom w:val="single" w:sz="4" w:space="0" w:color="auto"/>
            </w:tcBorders>
            <w:vAlign w:val="center"/>
          </w:tcPr>
          <w:p w:rsidR="008A615B" w:rsidRPr="008A615B" w:rsidRDefault="008A615B" w:rsidP="008A615B">
            <w:pPr>
              <w:pStyle w:val="af0"/>
              <w:rPr>
                <w:highlight w:val="yellow"/>
              </w:rPr>
            </w:pPr>
            <w:r w:rsidRPr="008A615B">
              <w:rPr>
                <w:rFonts w:hint="eastAsia"/>
                <w:highlight w:val="yellow"/>
              </w:rPr>
              <w:t>1105.4</w:t>
            </w:r>
          </w:p>
        </w:tc>
        <w:tc>
          <w:tcPr>
            <w:tcW w:w="884" w:type="dxa"/>
            <w:tcBorders>
              <w:bottom w:val="single" w:sz="4" w:space="0" w:color="auto"/>
            </w:tcBorders>
            <w:vAlign w:val="center"/>
          </w:tcPr>
          <w:p w:rsidR="008A615B" w:rsidRPr="008A615B" w:rsidRDefault="008A615B" w:rsidP="008A615B">
            <w:pPr>
              <w:pStyle w:val="af0"/>
              <w:rPr>
                <w:highlight w:val="yellow"/>
              </w:rPr>
            </w:pPr>
            <w:r w:rsidRPr="008A615B">
              <w:rPr>
                <w:rFonts w:hint="eastAsia"/>
                <w:highlight w:val="yellow"/>
              </w:rPr>
              <w:t>0.96</w:t>
            </w:r>
          </w:p>
        </w:tc>
        <w:tc>
          <w:tcPr>
            <w:tcW w:w="817" w:type="dxa"/>
            <w:tcBorders>
              <w:bottom w:val="single" w:sz="4" w:space="0" w:color="auto"/>
            </w:tcBorders>
            <w:vAlign w:val="center"/>
          </w:tcPr>
          <w:p w:rsidR="008A615B" w:rsidRPr="008A615B" w:rsidRDefault="008A615B" w:rsidP="008A615B">
            <w:pPr>
              <w:pStyle w:val="af0"/>
              <w:rPr>
                <w:highlight w:val="yellow"/>
              </w:rPr>
            </w:pPr>
            <w:r w:rsidRPr="008A615B">
              <w:rPr>
                <w:rFonts w:hint="eastAsia"/>
                <w:highlight w:val="yellow"/>
              </w:rPr>
              <w:t>0.0647</w:t>
            </w:r>
          </w:p>
        </w:tc>
        <w:tc>
          <w:tcPr>
            <w:tcW w:w="1134" w:type="dxa"/>
            <w:tcBorders>
              <w:bottom w:val="single" w:sz="4" w:space="0" w:color="auto"/>
            </w:tcBorders>
            <w:vAlign w:val="center"/>
          </w:tcPr>
          <w:p w:rsidR="008A615B" w:rsidRDefault="008A615B" w:rsidP="008A615B">
            <w:pPr>
              <w:pStyle w:val="af0"/>
            </w:pPr>
            <w:r>
              <w:rPr>
                <w:rFonts w:hint="eastAsia"/>
              </w:rPr>
              <w:t>43.67%</w:t>
            </w:r>
          </w:p>
        </w:tc>
        <w:tc>
          <w:tcPr>
            <w:tcW w:w="1134" w:type="dxa"/>
            <w:tcBorders>
              <w:bottom w:val="single" w:sz="4" w:space="0" w:color="auto"/>
            </w:tcBorders>
            <w:vAlign w:val="center"/>
          </w:tcPr>
          <w:p w:rsidR="008A615B" w:rsidRDefault="008A615B" w:rsidP="008A615B">
            <w:pPr>
              <w:pStyle w:val="af0"/>
            </w:pPr>
            <w:r>
              <w:rPr>
                <w:rFonts w:hint="eastAsia"/>
              </w:rPr>
              <w:t>16.07%</w:t>
            </w:r>
          </w:p>
        </w:tc>
      </w:tr>
    </w:tbl>
    <w:p w:rsidR="002916F1" w:rsidRDefault="002916F1" w:rsidP="00BD63AA">
      <w:pPr>
        <w:ind w:firstLine="480"/>
      </w:pPr>
    </w:p>
    <w:p w:rsidR="00134EC5" w:rsidRDefault="00134EC5" w:rsidP="00134EC5">
      <w:pPr>
        <w:pStyle w:val="11130"/>
        <w:numPr>
          <w:ilvl w:val="2"/>
          <w:numId w:val="4"/>
        </w:numPr>
        <w:rPr>
          <w:rFonts w:ascii="Times New Roman" w:hAnsi="Times New Roman"/>
        </w:rPr>
      </w:pPr>
      <w:bookmarkStart w:id="29" w:name="_Toc536133128"/>
      <w:r>
        <w:rPr>
          <w:rFonts w:ascii="Times New Roman" w:hAnsi="Times New Roman" w:hint="eastAsia"/>
        </w:rPr>
        <w:t>试验结果</w:t>
      </w:r>
      <w:bookmarkEnd w:id="29"/>
    </w:p>
    <w:p w:rsidR="00134EC5" w:rsidRDefault="00B16EC1" w:rsidP="00134EC5">
      <w:pPr>
        <w:ind w:firstLine="480"/>
      </w:pPr>
      <w:r>
        <w:rPr>
          <w:rFonts w:hint="eastAsia"/>
        </w:rPr>
        <w:lastRenderedPageBreak/>
        <w:t>在</w:t>
      </w:r>
      <w:r>
        <w:t>单轴拉伸试验中得到的数据</w:t>
      </w:r>
      <w:r>
        <w:rPr>
          <w:rFonts w:hint="eastAsia"/>
        </w:rPr>
        <w:t>是</w:t>
      </w:r>
      <w:r>
        <w:t>以名义应变</w:t>
      </w:r>
      <w:r w:rsidRPr="00B16EC1">
        <w:rPr>
          <w:position w:val="-12"/>
        </w:rPr>
        <w:object w:dxaOrig="440" w:dyaOrig="360">
          <v:shape id="_x0000_i1046" type="#_x0000_t75" style="width:21.75pt;height:18.4pt" o:ole="">
            <v:imagedata r:id="rId84" o:title=""/>
          </v:shape>
          <o:OLEObject Type="Embed" ProgID="Equation.DSMT4" ShapeID="_x0000_i1046" DrawAspect="Content" ObjectID="_1610214259" r:id="rId85"/>
        </w:object>
      </w:r>
      <w:r>
        <w:rPr>
          <w:rFonts w:hint="eastAsia"/>
        </w:rPr>
        <w:t>和</w:t>
      </w:r>
      <w:r>
        <w:t>名义应力</w:t>
      </w:r>
      <w:r w:rsidRPr="00B16EC1">
        <w:rPr>
          <w:position w:val="-12"/>
        </w:rPr>
        <w:object w:dxaOrig="480" w:dyaOrig="360">
          <v:shape id="_x0000_i1047" type="#_x0000_t75" style="width:24.3pt;height:18.4pt" o:ole="">
            <v:imagedata r:id="rId86" o:title=""/>
          </v:shape>
          <o:OLEObject Type="Embed" ProgID="Equation.DSMT4" ShapeID="_x0000_i1047" DrawAspect="Content" ObjectID="_1610214260" r:id="rId87"/>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B16EC1" w:rsidTr="00B16EC1">
        <w:trPr>
          <w:trHeight w:val="919"/>
        </w:trPr>
        <w:tc>
          <w:tcPr>
            <w:tcW w:w="1271" w:type="dxa"/>
          </w:tcPr>
          <w:p w:rsidR="00B16EC1" w:rsidRDefault="00B16EC1" w:rsidP="00B16EC1">
            <w:pPr>
              <w:ind w:firstLineChars="0" w:firstLine="0"/>
            </w:pPr>
            <w:r>
              <w:rPr>
                <w:rFonts w:ascii="宋体" w:hAnsi="宋体" w:cs="宋体" w:hint="eastAsia"/>
              </w:rPr>
              <w:tab/>
            </w:r>
          </w:p>
        </w:tc>
        <w:tc>
          <w:tcPr>
            <w:tcW w:w="5670" w:type="dxa"/>
          </w:tcPr>
          <w:p w:rsidR="00B16EC1" w:rsidRDefault="00B16EC1" w:rsidP="00B16EC1">
            <w:pPr>
              <w:pStyle w:val="-"/>
              <w:jc w:val="center"/>
            </w:pPr>
            <w:r>
              <w:rPr>
                <w:position w:val="-30"/>
                <w:szCs w:val="21"/>
              </w:rPr>
              <w:object w:dxaOrig="960" w:dyaOrig="680">
                <v:shape id="_x0000_i1048" type="#_x0000_t75" style="width:47.7pt;height:33.5pt" o:ole="">
                  <v:imagedata r:id="rId88" o:title=""/>
                </v:shape>
                <o:OLEObject Type="Embed" ProgID="Equation.DSMT4" ShapeID="_x0000_i1048" DrawAspect="Content" ObjectID="_1610214261" r:id="rId89"/>
              </w:object>
            </w:r>
            <w:r>
              <w:rPr>
                <w:szCs w:val="21"/>
              </w:rPr>
              <w:t xml:space="preserve"> </w:t>
            </w:r>
            <w:r w:rsidR="00FE3647">
              <w:rPr>
                <w:szCs w:val="21"/>
              </w:rPr>
              <w:t xml:space="preserve">     </w:t>
            </w:r>
            <w:r>
              <w:rPr>
                <w:szCs w:val="21"/>
              </w:rPr>
              <w:t xml:space="preserve"> </w:t>
            </w:r>
            <w:r>
              <w:rPr>
                <w:position w:val="-30"/>
                <w:szCs w:val="21"/>
              </w:rPr>
              <w:object w:dxaOrig="1020" w:dyaOrig="680">
                <v:shape id="_x0000_i1049" type="#_x0000_t75" style="width:51.05pt;height:33.5pt" o:ole="">
                  <v:imagedata r:id="rId90" o:title=""/>
                </v:shape>
                <o:OLEObject Type="Embed" ProgID="Equation.DSMT4" ShapeID="_x0000_i1049" DrawAspect="Content" ObjectID="_1610214262" r:id="rId91"/>
              </w:object>
            </w:r>
          </w:p>
        </w:tc>
        <w:tc>
          <w:tcPr>
            <w:tcW w:w="1355" w:type="dxa"/>
            <w:vAlign w:val="center"/>
          </w:tcPr>
          <w:p w:rsidR="00B16EC1" w:rsidRDefault="00B16EC1" w:rsidP="00B16EC1">
            <w:pPr>
              <w:pStyle w:val="aff3"/>
            </w:pPr>
            <w:bookmarkStart w:id="30" w:name="_Ref536132241"/>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4C4F73">
              <w:rPr>
                <w:noProof/>
              </w:rPr>
              <w:t>1</w:t>
            </w:r>
            <w:r>
              <w:fldChar w:fldCharType="end"/>
            </w:r>
            <w:r>
              <w:rPr>
                <w:rFonts w:hint="eastAsia"/>
              </w:rPr>
              <w:t>）</w:t>
            </w:r>
            <w:bookmarkEnd w:id="30"/>
          </w:p>
        </w:tc>
      </w:tr>
    </w:tbl>
    <w:p w:rsidR="00B16EC1" w:rsidRPr="00B16EC1" w:rsidRDefault="00FE3647" w:rsidP="00134EC5">
      <w:pPr>
        <w:ind w:firstLine="480"/>
      </w:pPr>
      <w:r>
        <w:rPr>
          <w:rFonts w:hint="eastAsia"/>
          <w:szCs w:val="21"/>
        </w:rPr>
        <w:t>在</w:t>
      </w:r>
      <w:r>
        <w:rPr>
          <w:szCs w:val="21"/>
        </w:rPr>
        <w:t>试件发生颈缩之前，真实应力应变曲线可以通过</w:t>
      </w:r>
      <w:r>
        <w:rPr>
          <w:rFonts w:hint="eastAsia"/>
          <w:szCs w:val="21"/>
        </w:rPr>
        <w:t>下式</w:t>
      </w:r>
      <w:r w:rsidR="00E72564">
        <w:rPr>
          <w:szCs w:val="21"/>
        </w:rPr>
        <w:fldChar w:fldCharType="begin"/>
      </w:r>
      <w:r w:rsidR="00E72564">
        <w:rPr>
          <w:szCs w:val="21"/>
        </w:rPr>
        <w:instrText xml:space="preserve"> </w:instrText>
      </w:r>
      <w:r w:rsidR="00E72564">
        <w:rPr>
          <w:rFonts w:hint="eastAsia"/>
          <w:szCs w:val="21"/>
        </w:rPr>
        <w:instrText>REF _Ref536130290 \h</w:instrText>
      </w:r>
      <w:r w:rsidR="00E72564">
        <w:rPr>
          <w:szCs w:val="21"/>
        </w:rPr>
        <w:instrText xml:space="preserve"> </w:instrText>
      </w:r>
      <w:r w:rsidR="00E72564">
        <w:rPr>
          <w:szCs w:val="21"/>
        </w:rPr>
      </w:r>
      <w:r w:rsidR="00E72564">
        <w:rPr>
          <w:szCs w:val="21"/>
        </w:rPr>
        <w:fldChar w:fldCharType="separate"/>
      </w:r>
      <w:r w:rsidR="004C4F73">
        <w:rPr>
          <w:rFonts w:hint="eastAsia"/>
        </w:rPr>
        <w:t>（</w:t>
      </w:r>
      <w:r w:rsidR="004C4F73">
        <w:rPr>
          <w:noProof/>
        </w:rPr>
        <w:t>2</w:t>
      </w:r>
      <w:r w:rsidR="004C4F73">
        <w:t>.</w:t>
      </w:r>
      <w:r w:rsidR="004C4F73">
        <w:rPr>
          <w:noProof/>
        </w:rPr>
        <w:t>2</w:t>
      </w:r>
      <w:r w:rsidR="004C4F73">
        <w:rPr>
          <w:rFonts w:hint="eastAsia"/>
        </w:rPr>
        <w:t>）</w:t>
      </w:r>
      <w:r w:rsidR="00E72564">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FE3647" w:rsidTr="00FE3647">
        <w:trPr>
          <w:trHeight w:val="786"/>
        </w:trPr>
        <w:tc>
          <w:tcPr>
            <w:tcW w:w="1271" w:type="dxa"/>
          </w:tcPr>
          <w:p w:rsidR="00FE3647" w:rsidRDefault="00FE3647" w:rsidP="00EE749E">
            <w:pPr>
              <w:ind w:firstLineChars="0" w:firstLine="0"/>
            </w:pPr>
            <w:r>
              <w:rPr>
                <w:rFonts w:ascii="宋体" w:hAnsi="宋体" w:cs="宋体" w:hint="eastAsia"/>
              </w:rPr>
              <w:tab/>
            </w:r>
          </w:p>
        </w:tc>
        <w:tc>
          <w:tcPr>
            <w:tcW w:w="5670" w:type="dxa"/>
          </w:tcPr>
          <w:p w:rsidR="00FE3647" w:rsidRDefault="00FE3647" w:rsidP="00EE749E">
            <w:pPr>
              <w:pStyle w:val="-"/>
              <w:jc w:val="center"/>
            </w:pPr>
            <w:r w:rsidRPr="00FE3647">
              <w:rPr>
                <w:position w:val="-12"/>
                <w:szCs w:val="21"/>
              </w:rPr>
              <w:object w:dxaOrig="1460" w:dyaOrig="360">
                <v:shape id="_x0000_i1050" type="#_x0000_t75" style="width:72.85pt;height:17.6pt" o:ole="">
                  <v:imagedata r:id="rId92" o:title=""/>
                </v:shape>
                <o:OLEObject Type="Embed" ProgID="Equation.DSMT4" ShapeID="_x0000_i1050" DrawAspect="Content" ObjectID="_1610214263" r:id="rId93"/>
              </w:object>
            </w:r>
            <w:r>
              <w:rPr>
                <w:szCs w:val="21"/>
              </w:rPr>
              <w:t xml:space="preserve">       </w:t>
            </w:r>
            <w:r w:rsidRPr="00FE3647">
              <w:rPr>
                <w:position w:val="-12"/>
                <w:szCs w:val="21"/>
              </w:rPr>
              <w:object w:dxaOrig="1860" w:dyaOrig="360">
                <v:shape id="_x0000_i1051" type="#_x0000_t75" style="width:92.95pt;height:17.6pt" o:ole="">
                  <v:imagedata r:id="rId94" o:title=""/>
                </v:shape>
                <o:OLEObject Type="Embed" ProgID="Equation.DSMT4" ShapeID="_x0000_i1051" DrawAspect="Content" ObjectID="_1610214264" r:id="rId95"/>
              </w:object>
            </w:r>
          </w:p>
        </w:tc>
        <w:tc>
          <w:tcPr>
            <w:tcW w:w="1355" w:type="dxa"/>
            <w:vAlign w:val="center"/>
          </w:tcPr>
          <w:p w:rsidR="00FE3647" w:rsidRDefault="00FE3647" w:rsidP="00EE749E">
            <w:pPr>
              <w:pStyle w:val="aff3"/>
            </w:pPr>
            <w:bookmarkStart w:id="31" w:name="_Ref536130290"/>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4C4F73">
              <w:rPr>
                <w:noProof/>
              </w:rPr>
              <w:t>2</w:t>
            </w:r>
            <w:r>
              <w:fldChar w:fldCharType="end"/>
            </w:r>
            <w:r>
              <w:rPr>
                <w:rFonts w:hint="eastAsia"/>
              </w:rPr>
              <w:t>）</w:t>
            </w:r>
            <w:bookmarkEnd w:id="31"/>
          </w:p>
        </w:tc>
      </w:tr>
    </w:tbl>
    <w:p w:rsidR="00B16EC1" w:rsidRDefault="00FE3647" w:rsidP="00751533">
      <w:pPr>
        <w:ind w:firstLine="480"/>
      </w:pPr>
      <w:r>
        <w:rPr>
          <w:rFonts w:hint="eastAsia"/>
        </w:rPr>
        <w:t>其中</w:t>
      </w:r>
      <w:r w:rsidRPr="00FE3647">
        <w:rPr>
          <w:position w:val="-6"/>
          <w:szCs w:val="21"/>
        </w:rPr>
        <w:object w:dxaOrig="300" w:dyaOrig="279">
          <v:shape id="_x0000_i1052" type="#_x0000_t75" style="width:15.05pt;height:14.25pt" o:ole="">
            <v:imagedata r:id="rId96" o:title=""/>
          </v:shape>
          <o:OLEObject Type="Embed" ProgID="Equation.DSMT4" ShapeID="_x0000_i1052" DrawAspect="Content" ObjectID="_1610214265" r:id="rId97"/>
        </w:object>
      </w:r>
      <w:r>
        <w:rPr>
          <w:rFonts w:hint="eastAsia"/>
          <w:szCs w:val="21"/>
        </w:rPr>
        <w:t>是</w:t>
      </w:r>
      <w:r>
        <w:rPr>
          <w:szCs w:val="21"/>
        </w:rPr>
        <w:t>试件标距段的长度变化量，</w:t>
      </w:r>
      <w:r w:rsidRPr="00FE3647">
        <w:rPr>
          <w:position w:val="-12"/>
          <w:szCs w:val="21"/>
        </w:rPr>
        <w:object w:dxaOrig="200" w:dyaOrig="360">
          <v:shape id="_x0000_i1053" type="#_x0000_t75" style="width:10.05pt;height:17.6pt" o:ole="">
            <v:imagedata r:id="rId98" o:title=""/>
          </v:shape>
          <o:OLEObject Type="Embed" ProgID="Equation.DSMT4" ShapeID="_x0000_i1053" DrawAspect="Content" ObjectID="_1610214266" r:id="rId99"/>
        </w:object>
      </w:r>
      <w:r>
        <w:rPr>
          <w:rFonts w:hint="eastAsia"/>
          <w:szCs w:val="21"/>
        </w:rPr>
        <w:t>是</w:t>
      </w:r>
      <w:r>
        <w:rPr>
          <w:szCs w:val="21"/>
        </w:rPr>
        <w:t>试件的标距段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v:shape id="_x0000_i1054" type="#_x0000_t75" style="width:15.05pt;height:17.6pt" o:ole="">
            <v:imagedata r:id="rId100" o:title=""/>
          </v:shape>
          <o:OLEObject Type="Embed" ProgID="Equation.DSMT4" ShapeID="_x0000_i1054" DrawAspect="Content" ObjectID="_1610214267" r:id="rId101"/>
        </w:object>
      </w:r>
      <w:r>
        <w:rPr>
          <w:rFonts w:hint="eastAsia"/>
          <w:szCs w:val="21"/>
        </w:rPr>
        <w:t>是试样</w:t>
      </w:r>
      <w:r>
        <w:rPr>
          <w:szCs w:val="21"/>
        </w:rPr>
        <w:t>标距段的初始截面面积</w:t>
      </w:r>
      <w:r w:rsidR="00751533">
        <w:rPr>
          <w:rFonts w:hint="eastAsia"/>
          <w:szCs w:val="21"/>
        </w:rPr>
        <w:t>，</w:t>
      </w:r>
      <w:r w:rsidRPr="00FE3647">
        <w:rPr>
          <w:position w:val="-6"/>
        </w:rPr>
        <w:object w:dxaOrig="200" w:dyaOrig="220">
          <v:shape id="_x0000_i1055" type="#_x0000_t75" style="width:10.05pt;height:10.9pt" o:ole="">
            <v:imagedata r:id="rId102" o:title=""/>
          </v:shape>
          <o:OLEObject Type="Embed" ProgID="Equation.DSMT4" ShapeID="_x0000_i1055" DrawAspect="Content" ObjectID="_1610214268" r:id="rId103"/>
        </w:object>
      </w:r>
      <w:r>
        <w:rPr>
          <w:rFonts w:hint="eastAsia"/>
        </w:rPr>
        <w:t>和</w:t>
      </w:r>
      <w:r w:rsidRPr="00FE3647">
        <w:rPr>
          <w:position w:val="-6"/>
        </w:rPr>
        <w:object w:dxaOrig="240" w:dyaOrig="220">
          <v:shape id="_x0000_i1056" type="#_x0000_t75" style="width:11.7pt;height:10.9pt" o:ole="">
            <v:imagedata r:id="rId104" o:title=""/>
          </v:shape>
          <o:OLEObject Type="Embed" ProgID="Equation.DSMT4" ShapeID="_x0000_i1056" DrawAspect="Content" ObjectID="_1610214269" r:id="rId105"/>
        </w:object>
      </w:r>
      <w:r>
        <w:rPr>
          <w:rFonts w:hint="eastAsia"/>
        </w:rPr>
        <w:t>分别为</w:t>
      </w:r>
      <w:r>
        <w:t>真实应变</w:t>
      </w:r>
      <w:r>
        <w:rPr>
          <w:rFonts w:hint="eastAsia"/>
        </w:rPr>
        <w:t>和</w:t>
      </w:r>
      <w:r>
        <w:t>真实应力。</w:t>
      </w:r>
      <w:r>
        <w:rPr>
          <w:rFonts w:hint="eastAsia"/>
        </w:rPr>
        <w:t>在试件</w:t>
      </w:r>
      <w:r>
        <w:t>发生颈缩之后，试件截面面积不再均匀，在颈缩除了轴向应力外还有环向</w:t>
      </w:r>
      <w:r>
        <w:rPr>
          <w:rFonts w:hint="eastAsia"/>
        </w:rPr>
        <w:t>应力</w:t>
      </w:r>
      <w:r>
        <w:t>存在</w:t>
      </w:r>
      <w:r w:rsidR="00E72564">
        <w:rPr>
          <w:rFonts w:hint="eastAsia"/>
        </w:rPr>
        <w:t>，公式</w:t>
      </w:r>
      <w:r w:rsidR="00E72564">
        <w:fldChar w:fldCharType="begin"/>
      </w:r>
      <w:r w:rsidR="00E72564">
        <w:instrText xml:space="preserve"> </w:instrText>
      </w:r>
      <w:r w:rsidR="00E72564">
        <w:rPr>
          <w:rFonts w:hint="eastAsia"/>
        </w:rPr>
        <w:instrText>REF _Ref536130290 \h</w:instrText>
      </w:r>
      <w:r w:rsidR="00E72564">
        <w:instrText xml:space="preserve"> </w:instrText>
      </w:r>
      <w:r w:rsidR="00E72564">
        <w:fldChar w:fldCharType="separate"/>
      </w:r>
      <w:r w:rsidR="004C4F73">
        <w:rPr>
          <w:rFonts w:hint="eastAsia"/>
        </w:rPr>
        <w:t>（</w:t>
      </w:r>
      <w:r w:rsidR="004C4F73">
        <w:rPr>
          <w:noProof/>
        </w:rPr>
        <w:t>2</w:t>
      </w:r>
      <w:r w:rsidR="004C4F73">
        <w:t>.</w:t>
      </w:r>
      <w:r w:rsidR="004C4F73">
        <w:rPr>
          <w:noProof/>
        </w:rPr>
        <w:t>2</w:t>
      </w:r>
      <w:r w:rsidR="004C4F73">
        <w:rPr>
          <w:rFonts w:hint="eastAsia"/>
        </w:rPr>
        <w:t>）</w:t>
      </w:r>
      <w:r w:rsidR="00E72564">
        <w:fldChar w:fldCharType="end"/>
      </w:r>
      <w:r w:rsidR="00265D18">
        <w:rPr>
          <w:rFonts w:hint="eastAsia"/>
        </w:rPr>
        <w:t>不再适用</w:t>
      </w:r>
      <w:r w:rsidR="00265D18">
        <w:t>，</w:t>
      </w:r>
      <w:r w:rsidR="00265D18">
        <w:rPr>
          <w:rFonts w:hint="eastAsia"/>
        </w:rPr>
        <w:t>精确</w:t>
      </w:r>
      <w:r w:rsidR="00265D18">
        <w:t>的本构模型的校准</w:t>
      </w:r>
      <w:r w:rsidR="00265D18">
        <w:rPr>
          <w:rFonts w:hint="eastAsia"/>
        </w:rPr>
        <w:t>仍</w:t>
      </w:r>
      <w:r w:rsidR="00265D18">
        <w:t>存在很大的困难</w:t>
      </w:r>
      <w:r w:rsidR="00751533">
        <w:rPr>
          <w:rFonts w:hint="eastAsia"/>
        </w:rPr>
        <w:t>，因此</w:t>
      </w:r>
      <w:r w:rsidR="00751533" w:rsidRPr="00751533">
        <w:rPr>
          <w:rFonts w:hint="eastAsia"/>
          <w:highlight w:val="yellow"/>
        </w:rPr>
        <w:t>Matic et al.[148]</w:t>
      </w:r>
      <w:r w:rsidR="00751533" w:rsidRPr="00751533">
        <w:rPr>
          <w:rFonts w:hint="eastAsia"/>
          <w:highlight w:val="yellow"/>
        </w:rPr>
        <w:t>和</w:t>
      </w:r>
      <w:r w:rsidR="00751533" w:rsidRPr="00751533">
        <w:rPr>
          <w:rFonts w:hint="eastAsia"/>
          <w:highlight w:val="yellow"/>
        </w:rPr>
        <w:t>Khoo et al.[149]</w:t>
      </w:r>
      <w:r w:rsidR="00751533">
        <w:t>*</w:t>
      </w:r>
      <w:r w:rsidR="00751533">
        <w:rPr>
          <w:rFonts w:hint="eastAsia"/>
        </w:rPr>
        <w:t>提出了“</w:t>
      </w:r>
      <w:r w:rsidR="00751533">
        <w:rPr>
          <w:rFonts w:hint="eastAsia"/>
        </w:rPr>
        <w:t>try and error</w:t>
      </w:r>
      <w:r w:rsidR="00751533">
        <w:rPr>
          <w:rFonts w:hint="eastAsia"/>
        </w:rPr>
        <w:t>”的方法来尝试得到材料的本构模型曲线，本文同样使用该方法，其中本构关系曲线以</w:t>
      </w:r>
      <w:r w:rsidR="00751533">
        <w:rPr>
          <w:rFonts w:hint="eastAsia"/>
        </w:rPr>
        <w:t xml:space="preserve">Ramberg-Osgood </w:t>
      </w:r>
      <w:r w:rsidR="00751533">
        <w:rPr>
          <w:rFonts w:hint="eastAsia"/>
        </w:rPr>
        <w:t>本构模型的形式作为基础，具体的校准步骤见</w:t>
      </w:r>
      <w:r w:rsidR="00751533">
        <w:rPr>
          <w:highlight w:val="yellow"/>
        </w:rPr>
        <w:fldChar w:fldCharType="begin"/>
      </w:r>
      <w:r w:rsidR="00751533">
        <w:instrText xml:space="preserve"> </w:instrText>
      </w:r>
      <w:r w:rsidR="00751533">
        <w:rPr>
          <w:rFonts w:hint="eastAsia"/>
        </w:rPr>
        <w:instrText>REF _Ref536131973 \h</w:instrText>
      </w:r>
      <w:r w:rsidR="00751533">
        <w:instrText xml:space="preserve"> </w:instrText>
      </w:r>
      <w:r w:rsidR="00751533">
        <w:rPr>
          <w:highlight w:val="yellow"/>
        </w:rPr>
      </w:r>
      <w:r w:rsidR="00751533">
        <w:rPr>
          <w:highlight w:val="yellow"/>
        </w:rPr>
        <w:fldChar w:fldCharType="separate"/>
      </w:r>
      <w:r w:rsidR="004C4F73">
        <w:rPr>
          <w:rFonts w:hint="eastAsia"/>
        </w:rPr>
        <w:t>图</w:t>
      </w:r>
      <w:r w:rsidR="004C4F73">
        <w:rPr>
          <w:rFonts w:hint="eastAsia"/>
        </w:rPr>
        <w:t xml:space="preserve"> </w:t>
      </w:r>
      <w:r w:rsidR="004C4F73">
        <w:rPr>
          <w:noProof/>
        </w:rPr>
        <w:t>2</w:t>
      </w:r>
      <w:r w:rsidR="004C4F73">
        <w:t>.</w:t>
      </w:r>
      <w:r w:rsidR="004C4F73">
        <w:rPr>
          <w:noProof/>
        </w:rPr>
        <w:t>5</w:t>
      </w:r>
      <w:r w:rsidR="00751533">
        <w:rPr>
          <w:highlight w:val="yellow"/>
        </w:rPr>
        <w:fldChar w:fldCharType="end"/>
      </w:r>
      <w:r w:rsidR="00751533">
        <w:rPr>
          <w:rFonts w:hint="eastAsia"/>
        </w:rPr>
        <w:t>。</w:t>
      </w:r>
    </w:p>
    <w:tbl>
      <w:tblPr>
        <w:tblW w:w="0" w:type="auto"/>
        <w:tblLook w:val="04A0" w:firstRow="1" w:lastRow="0" w:firstColumn="1" w:lastColumn="0" w:noHBand="0" w:noVBand="1"/>
      </w:tblPr>
      <w:tblGrid>
        <w:gridCol w:w="8296"/>
      </w:tblGrid>
      <w:tr w:rsidR="00751533" w:rsidRPr="000946B8" w:rsidTr="00EE749E">
        <w:trPr>
          <w:trHeight w:val="3489"/>
        </w:trPr>
        <w:tc>
          <w:tcPr>
            <w:tcW w:w="8296" w:type="dxa"/>
          </w:tcPr>
          <w:p w:rsidR="00751533" w:rsidRPr="000946B8" w:rsidRDefault="00751533" w:rsidP="00EE749E">
            <w:pPr>
              <w:pStyle w:val="af8"/>
              <w:ind w:firstLine="480"/>
            </w:pPr>
            <w:r w:rsidRPr="00751533">
              <w:rPr>
                <w:noProof/>
              </w:rPr>
              <w:drawing>
                <wp:inline distT="0" distB="0" distL="0" distR="0" wp14:anchorId="71060475" wp14:editId="0EE5DEAA">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751533" w:rsidTr="00EE749E">
        <w:tc>
          <w:tcPr>
            <w:tcW w:w="8296" w:type="dxa"/>
          </w:tcPr>
          <w:p w:rsidR="00751533" w:rsidRDefault="00751533" w:rsidP="00751533">
            <w:pPr>
              <w:pStyle w:val="aa"/>
            </w:pPr>
            <w:bookmarkStart w:id="32"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5</w:t>
            </w:r>
            <w:r>
              <w:fldChar w:fldCharType="end"/>
            </w:r>
            <w:bookmarkEnd w:id="32"/>
            <w:r>
              <w:t xml:space="preserve"> </w:t>
            </w:r>
            <w:r>
              <w:rPr>
                <w:rFonts w:hint="eastAsia"/>
              </w:rPr>
              <w:t>本构关系曲线</w:t>
            </w:r>
            <w:r>
              <w:t>校准的一般步骤</w:t>
            </w:r>
          </w:p>
        </w:tc>
      </w:tr>
    </w:tbl>
    <w:p w:rsidR="00B16EC1" w:rsidRDefault="009D6372" w:rsidP="00134EC5">
      <w:pPr>
        <w:ind w:firstLine="480"/>
      </w:pPr>
      <w:r>
        <w:rPr>
          <w:rFonts w:hint="eastAsia"/>
        </w:rPr>
        <w:t>本构</w:t>
      </w:r>
      <w:r>
        <w:t>关系曲线校准的一般步骤如下：</w:t>
      </w:r>
    </w:p>
    <w:p w:rsidR="009D6372" w:rsidRDefault="009D6372" w:rsidP="009D6372">
      <w:pPr>
        <w:ind w:firstLineChars="0" w:firstLine="480"/>
      </w:pPr>
      <w:r>
        <w:rPr>
          <w:rFonts w:hint="eastAsia"/>
        </w:rPr>
        <w:t>（</w:t>
      </w:r>
      <w:r>
        <w:rPr>
          <w:rFonts w:hint="eastAsia"/>
        </w:rPr>
        <w:t>1</w:t>
      </w:r>
      <w:r>
        <w:rPr>
          <w:rFonts w:hint="eastAsia"/>
        </w:rPr>
        <w:t>）首先</w:t>
      </w:r>
      <w:r>
        <w:t>进行材性试验得到名义应力应变曲线和荷载位移曲线，利用公式</w:t>
      </w:r>
      <w:r>
        <w:fldChar w:fldCharType="begin"/>
      </w:r>
      <w:r>
        <w:instrText xml:space="preserve"> REF _Ref536132241 \h </w:instrText>
      </w:r>
      <w:r>
        <w:fldChar w:fldCharType="separate"/>
      </w:r>
      <w:r w:rsidR="004C4F73">
        <w:rPr>
          <w:rFonts w:hint="eastAsia"/>
        </w:rPr>
        <w:t>（</w:t>
      </w:r>
      <w:r w:rsidR="004C4F73">
        <w:rPr>
          <w:noProof/>
        </w:rPr>
        <w:t>2</w:t>
      </w:r>
      <w:r w:rsidR="004C4F73">
        <w:t>.</w:t>
      </w:r>
      <w:r w:rsidR="004C4F73">
        <w:rPr>
          <w:noProof/>
        </w:rPr>
        <w:t>1</w:t>
      </w:r>
      <w:r w:rsidR="004C4F73">
        <w:rPr>
          <w:rFonts w:hint="eastAsia"/>
        </w:rPr>
        <w:t>）</w:t>
      </w:r>
      <w:r>
        <w:fldChar w:fldCharType="end"/>
      </w:r>
      <w:r>
        <w:rPr>
          <w:rFonts w:hint="eastAsia"/>
        </w:rPr>
        <w:t>和</w:t>
      </w:r>
      <w:r>
        <w:fldChar w:fldCharType="begin"/>
      </w:r>
      <w:r>
        <w:instrText xml:space="preserve"> </w:instrText>
      </w:r>
      <w:r>
        <w:rPr>
          <w:rFonts w:hint="eastAsia"/>
        </w:rPr>
        <w:instrText>REF _Ref536130290 \h</w:instrText>
      </w:r>
      <w:r>
        <w:instrText xml:space="preserve"> </w:instrText>
      </w:r>
      <w:r>
        <w:fldChar w:fldCharType="separate"/>
      </w:r>
      <w:r w:rsidR="004C4F73">
        <w:rPr>
          <w:rFonts w:hint="eastAsia"/>
        </w:rPr>
        <w:t>（</w:t>
      </w:r>
      <w:r w:rsidR="004C4F73">
        <w:rPr>
          <w:noProof/>
        </w:rPr>
        <w:t>2</w:t>
      </w:r>
      <w:r w:rsidR="004C4F73">
        <w:t>.</w:t>
      </w:r>
      <w:r w:rsidR="004C4F73">
        <w:rPr>
          <w:noProof/>
        </w:rPr>
        <w:t>2</w:t>
      </w:r>
      <w:r w:rsidR="004C4F73">
        <w:rPr>
          <w:rFonts w:hint="eastAsia"/>
        </w:rPr>
        <w:t>）</w:t>
      </w:r>
      <w:r>
        <w:fldChar w:fldCharType="end"/>
      </w:r>
      <w:r>
        <w:rPr>
          <w:rFonts w:hint="eastAsia"/>
        </w:rPr>
        <w:t>得到颈缩前</w:t>
      </w:r>
      <w:r>
        <w:t>的真实</w:t>
      </w:r>
      <w:r>
        <w:rPr>
          <w:rFonts w:hint="eastAsia"/>
        </w:rPr>
        <w:t>应力应变曲线</w:t>
      </w:r>
      <w:r>
        <w:t>；</w:t>
      </w:r>
    </w:p>
    <w:p w:rsidR="009D6372" w:rsidRPr="009D6372" w:rsidRDefault="009D6372" w:rsidP="009D6372">
      <w:pPr>
        <w:ind w:firstLineChars="0" w:firstLine="480"/>
      </w:pPr>
      <w:r>
        <w:rPr>
          <w:rFonts w:hint="eastAsia"/>
        </w:rPr>
        <w:lastRenderedPageBreak/>
        <w:t>（</w:t>
      </w:r>
      <w:r>
        <w:rPr>
          <w:rFonts w:hint="eastAsia"/>
        </w:rPr>
        <w:t>2</w:t>
      </w:r>
      <w:r>
        <w:rPr>
          <w:rFonts w:hint="eastAsia"/>
        </w:rPr>
        <w:t>）基于</w:t>
      </w:r>
      <w:r>
        <w:rPr>
          <w:rFonts w:hint="eastAsia"/>
        </w:rPr>
        <w:t>Ramberg-Osgood</w:t>
      </w:r>
      <w:r>
        <w:rPr>
          <w:rFonts w:hint="eastAsia"/>
        </w:rPr>
        <w:t>模型</w:t>
      </w:r>
      <w:r>
        <w:t>，改善的幂指数形式的本构关系曲线如</w:t>
      </w:r>
    </w:p>
    <w:tbl>
      <w:tblPr>
        <w:tblW w:w="0" w:type="auto"/>
        <w:tblLook w:val="04A0" w:firstRow="1" w:lastRow="0" w:firstColumn="1" w:lastColumn="0" w:noHBand="0" w:noVBand="1"/>
      </w:tblPr>
      <w:tblGrid>
        <w:gridCol w:w="1271"/>
        <w:gridCol w:w="5670"/>
        <w:gridCol w:w="1355"/>
      </w:tblGrid>
      <w:tr w:rsidR="009D6372" w:rsidTr="00EE749E">
        <w:trPr>
          <w:trHeight w:val="786"/>
        </w:trPr>
        <w:tc>
          <w:tcPr>
            <w:tcW w:w="1271" w:type="dxa"/>
          </w:tcPr>
          <w:p w:rsidR="009D6372" w:rsidRDefault="009D6372" w:rsidP="00EE749E">
            <w:pPr>
              <w:ind w:firstLineChars="0" w:firstLine="0"/>
            </w:pPr>
            <w:r>
              <w:rPr>
                <w:rFonts w:ascii="宋体" w:hAnsi="宋体" w:cs="宋体" w:hint="eastAsia"/>
              </w:rPr>
              <w:tab/>
            </w:r>
          </w:p>
        </w:tc>
        <w:tc>
          <w:tcPr>
            <w:tcW w:w="5670" w:type="dxa"/>
          </w:tcPr>
          <w:p w:rsidR="009D6372" w:rsidRDefault="009D6372" w:rsidP="009D6372">
            <w:pPr>
              <w:pStyle w:val="Paragraph"/>
              <w:tabs>
                <w:tab w:val="left" w:pos="426"/>
              </w:tabs>
              <w:ind w:firstLineChars="191" w:firstLine="420"/>
              <w:jc w:val="center"/>
            </w:pPr>
            <w:r w:rsidRPr="00F57A36">
              <w:rPr>
                <w:position w:val="-14"/>
              </w:rPr>
              <w:object w:dxaOrig="880" w:dyaOrig="400">
                <v:shape id="_x0000_i1057" type="#_x0000_t75" style="width:44.35pt;height:20.1pt" o:ole="">
                  <v:imagedata r:id="rId107" o:title=""/>
                </v:shape>
                <o:OLEObject Type="Embed" ProgID="Equation.DSMT4" ShapeID="_x0000_i1057" DrawAspect="Content" ObjectID="_1610214270" r:id="rId108"/>
              </w:object>
            </w:r>
            <w:r>
              <w:t xml:space="preserve">      for </w:t>
            </w:r>
            <w:r w:rsidRPr="00F57A36">
              <w:rPr>
                <w:position w:val="-14"/>
              </w:rPr>
              <w:object w:dxaOrig="760" w:dyaOrig="400">
                <v:shape id="_x0000_i1058" type="#_x0000_t75" style="width:38.5pt;height:20.1pt" o:ole="">
                  <v:imagedata r:id="rId109" o:title=""/>
                </v:shape>
                <o:OLEObject Type="Embed" ProgID="Equation.DSMT4" ShapeID="_x0000_i1058" DrawAspect="Content" ObjectID="_1610214271" r:id="rId110"/>
              </w:object>
            </w:r>
          </w:p>
          <w:p w:rsidR="009D6372" w:rsidRDefault="009D6372" w:rsidP="009D6372">
            <w:pPr>
              <w:pStyle w:val="-"/>
              <w:jc w:val="center"/>
            </w:pPr>
            <w:r w:rsidRPr="00F57A36">
              <w:rPr>
                <w:position w:val="-32"/>
              </w:rPr>
              <w:object w:dxaOrig="1579" w:dyaOrig="740">
                <v:shape id="_x0000_i1059" type="#_x0000_t75" style="width:78.7pt;height:36.85pt" o:ole="">
                  <v:imagedata r:id="rId111" o:title=""/>
                </v:shape>
                <o:OLEObject Type="Embed" ProgID="Equation.DSMT4" ShapeID="_x0000_i1059" DrawAspect="Content" ObjectID="_1610214272" r:id="rId112"/>
              </w:object>
            </w:r>
            <w:r>
              <w:t xml:space="preserve">   for </w:t>
            </w:r>
            <w:r w:rsidRPr="00F57A36">
              <w:rPr>
                <w:position w:val="-14"/>
              </w:rPr>
              <w:object w:dxaOrig="1100" w:dyaOrig="400">
                <v:shape id="_x0000_i1060" type="#_x0000_t75" style="width:54.4pt;height:20.1pt" o:ole="">
                  <v:imagedata r:id="rId113" o:title=""/>
                </v:shape>
                <o:OLEObject Type="Embed" ProgID="Equation.DSMT4" ShapeID="_x0000_i1060" DrawAspect="Content" ObjectID="_1610214273" r:id="rId114"/>
              </w:object>
            </w:r>
            <w:r>
              <w:t xml:space="preserve">      </w:t>
            </w:r>
          </w:p>
        </w:tc>
        <w:tc>
          <w:tcPr>
            <w:tcW w:w="1355" w:type="dxa"/>
            <w:vAlign w:val="center"/>
          </w:tcPr>
          <w:p w:rsidR="009D6372" w:rsidRDefault="009D6372" w:rsidP="00EE749E">
            <w:pPr>
              <w:pStyle w:val="aff3"/>
            </w:pPr>
            <w:bookmarkStart w:id="33" w:name="_Ref536132746"/>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4C4F73">
              <w:rPr>
                <w:noProof/>
              </w:rPr>
              <w:t>3</w:t>
            </w:r>
            <w:r>
              <w:fldChar w:fldCharType="end"/>
            </w:r>
            <w:r>
              <w:rPr>
                <w:rFonts w:hint="eastAsia"/>
              </w:rPr>
              <w:t>）</w:t>
            </w:r>
            <w:bookmarkEnd w:id="33"/>
          </w:p>
        </w:tc>
      </w:tr>
    </w:tbl>
    <w:p w:rsidR="009D6372" w:rsidRDefault="001B292A" w:rsidP="001B292A">
      <w:pPr>
        <w:pStyle w:val="Paragraph"/>
        <w:tabs>
          <w:tab w:val="left" w:pos="426"/>
        </w:tabs>
        <w:ind w:firstLineChars="191" w:firstLine="443"/>
        <w:rPr>
          <w:rFonts w:eastAsiaTheme="minorEastAsia"/>
          <w:lang w:eastAsia="zh-CN"/>
        </w:rPr>
      </w:pPr>
      <w:r>
        <w:rPr>
          <w:rFonts w:eastAsiaTheme="minorEastAsia" w:hint="eastAsia"/>
          <w:lang w:eastAsia="zh-CN"/>
        </w:rPr>
        <w:t>式中，</w:t>
      </w:r>
      <w:r w:rsidR="009D6372" w:rsidRPr="000A7D85">
        <w:rPr>
          <w:rFonts w:hint="eastAsia"/>
        </w:rPr>
        <w:t xml:space="preserve"> </w:t>
      </w:r>
      <w:r w:rsidR="009D6372" w:rsidRPr="000A7D85">
        <w:rPr>
          <w:position w:val="-14"/>
        </w:rPr>
        <w:object w:dxaOrig="279" w:dyaOrig="400">
          <v:shape id="_x0000_i1061" type="#_x0000_t75" style="width:14.25pt;height:20.1pt" o:ole="">
            <v:imagedata r:id="rId115" o:title=""/>
          </v:shape>
          <o:OLEObject Type="Embed" ProgID="Equation.DSMT4" ShapeID="_x0000_i1061" DrawAspect="Content" ObjectID="_1610214274" r:id="rId116"/>
        </w:object>
      </w:r>
      <w:r>
        <w:rPr>
          <w:rFonts w:eastAsiaTheme="minorEastAsia" w:hint="eastAsia"/>
          <w:lang w:eastAsia="zh-CN"/>
        </w:rPr>
        <w:t>和</w:t>
      </w:r>
      <w:r w:rsidR="009D6372" w:rsidRPr="000A7D85">
        <w:rPr>
          <w:rFonts w:hint="eastAsia"/>
        </w:rPr>
        <w:t>σ</w:t>
      </w:r>
      <w:r w:rsidR="009D6372" w:rsidRPr="000A7D85">
        <w:rPr>
          <w:vertAlign w:val="superscript"/>
        </w:rPr>
        <w:t>0</w:t>
      </w:r>
      <w:r w:rsidR="009D6372"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009D6372" w:rsidRPr="000A7D85">
        <w:t xml:space="preserve"> (</w:t>
      </w:r>
      <w:r w:rsidR="009D6372" w:rsidRPr="000A7D85">
        <w:rPr>
          <w:position w:val="-14"/>
        </w:rPr>
        <w:object w:dxaOrig="279" w:dyaOrig="400">
          <v:shape id="_x0000_i1062" type="#_x0000_t75" style="width:14.25pt;height:20.1pt" o:ole="">
            <v:imagedata r:id="rId115" o:title=""/>
          </v:shape>
          <o:OLEObject Type="Embed" ProgID="Equation.DSMT4" ShapeID="_x0000_i1062" DrawAspect="Content" ObjectID="_1610214275" r:id="rId117"/>
        </w:object>
      </w:r>
      <w:r w:rsidR="009D6372" w:rsidRPr="000A7D85">
        <w:t>, σ</w:t>
      </w:r>
      <w:r w:rsidR="009D6372" w:rsidRPr="000A7D85">
        <w:rPr>
          <w:vertAlign w:val="superscript"/>
        </w:rPr>
        <w:t>0</w:t>
      </w:r>
      <w:r w:rsidR="009D6372"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009D6372" w:rsidRPr="000A7D85">
        <w:t>σ=Eε</w:t>
      </w:r>
      <w:r w:rsidR="009D6372" w:rsidRPr="000A7D85">
        <w:rPr>
          <w:vertAlign w:val="subscript"/>
        </w:rPr>
        <w:t>p</w:t>
      </w:r>
      <w:r w:rsidR="009D6372" w:rsidRPr="000A7D85">
        <w:t xml:space="preserve"> </w:t>
      </w:r>
      <w:r>
        <w:rPr>
          <w:rFonts w:eastAsiaTheme="minorEastAsia" w:hint="eastAsia"/>
          <w:lang w:eastAsia="zh-CN"/>
        </w:rPr>
        <w:t>的交点</w:t>
      </w:r>
      <w:r>
        <w:rPr>
          <w:rFonts w:eastAsiaTheme="minorEastAsia"/>
          <w:lang w:eastAsia="zh-CN"/>
        </w:rPr>
        <w:t>，</w:t>
      </w:r>
      <w:r w:rsidR="009D6372" w:rsidRPr="000A7D85">
        <w:t xml:space="preserve">σ </w:t>
      </w:r>
      <w:r>
        <w:rPr>
          <w:rFonts w:eastAsiaTheme="minorEastAsia" w:hint="eastAsia"/>
          <w:lang w:eastAsia="zh-CN"/>
        </w:rPr>
        <w:t>为真实</w:t>
      </w:r>
      <w:r>
        <w:rPr>
          <w:rFonts w:eastAsiaTheme="minorEastAsia"/>
          <w:lang w:eastAsia="zh-CN"/>
        </w:rPr>
        <w:t>应力，</w:t>
      </w:r>
      <w:r w:rsidR="009D6372" w:rsidRPr="000A7D85">
        <w:t>ε</w:t>
      </w:r>
      <w:r w:rsidR="009D6372" w:rsidRPr="000A7D85">
        <w:rPr>
          <w:vertAlign w:val="subscript"/>
        </w:rPr>
        <w:t>p</w:t>
      </w:r>
      <w:r w:rsidR="009D6372" w:rsidRPr="000A7D85">
        <w:t xml:space="preserve"> </w:t>
      </w:r>
      <w:r>
        <w:rPr>
          <w:rFonts w:eastAsiaTheme="minorEastAsia" w:hint="eastAsia"/>
          <w:lang w:eastAsia="zh-CN"/>
        </w:rPr>
        <w:t>为塑性</w:t>
      </w:r>
      <w:r>
        <w:rPr>
          <w:rFonts w:eastAsiaTheme="minorEastAsia"/>
          <w:lang w:eastAsia="zh-CN"/>
        </w:rPr>
        <w:t>应变，</w:t>
      </w:r>
      <w:r w:rsidR="009D6372" w:rsidRPr="000A7D85">
        <w:t>σ</w:t>
      </w:r>
      <w:r w:rsidR="009D6372" w:rsidRPr="000A7D85">
        <w:rPr>
          <w:vertAlign w:val="subscript"/>
        </w:rPr>
        <w:t>y</w:t>
      </w:r>
      <w:r w:rsidR="009D6372" w:rsidRPr="000A7D85">
        <w:t xml:space="preserve"> </w:t>
      </w:r>
      <w:r>
        <w:rPr>
          <w:rFonts w:eastAsiaTheme="minorEastAsia" w:hint="eastAsia"/>
          <w:lang w:eastAsia="zh-CN"/>
        </w:rPr>
        <w:t>为屈服</w:t>
      </w:r>
      <w:r>
        <w:rPr>
          <w:rFonts w:eastAsiaTheme="minorEastAsia"/>
          <w:lang w:eastAsia="zh-CN"/>
        </w:rPr>
        <w:t>应力，</w:t>
      </w:r>
      <w:r w:rsidR="009D6372" w:rsidRPr="000A7D85">
        <w:rPr>
          <w:rFonts w:hint="eastAsia"/>
        </w:rPr>
        <w:t xml:space="preserve"> K</w:t>
      </w:r>
      <w:r>
        <w:rPr>
          <w:rFonts w:eastAsiaTheme="minorEastAsia" w:hint="eastAsia"/>
          <w:lang w:eastAsia="zh-CN"/>
        </w:rPr>
        <w:t>为常数，</w:t>
      </w:r>
      <w:r w:rsidR="009D6372" w:rsidRPr="000A7D85">
        <w:rPr>
          <w:rFonts w:hint="eastAsia"/>
        </w:rPr>
        <w:t xml:space="preserve"> n </w:t>
      </w:r>
      <w:r>
        <w:rPr>
          <w:rFonts w:eastAsiaTheme="minorEastAsia" w:hint="eastAsia"/>
          <w:lang w:eastAsia="zh-CN"/>
        </w:rPr>
        <w:t>是应变</w:t>
      </w:r>
      <w:r>
        <w:rPr>
          <w:rFonts w:eastAsiaTheme="minorEastAsia"/>
          <w:lang w:eastAsia="zh-CN"/>
        </w:rPr>
        <w:t>硬化指数。</w:t>
      </w:r>
    </w:p>
    <w:p w:rsidR="001B292A" w:rsidRPr="001B292A" w:rsidRDefault="001B292A" w:rsidP="001B292A">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Pr>
          <w:rFonts w:eastAsiaTheme="minorEastAsia"/>
          <w:lang w:eastAsia="zh-CN"/>
        </w:rPr>
        <w:fldChar w:fldCharType="begin"/>
      </w:r>
      <w:r>
        <w:rPr>
          <w:rFonts w:eastAsiaTheme="minorEastAsia"/>
          <w:lang w:eastAsia="zh-CN"/>
        </w:rPr>
        <w:instrText xml:space="preserve"> REF _Ref536132746 \h </w:instrText>
      </w:r>
      <w:r>
        <w:rPr>
          <w:rFonts w:eastAsiaTheme="minorEastAsia"/>
          <w:lang w:eastAsia="zh-CN"/>
        </w:rPr>
      </w:r>
      <w:r>
        <w:rPr>
          <w:rFonts w:eastAsiaTheme="minorEastAsia"/>
          <w:lang w:eastAsia="zh-CN"/>
        </w:rPr>
        <w:fldChar w:fldCharType="separate"/>
      </w:r>
      <w:r w:rsidR="004C4F73">
        <w:rPr>
          <w:rFonts w:ascii="宋体" w:eastAsia="宋体" w:hAnsi="宋体" w:cs="宋体" w:hint="eastAsia"/>
        </w:rPr>
        <w:t>（</w:t>
      </w:r>
      <w:r w:rsidR="004C4F73">
        <w:rPr>
          <w:noProof/>
        </w:rPr>
        <w:t>2</w:t>
      </w:r>
      <w:r w:rsidR="004C4F73">
        <w:t>.</w:t>
      </w:r>
      <w:r w:rsidR="004C4F73">
        <w:rPr>
          <w:noProof/>
        </w:rPr>
        <w:t>3</w:t>
      </w:r>
      <w:r w:rsidR="004C4F73">
        <w:rPr>
          <w:rFonts w:ascii="宋体" w:eastAsia="宋体" w:hAnsi="宋体" w:cs="宋体" w:hint="eastAsia"/>
        </w:rPr>
        <w:t>）</w:t>
      </w:r>
      <w:r>
        <w:rPr>
          <w:rFonts w:eastAsiaTheme="minorEastAsia"/>
          <w:lang w:eastAsia="zh-CN"/>
        </w:rPr>
        <w:fldChar w:fldCharType="end"/>
      </w:r>
      <w:r>
        <w:rPr>
          <w:rFonts w:eastAsiaTheme="minorEastAsia" w:hint="eastAsia"/>
          <w:lang w:eastAsia="zh-CN"/>
        </w:rPr>
        <w:t>的</w:t>
      </w:r>
      <w:r w:rsidRPr="00F57A36">
        <w:rPr>
          <w:position w:val="-14"/>
        </w:rPr>
        <w:object w:dxaOrig="760" w:dyaOrig="400">
          <v:shape id="_x0000_i1063" type="#_x0000_t75" style="width:38.5pt;height:20.1pt" o:ole="">
            <v:imagedata r:id="rId109" o:title=""/>
          </v:shape>
          <o:OLEObject Type="Embed" ProgID="Equation.DSMT4" ShapeID="_x0000_i1063" DrawAspect="Content" ObjectID="_1610214276" r:id="rId118"/>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1B292A" w:rsidTr="001B292A">
        <w:trPr>
          <w:trHeight w:val="1013"/>
        </w:trPr>
        <w:tc>
          <w:tcPr>
            <w:tcW w:w="1271" w:type="dxa"/>
          </w:tcPr>
          <w:p w:rsidR="001B292A" w:rsidRDefault="001B292A" w:rsidP="00EE749E">
            <w:pPr>
              <w:ind w:firstLineChars="0" w:firstLine="0"/>
            </w:pPr>
            <w:r>
              <w:rPr>
                <w:rFonts w:ascii="宋体" w:hAnsi="宋体" w:cs="宋体" w:hint="eastAsia"/>
              </w:rPr>
              <w:tab/>
            </w:r>
          </w:p>
        </w:tc>
        <w:tc>
          <w:tcPr>
            <w:tcW w:w="5670" w:type="dxa"/>
          </w:tcPr>
          <w:p w:rsidR="001B292A" w:rsidRDefault="001B292A" w:rsidP="00EE749E">
            <w:pPr>
              <w:pStyle w:val="-"/>
              <w:jc w:val="center"/>
            </w:pPr>
            <w:r w:rsidRPr="00F57A36">
              <w:rPr>
                <w:position w:val="-32"/>
              </w:rPr>
              <w:object w:dxaOrig="1340" w:dyaOrig="700">
                <v:shape id="_x0000_i1064" type="#_x0000_t75" style="width:67pt;height:35.15pt" o:ole="">
                  <v:imagedata r:id="rId119" o:title=""/>
                </v:shape>
                <o:OLEObject Type="Embed" ProgID="Equation.DSMT4" ShapeID="_x0000_i1064" DrawAspect="Content" ObjectID="_1610214277" r:id="rId120"/>
              </w:object>
            </w:r>
            <w:r>
              <w:rPr>
                <w:rFonts w:hint="eastAsia"/>
              </w:rPr>
              <w:t xml:space="preserve">    for </w:t>
            </w:r>
            <w:r w:rsidRPr="00F57A36">
              <w:rPr>
                <w:position w:val="-14"/>
              </w:rPr>
              <w:object w:dxaOrig="760" w:dyaOrig="400">
                <v:shape id="_x0000_i1065" type="#_x0000_t75" style="width:38.5pt;height:20.1pt" o:ole="">
                  <v:imagedata r:id="rId109" o:title=""/>
                </v:shape>
                <o:OLEObject Type="Embed" ProgID="Equation.DSMT4" ShapeID="_x0000_i1065" DrawAspect="Content" ObjectID="_1610214278" r:id="rId121"/>
              </w:object>
            </w:r>
            <w:r>
              <w:t xml:space="preserve"> </w:t>
            </w:r>
          </w:p>
        </w:tc>
        <w:tc>
          <w:tcPr>
            <w:tcW w:w="1355" w:type="dxa"/>
            <w:vAlign w:val="center"/>
          </w:tcPr>
          <w:p w:rsidR="001B292A" w:rsidRDefault="001B292A" w:rsidP="00EE749E">
            <w:pPr>
              <w:pStyle w:val="aff3"/>
            </w:pP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4C4F73">
              <w:rPr>
                <w:noProof/>
              </w:rPr>
              <w:t>4</w:t>
            </w:r>
            <w:r>
              <w:fldChar w:fldCharType="end"/>
            </w:r>
            <w:r>
              <w:rPr>
                <w:rFonts w:hint="eastAsia"/>
              </w:rPr>
              <w:t>）</w:t>
            </w:r>
          </w:p>
        </w:tc>
      </w:tr>
    </w:tbl>
    <w:p w:rsidR="001B292A" w:rsidRDefault="001B292A" w:rsidP="001B292A">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v:shape id="_x0000_i1066" type="#_x0000_t75" style="width:14.25pt;height:20.1pt" o:ole="">
            <v:imagedata r:id="rId122" o:title=""/>
          </v:shape>
          <o:OLEObject Type="Embed" ProgID="Equation.DSMT4" ShapeID="_x0000_i1066" DrawAspect="Content" ObjectID="_1610214279" r:id="rId123"/>
        </w:object>
      </w:r>
      <w:r>
        <w:rPr>
          <w:rFonts w:hint="eastAsia"/>
        </w:rPr>
        <w:t xml:space="preserve"> , </w:t>
      </w:r>
      <w:r>
        <w:t>σ</w:t>
      </w:r>
      <w:r w:rsidRPr="000A7D85">
        <w:rPr>
          <w:rFonts w:hint="eastAsia"/>
          <w:vertAlign w:val="subscript"/>
        </w:rPr>
        <w:t>u</w:t>
      </w:r>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1B292A" w:rsidTr="00EE749E">
        <w:trPr>
          <w:trHeight w:val="1013"/>
        </w:trPr>
        <w:tc>
          <w:tcPr>
            <w:tcW w:w="1271" w:type="dxa"/>
          </w:tcPr>
          <w:p w:rsidR="001B292A" w:rsidRDefault="001B292A" w:rsidP="00EE749E">
            <w:pPr>
              <w:ind w:firstLineChars="0" w:firstLine="0"/>
            </w:pPr>
            <w:r>
              <w:rPr>
                <w:rFonts w:ascii="宋体" w:hAnsi="宋体" w:cs="宋体" w:hint="eastAsia"/>
              </w:rPr>
              <w:tab/>
            </w:r>
          </w:p>
        </w:tc>
        <w:tc>
          <w:tcPr>
            <w:tcW w:w="5670" w:type="dxa"/>
          </w:tcPr>
          <w:p w:rsidR="001B292A" w:rsidRDefault="001B292A" w:rsidP="00EE749E">
            <w:pPr>
              <w:pStyle w:val="-"/>
              <w:jc w:val="center"/>
            </w:pPr>
            <w:r w:rsidRPr="00F57A36">
              <w:rPr>
                <w:position w:val="-14"/>
              </w:rPr>
              <w:object w:dxaOrig="1480" w:dyaOrig="400">
                <v:shape id="_x0000_i1067" type="#_x0000_t75" style="width:74.5pt;height:20.1pt" o:ole="">
                  <v:imagedata r:id="rId124" o:title=""/>
                </v:shape>
                <o:OLEObject Type="Embed" ProgID="Equation.DSMT4" ShapeID="_x0000_i1067" DrawAspect="Content" ObjectID="_1610214280" r:id="rId125"/>
              </w:object>
            </w:r>
          </w:p>
        </w:tc>
        <w:tc>
          <w:tcPr>
            <w:tcW w:w="1355" w:type="dxa"/>
            <w:vAlign w:val="center"/>
          </w:tcPr>
          <w:p w:rsidR="001B292A" w:rsidRDefault="001B292A" w:rsidP="00EE749E">
            <w:pPr>
              <w:pStyle w:val="aff3"/>
            </w:pPr>
            <w:bookmarkStart w:id="34" w:name="_Ref536132937"/>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4C4F73">
              <w:rPr>
                <w:noProof/>
              </w:rPr>
              <w:t>5</w:t>
            </w:r>
            <w:r>
              <w:fldChar w:fldCharType="end"/>
            </w:r>
            <w:r>
              <w:rPr>
                <w:rFonts w:hint="eastAsia"/>
              </w:rPr>
              <w:t>）</w:t>
            </w:r>
            <w:bookmarkEnd w:id="34"/>
          </w:p>
        </w:tc>
      </w:tr>
    </w:tbl>
    <w:p w:rsidR="00EE749E" w:rsidRDefault="00EE749E" w:rsidP="009D6372">
      <w:pPr>
        <w:ind w:firstLine="480"/>
      </w:pPr>
      <w:r>
        <w:rPr>
          <w:rFonts w:hint="eastAsia"/>
        </w:rPr>
        <w:t>比较</w:t>
      </w:r>
      <w:r>
        <w:t>公式</w:t>
      </w:r>
      <w:r>
        <w:fldChar w:fldCharType="begin"/>
      </w:r>
      <w:r>
        <w:instrText xml:space="preserve"> REF _Ref536132746 \h </w:instrText>
      </w:r>
      <w:r>
        <w:fldChar w:fldCharType="separate"/>
      </w:r>
      <w:r w:rsidR="004C4F73">
        <w:rPr>
          <w:rFonts w:hint="eastAsia"/>
        </w:rPr>
        <w:t>（</w:t>
      </w:r>
      <w:r w:rsidR="004C4F73">
        <w:rPr>
          <w:noProof/>
        </w:rPr>
        <w:t>2</w:t>
      </w:r>
      <w:r w:rsidR="004C4F73">
        <w:t>.</w:t>
      </w:r>
      <w:r w:rsidR="004C4F73">
        <w:rPr>
          <w:noProof/>
        </w:rPr>
        <w:t>3</w:t>
      </w:r>
      <w:r w:rsidR="004C4F73">
        <w:rPr>
          <w:rFonts w:hint="eastAsia"/>
        </w:rPr>
        <w:t>）</w:t>
      </w:r>
      <w:r>
        <w:fldChar w:fldCharType="end"/>
      </w:r>
      <w:r>
        <w:rPr>
          <w:rFonts w:hint="eastAsia"/>
        </w:rPr>
        <w:t>和</w:t>
      </w:r>
      <w:r>
        <w:fldChar w:fldCharType="begin"/>
      </w:r>
      <w:r>
        <w:instrText xml:space="preserve"> REF _Ref536132937 \h </w:instrText>
      </w:r>
      <w:r>
        <w:fldChar w:fldCharType="separate"/>
      </w:r>
      <w:r w:rsidR="004C4F73">
        <w:rPr>
          <w:rFonts w:hint="eastAsia"/>
        </w:rPr>
        <w:t>（</w:t>
      </w:r>
      <w:r w:rsidR="004C4F73">
        <w:rPr>
          <w:noProof/>
        </w:rPr>
        <w:t>2</w:t>
      </w:r>
      <w:r w:rsidR="004C4F73">
        <w:t>.</w:t>
      </w:r>
      <w:r w:rsidR="004C4F73">
        <w:rPr>
          <w:noProof/>
        </w:rPr>
        <w:t>5</w:t>
      </w:r>
      <w:r w:rsidR="004C4F73">
        <w:rPr>
          <w:rFonts w:hint="eastAsia"/>
        </w:rPr>
        <w:t>）</w:t>
      </w:r>
      <w:r>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EE749E" w:rsidTr="00EE749E">
        <w:trPr>
          <w:trHeight w:val="1013"/>
        </w:trPr>
        <w:tc>
          <w:tcPr>
            <w:tcW w:w="1271" w:type="dxa"/>
          </w:tcPr>
          <w:p w:rsidR="00EE749E" w:rsidRDefault="00EE749E" w:rsidP="00EE749E">
            <w:pPr>
              <w:ind w:firstLineChars="0" w:firstLine="0"/>
            </w:pPr>
            <w:r>
              <w:rPr>
                <w:rFonts w:ascii="宋体" w:hAnsi="宋体" w:cs="宋体" w:hint="eastAsia"/>
              </w:rPr>
              <w:tab/>
            </w:r>
          </w:p>
        </w:tc>
        <w:tc>
          <w:tcPr>
            <w:tcW w:w="5670" w:type="dxa"/>
          </w:tcPr>
          <w:p w:rsidR="00EE749E" w:rsidRDefault="00EE749E" w:rsidP="00EE749E">
            <w:pPr>
              <w:pStyle w:val="-"/>
              <w:jc w:val="center"/>
            </w:pPr>
            <w:r w:rsidRPr="00EE749E">
              <w:rPr>
                <w:position w:val="-54"/>
              </w:rPr>
              <w:object w:dxaOrig="1120" w:dyaOrig="1200">
                <v:shape id="_x0000_i1068" type="#_x0000_t75" style="width:56.1pt;height:61.1pt" o:ole="">
                  <v:imagedata r:id="rId126" o:title=""/>
                </v:shape>
                <o:OLEObject Type="Embed" ProgID="Equation.DSMT4" ShapeID="_x0000_i1068" DrawAspect="Content" ObjectID="_1610214281" r:id="rId127"/>
              </w:object>
            </w:r>
          </w:p>
        </w:tc>
        <w:tc>
          <w:tcPr>
            <w:tcW w:w="1355" w:type="dxa"/>
            <w:vAlign w:val="center"/>
          </w:tcPr>
          <w:p w:rsidR="00EE749E" w:rsidRDefault="00EE749E" w:rsidP="00EE749E">
            <w:pPr>
              <w:pStyle w:val="aff3"/>
            </w:pPr>
            <w:bookmarkStart w:id="35" w:name="_Ref536133183"/>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4C4F73">
              <w:rPr>
                <w:noProof/>
              </w:rPr>
              <w:t>6</w:t>
            </w:r>
            <w:r>
              <w:fldChar w:fldCharType="end"/>
            </w:r>
            <w:r>
              <w:rPr>
                <w:rFonts w:hint="eastAsia"/>
              </w:rPr>
              <w:t>）</w:t>
            </w:r>
            <w:bookmarkEnd w:id="35"/>
          </w:p>
        </w:tc>
      </w:tr>
    </w:tbl>
    <w:p w:rsidR="00B16EC1" w:rsidRDefault="00EE749E" w:rsidP="00134EC5">
      <w:pPr>
        <w:ind w:firstLine="480"/>
      </w:pPr>
      <w:r>
        <w:rPr>
          <w:rFonts w:hint="eastAsia"/>
        </w:rPr>
        <w:t>（</w:t>
      </w:r>
      <w:r>
        <w:rPr>
          <w:rFonts w:hint="eastAsia"/>
        </w:rPr>
        <w:t>3</w:t>
      </w:r>
      <w:r>
        <w:rPr>
          <w:rFonts w:hint="eastAsia"/>
        </w:rPr>
        <w:t>）建立</w:t>
      </w:r>
      <w:r>
        <w:t>和材性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fldChar w:fldCharType="begin"/>
      </w:r>
      <w:r>
        <w:instrText xml:space="preserve"> </w:instrText>
      </w:r>
      <w:r>
        <w:rPr>
          <w:rFonts w:hint="eastAsia"/>
        </w:rPr>
        <w:instrText>REF _Ref536133183 \h</w:instrText>
      </w:r>
      <w:r>
        <w:instrText xml:space="preserve"> </w:instrText>
      </w:r>
      <w:r>
        <w:fldChar w:fldCharType="separate"/>
      </w:r>
      <w:r w:rsidR="004C4F73">
        <w:rPr>
          <w:rFonts w:hint="eastAsia"/>
        </w:rPr>
        <w:t>（</w:t>
      </w:r>
      <w:r w:rsidR="004C4F73">
        <w:rPr>
          <w:noProof/>
        </w:rPr>
        <w:t>2</w:t>
      </w:r>
      <w:r w:rsidR="004C4F73">
        <w:t>.</w:t>
      </w:r>
      <w:r w:rsidR="004C4F73">
        <w:rPr>
          <w:noProof/>
        </w:rPr>
        <w:t>6</w:t>
      </w:r>
      <w:r w:rsidR="004C4F73">
        <w:rPr>
          <w:rFonts w:hint="eastAsia"/>
        </w:rPr>
        <w:t>）</w:t>
      </w:r>
      <w:r>
        <w:fldChar w:fldCharType="end"/>
      </w:r>
      <w:r>
        <w:rPr>
          <w:rFonts w:hint="eastAsia"/>
        </w:rPr>
        <w:t>得到</w:t>
      </w:r>
      <w:r>
        <w:t>的初始值，边界条件和网格划分见</w:t>
      </w:r>
      <w:r>
        <w:rPr>
          <w:rFonts w:hint="eastAsia"/>
        </w:rPr>
        <w:t>2.2.3</w:t>
      </w:r>
      <w:r>
        <w:rPr>
          <w:rFonts w:hint="eastAsia"/>
        </w:rPr>
        <w:t>节</w:t>
      </w:r>
      <w:r>
        <w:t>。</w:t>
      </w:r>
    </w:p>
    <w:p w:rsidR="00EE749E" w:rsidRDefault="00EE749E" w:rsidP="00134EC5">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tbl>
      <w:tblPr>
        <w:tblW w:w="0" w:type="auto"/>
        <w:tblLook w:val="04A0" w:firstRow="1" w:lastRow="0" w:firstColumn="1" w:lastColumn="0" w:noHBand="0" w:noVBand="1"/>
      </w:tblPr>
      <w:tblGrid>
        <w:gridCol w:w="4076"/>
        <w:gridCol w:w="4230"/>
      </w:tblGrid>
      <w:tr w:rsidR="00B32CA9" w:rsidTr="0088079E">
        <w:trPr>
          <w:trHeight w:val="3346"/>
        </w:trPr>
        <w:tc>
          <w:tcPr>
            <w:tcW w:w="4643" w:type="dxa"/>
          </w:tcPr>
          <w:p w:rsidR="00B32CA9" w:rsidRDefault="00B32CA9" w:rsidP="0088079E">
            <w:pPr>
              <w:pStyle w:val="Figures"/>
            </w:pPr>
            <w:r>
              <w:rPr>
                <w:noProof/>
                <w:lang w:eastAsia="zh-CN"/>
              </w:rPr>
              <w:lastRenderedPageBreak/>
              <w:drawing>
                <wp:inline distT="0" distB="0" distL="0" distR="0" wp14:anchorId="3B865C3F" wp14:editId="2C8DA040">
                  <wp:extent cx="2806700" cy="2172970"/>
                  <wp:effectExtent l="0" t="0" r="0" b="0"/>
                  <wp:docPr id="1" name="图表 1">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tc>
        <w:tc>
          <w:tcPr>
            <w:tcW w:w="4643" w:type="dxa"/>
          </w:tcPr>
          <w:p w:rsidR="00B32CA9" w:rsidRDefault="00B32CA9" w:rsidP="0088079E">
            <w:pPr>
              <w:pStyle w:val="Figures"/>
            </w:pPr>
            <w:r>
              <w:rPr>
                <w:noProof/>
                <w:lang w:eastAsia="zh-CN"/>
              </w:rPr>
              <w:drawing>
                <wp:inline distT="0" distB="0" distL="0" distR="0" wp14:anchorId="5049760A" wp14:editId="2D423FB7">
                  <wp:extent cx="2918460" cy="2213278"/>
                  <wp:effectExtent l="0" t="0" r="0" b="0"/>
                  <wp:docPr id="2" name="图表 2">
                    <a:extLst xmlns:a="http://schemas.openxmlformats.org/drawingml/2006/main">
                      <a:ext uri="{FF2B5EF4-FFF2-40B4-BE49-F238E27FC236}">
                        <a16:creationId xmlns:lc="http://schemas.openxmlformats.org/drawingml/2006/lockedCanvas" xmlns:a16="http://schemas.microsoft.com/office/drawing/2014/main" xmlns="" xmlns:xdr="http://schemas.openxmlformats.org/drawingml/2006/spreadsheetDrawing" xmlns:w="http://schemas.openxmlformats.org/wordprocessingml/2006/main" xmlns:w10="urn:schemas-microsoft-com:office:word" xmlns:v="urn:schemas-microsoft-com:vml" xmlns:o="urn:schemas-microsoft-com:office:office"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tc>
      </w:tr>
      <w:tr w:rsidR="00B32CA9" w:rsidTr="0088079E">
        <w:tc>
          <w:tcPr>
            <w:tcW w:w="4643" w:type="dxa"/>
          </w:tcPr>
          <w:p w:rsidR="00B32CA9" w:rsidRPr="00B32CA9" w:rsidRDefault="00B32CA9" w:rsidP="00B32CA9">
            <w:pPr>
              <w:pStyle w:val="aa"/>
            </w:pPr>
            <w:r w:rsidRPr="00B32CA9">
              <w:rPr>
                <w:rFonts w:hint="eastAsia"/>
              </w:rPr>
              <w:t>图</w:t>
            </w:r>
            <w:r w:rsidRPr="00B32CA9">
              <w:rPr>
                <w:rFonts w:hint="eastAsia"/>
              </w:rPr>
              <w:t xml:space="preserve"> </w:t>
            </w:r>
            <w:r w:rsidRPr="00B32CA9">
              <w:fldChar w:fldCharType="begin"/>
            </w:r>
            <w:r w:rsidRPr="00B32CA9">
              <w:instrText xml:space="preserve"> </w:instrText>
            </w:r>
            <w:r w:rsidRPr="00B32CA9">
              <w:rPr>
                <w:rFonts w:hint="eastAsia"/>
              </w:rPr>
              <w:instrText>STYLEREF 1 \s</w:instrText>
            </w:r>
            <w:r w:rsidRPr="00B32CA9">
              <w:instrText xml:space="preserve"> </w:instrText>
            </w:r>
            <w:r w:rsidRPr="00B32CA9">
              <w:fldChar w:fldCharType="separate"/>
            </w:r>
            <w:r w:rsidR="004C4F73">
              <w:rPr>
                <w:noProof/>
              </w:rPr>
              <w:t>2</w:t>
            </w:r>
            <w:r w:rsidRPr="00B32CA9">
              <w:fldChar w:fldCharType="end"/>
            </w:r>
            <w:r w:rsidRPr="00B32CA9">
              <w:t>.</w:t>
            </w:r>
            <w:r w:rsidRPr="00B32CA9">
              <w:fldChar w:fldCharType="begin"/>
            </w:r>
            <w:r w:rsidRPr="00B32CA9">
              <w:instrText xml:space="preserve"> </w:instrText>
            </w:r>
            <w:r w:rsidRPr="00B32CA9">
              <w:rPr>
                <w:rFonts w:hint="eastAsia"/>
              </w:rPr>
              <w:instrText xml:space="preserve">SEQ </w:instrText>
            </w:r>
            <w:r w:rsidRPr="00B32CA9">
              <w:rPr>
                <w:rFonts w:hint="eastAsia"/>
              </w:rPr>
              <w:instrText>图</w:instrText>
            </w:r>
            <w:r w:rsidRPr="00B32CA9">
              <w:rPr>
                <w:rFonts w:hint="eastAsia"/>
              </w:rPr>
              <w:instrText xml:space="preserve"> \* ARABIC \s 1</w:instrText>
            </w:r>
            <w:r w:rsidRPr="00B32CA9">
              <w:instrText xml:space="preserve"> </w:instrText>
            </w:r>
            <w:r w:rsidRPr="00B32CA9">
              <w:fldChar w:fldCharType="separate"/>
            </w:r>
            <w:r w:rsidR="004C4F73">
              <w:rPr>
                <w:noProof/>
              </w:rPr>
              <w:t>6</w:t>
            </w:r>
            <w:r w:rsidRPr="00B32CA9">
              <w:fldChar w:fldCharType="end"/>
            </w:r>
            <w:r w:rsidRPr="00B32CA9">
              <w:t xml:space="preserve"> Q890D_10mm</w:t>
            </w:r>
            <w:r w:rsidRPr="00B32CA9">
              <w:rPr>
                <w:rFonts w:hint="eastAsia"/>
              </w:rPr>
              <w:t>试件</w:t>
            </w:r>
            <w:r w:rsidRPr="00B32CA9">
              <w:t>试验和有限元</w:t>
            </w:r>
            <w:r w:rsidRPr="00B32CA9">
              <w:rPr>
                <w:rFonts w:hint="eastAsia"/>
              </w:rPr>
              <w:t>荷载</w:t>
            </w:r>
            <w:r w:rsidRPr="00B32CA9">
              <w:t>位移曲线对比图</w:t>
            </w:r>
          </w:p>
        </w:tc>
        <w:tc>
          <w:tcPr>
            <w:tcW w:w="4643" w:type="dxa"/>
          </w:tcPr>
          <w:p w:rsidR="00B32CA9" w:rsidRDefault="00B32CA9" w:rsidP="00B32CA9">
            <w:pPr>
              <w:pStyle w:val="aa"/>
            </w:pPr>
            <w:r>
              <w:rPr>
                <w:rFonts w:ascii="宋体" w:eastAsia="宋体" w:hAnsi="宋体" w:cs="宋体"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ascii="宋体" w:eastAsia="宋体" w:hAnsi="宋体" w:cs="宋体" w:hint="eastAsia"/>
              </w:rPr>
              <w:instrText>图</w:instrText>
            </w:r>
            <w:r>
              <w:rPr>
                <w:rFonts w:hint="eastAsia"/>
              </w:rPr>
              <w:instrText xml:space="preserve"> \* ARABIC \s 1</w:instrText>
            </w:r>
            <w:r>
              <w:instrText xml:space="preserve"> </w:instrText>
            </w:r>
            <w:r>
              <w:fldChar w:fldCharType="separate"/>
            </w:r>
            <w:r w:rsidR="004C4F73">
              <w:rPr>
                <w:noProof/>
              </w:rPr>
              <w:t>7</w:t>
            </w:r>
            <w:r>
              <w:fldChar w:fldCharType="end"/>
            </w:r>
            <w:r>
              <w:t xml:space="preserve"> Q890D_20mm</w:t>
            </w:r>
            <w:r>
              <w:rPr>
                <w:rFonts w:hint="eastAsia"/>
              </w:rPr>
              <w:t>试件</w:t>
            </w:r>
            <w:r>
              <w:t>试验和有限元</w:t>
            </w:r>
            <w:r>
              <w:rPr>
                <w:rFonts w:hint="eastAsia"/>
              </w:rPr>
              <w:t>荷载</w:t>
            </w:r>
            <w:r>
              <w:t>位移曲线对比图</w:t>
            </w:r>
          </w:p>
        </w:tc>
      </w:tr>
    </w:tbl>
    <w:p w:rsidR="00EE749E" w:rsidRPr="00B32CA9" w:rsidRDefault="00EE749E" w:rsidP="00134EC5">
      <w:pPr>
        <w:ind w:firstLine="480"/>
      </w:pPr>
    </w:p>
    <w:p w:rsidR="00EE749E" w:rsidRDefault="00EE749E" w:rsidP="00EE749E">
      <w:pPr>
        <w:pStyle w:val="11130"/>
        <w:numPr>
          <w:ilvl w:val="2"/>
          <w:numId w:val="4"/>
        </w:numPr>
        <w:rPr>
          <w:rFonts w:ascii="Times New Roman" w:hAnsi="Times New Roman"/>
        </w:rPr>
      </w:pPr>
      <w:r>
        <w:rPr>
          <w:rFonts w:ascii="Times New Roman" w:hAnsi="Times New Roman" w:hint="eastAsia"/>
        </w:rPr>
        <w:t>有限元建模</w:t>
      </w:r>
      <w:r>
        <w:rPr>
          <w:rFonts w:ascii="Times New Roman" w:hAnsi="Times New Roman"/>
        </w:rPr>
        <w:t>分析</w:t>
      </w:r>
    </w:p>
    <w:p w:rsidR="00EE749E" w:rsidRDefault="00EE749E" w:rsidP="00134EC5">
      <w:pPr>
        <w:ind w:firstLine="480"/>
      </w:pPr>
    </w:p>
    <w:p w:rsidR="00EE749E" w:rsidRDefault="00EE749E" w:rsidP="00134EC5">
      <w:pPr>
        <w:ind w:firstLine="480"/>
      </w:pPr>
    </w:p>
    <w:p w:rsidR="00134EC5" w:rsidRPr="00134EC5" w:rsidRDefault="00134EC5" w:rsidP="00134EC5">
      <w:pPr>
        <w:pStyle w:val="2"/>
        <w:numPr>
          <w:ilvl w:val="1"/>
          <w:numId w:val="4"/>
        </w:numPr>
        <w:rPr>
          <w:rFonts w:ascii="Times New Roman" w:hAnsi="Times New Roman" w:cs="Times New Roman"/>
        </w:rPr>
      </w:pPr>
      <w:bookmarkStart w:id="36" w:name="_Toc536133129"/>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36"/>
    </w:p>
    <w:p w:rsidR="00AE7A40" w:rsidRPr="00041FE2" w:rsidRDefault="00134EC5" w:rsidP="00AE7A40">
      <w:pPr>
        <w:pStyle w:val="11130"/>
        <w:numPr>
          <w:ilvl w:val="2"/>
          <w:numId w:val="4"/>
        </w:numPr>
        <w:rPr>
          <w:rFonts w:ascii="Times New Roman" w:hAnsi="Times New Roman"/>
        </w:rPr>
      </w:pPr>
      <w:bookmarkStart w:id="37" w:name="_Toc536133130"/>
      <w:r>
        <w:rPr>
          <w:rFonts w:ascii="Times New Roman" w:hAnsi="Times New Roman" w:hint="eastAsia"/>
        </w:rPr>
        <w:t>试验概况</w:t>
      </w:r>
      <w:bookmarkEnd w:id="37"/>
    </w:p>
    <w:p w:rsidR="005C476E" w:rsidRDefault="005C476E" w:rsidP="005C476E">
      <w:pPr>
        <w:widowControl/>
        <w:ind w:firstLine="480"/>
        <w:jc w:val="left"/>
      </w:pPr>
      <w:r>
        <w:rPr>
          <w:rFonts w:hint="eastAsia"/>
        </w:rPr>
        <w:t>焊材</w:t>
      </w:r>
      <w:r>
        <w:t>采用昆山中冶宝钢焊接材料有限公司生产的</w:t>
      </w:r>
      <w:r>
        <w:rPr>
          <w:rFonts w:hint="eastAsia"/>
        </w:rPr>
        <w:t>AWS A5.28 ER120S-G</w:t>
      </w:r>
      <w:r>
        <w:rPr>
          <w:rFonts w:hint="eastAsia"/>
        </w:rPr>
        <w:t>，</w:t>
      </w:r>
      <w:r>
        <w:t>焊丝牌号为</w:t>
      </w:r>
      <w:r>
        <w:rPr>
          <w:rFonts w:hint="eastAsia"/>
        </w:rPr>
        <w:t>BHG-5</w:t>
      </w:r>
      <w:r>
        <w:rPr>
          <w:rFonts w:hint="eastAsia"/>
        </w:rPr>
        <w:t>，</w:t>
      </w:r>
      <w:r>
        <w:t>焊</w:t>
      </w:r>
      <w:r>
        <w:rPr>
          <w:rFonts w:hint="eastAsia"/>
        </w:rPr>
        <w:t>材的</w:t>
      </w:r>
      <w:r>
        <w:t>化学成分如下</w:t>
      </w:r>
      <w:r>
        <w:fldChar w:fldCharType="begin"/>
      </w:r>
      <w:r>
        <w:instrText xml:space="preserve"> REF _Ref529869873 \h </w:instrText>
      </w:r>
      <w:r>
        <w:fldChar w:fldCharType="separate"/>
      </w:r>
      <w:r w:rsidR="004C4F73">
        <w:rPr>
          <w:rFonts w:hint="eastAsia"/>
        </w:rPr>
        <w:t>表</w:t>
      </w:r>
      <w:r w:rsidR="004C4F73">
        <w:rPr>
          <w:rFonts w:hint="eastAsia"/>
        </w:rPr>
        <w:t xml:space="preserve"> </w:t>
      </w:r>
      <w:r w:rsidR="004C4F73">
        <w:rPr>
          <w:noProof/>
        </w:rPr>
        <w:t>2</w:t>
      </w:r>
      <w:r w:rsidR="004C4F73">
        <w:t>.</w:t>
      </w:r>
      <w:r w:rsidR="004C4F73">
        <w:rPr>
          <w:noProof/>
        </w:rPr>
        <w:t>5</w:t>
      </w:r>
      <w:r>
        <w:fldChar w:fldCharType="end"/>
      </w:r>
      <w:r>
        <w:rPr>
          <w:rFonts w:hint="eastAsia"/>
        </w:rPr>
        <w:t>，机械性能</w:t>
      </w:r>
      <w:r>
        <w:t>如下</w:t>
      </w:r>
      <w:r>
        <w:fldChar w:fldCharType="begin"/>
      </w:r>
      <w:r>
        <w:instrText xml:space="preserve"> REF _Ref529869993 \h </w:instrText>
      </w:r>
      <w:r>
        <w:fldChar w:fldCharType="separate"/>
      </w:r>
      <w:r w:rsidR="004C4F73" w:rsidRPr="005C476E">
        <w:rPr>
          <w:rFonts w:hint="eastAsia"/>
        </w:rPr>
        <w:t>表</w:t>
      </w:r>
      <w:r w:rsidR="004C4F73" w:rsidRPr="005C476E">
        <w:rPr>
          <w:rFonts w:hint="eastAsia"/>
        </w:rPr>
        <w:t xml:space="preserve"> </w:t>
      </w:r>
      <w:r w:rsidR="004C4F73">
        <w:rPr>
          <w:noProof/>
        </w:rPr>
        <w:t>2</w:t>
      </w:r>
      <w:r w:rsidR="004C4F73">
        <w:t>.</w:t>
      </w:r>
      <w:r w:rsidR="004C4F73">
        <w:rPr>
          <w:noProof/>
        </w:rPr>
        <w:t>6</w:t>
      </w:r>
      <w:r>
        <w:fldChar w:fldCharType="end"/>
      </w:r>
      <w:r>
        <w:rPr>
          <w:rFonts w:hint="eastAsia"/>
        </w:rPr>
        <w:t>。</w:t>
      </w:r>
    </w:p>
    <w:p w:rsidR="005C476E" w:rsidRPr="004E46CC" w:rsidRDefault="005C476E" w:rsidP="005C476E">
      <w:pPr>
        <w:widowControl/>
        <w:ind w:firstLine="480"/>
        <w:jc w:val="left"/>
      </w:pPr>
    </w:p>
    <w:p w:rsidR="005C476E" w:rsidRPr="004E46CC" w:rsidRDefault="005C476E" w:rsidP="005C476E">
      <w:pPr>
        <w:pStyle w:val="ae"/>
      </w:pPr>
      <w:bookmarkStart w:id="38" w:name="_Ref529869873"/>
      <w:r>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4C4F73">
        <w:rPr>
          <w:noProof/>
        </w:rPr>
        <w:t>5</w:t>
      </w:r>
      <w:r>
        <w:fldChar w:fldCharType="end"/>
      </w:r>
      <w:bookmarkEnd w:id="38"/>
      <w:r>
        <w:t xml:space="preserve"> </w:t>
      </w:r>
      <w:r>
        <w:rPr>
          <w:rFonts w:hint="eastAsia"/>
        </w:rPr>
        <w:t>焊材E</w:t>
      </w:r>
      <w:r>
        <w:t>R120S-G</w:t>
      </w:r>
      <w:r>
        <w:rPr>
          <w:rFonts w:hint="eastAsia"/>
        </w:rPr>
        <w:t>的</w:t>
      </w:r>
      <w:r>
        <w:t>化学成分</w:t>
      </w:r>
      <w:r>
        <w:rPr>
          <w:rFonts w:hint="eastAsia"/>
        </w:rPr>
        <w:t>（%）</w:t>
      </w:r>
    </w:p>
    <w:tbl>
      <w:tblPr>
        <w:tblW w:w="5671"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rsidTr="004466E5">
        <w:trPr>
          <w:trHeight w:val="272"/>
          <w:jc w:val="center"/>
        </w:trPr>
        <w:tc>
          <w:tcPr>
            <w:tcW w:w="709" w:type="dxa"/>
            <w:vAlign w:val="center"/>
          </w:tcPr>
          <w:p w:rsidR="005C476E" w:rsidRPr="00166234" w:rsidRDefault="005C476E" w:rsidP="00166234">
            <w:pPr>
              <w:pStyle w:val="af0"/>
            </w:pPr>
            <w:r w:rsidRPr="00166234">
              <w:rPr>
                <w:rFonts w:hint="eastAsia"/>
              </w:rPr>
              <w:t>C</w:t>
            </w:r>
          </w:p>
        </w:tc>
        <w:tc>
          <w:tcPr>
            <w:tcW w:w="709" w:type="dxa"/>
            <w:vAlign w:val="center"/>
          </w:tcPr>
          <w:p w:rsidR="005C476E" w:rsidRPr="00166234" w:rsidRDefault="005C476E" w:rsidP="00166234">
            <w:pPr>
              <w:pStyle w:val="af0"/>
            </w:pPr>
            <w:r w:rsidRPr="00166234">
              <w:rPr>
                <w:rFonts w:hint="eastAsia"/>
              </w:rPr>
              <w:t>Si</w:t>
            </w:r>
          </w:p>
        </w:tc>
        <w:tc>
          <w:tcPr>
            <w:tcW w:w="708" w:type="dxa"/>
            <w:vAlign w:val="center"/>
          </w:tcPr>
          <w:p w:rsidR="005C476E" w:rsidRPr="00166234" w:rsidRDefault="005C476E" w:rsidP="00166234">
            <w:pPr>
              <w:pStyle w:val="af0"/>
            </w:pPr>
            <w:r w:rsidRPr="00166234">
              <w:rPr>
                <w:rFonts w:hint="eastAsia"/>
              </w:rPr>
              <w:t>Mn</w:t>
            </w:r>
          </w:p>
        </w:tc>
        <w:tc>
          <w:tcPr>
            <w:tcW w:w="709" w:type="dxa"/>
            <w:vAlign w:val="center"/>
          </w:tcPr>
          <w:p w:rsidR="005C476E" w:rsidRPr="00166234" w:rsidRDefault="005C476E" w:rsidP="00166234">
            <w:pPr>
              <w:pStyle w:val="af0"/>
            </w:pPr>
            <w:r w:rsidRPr="00166234">
              <w:rPr>
                <w:rFonts w:hint="eastAsia"/>
              </w:rPr>
              <w:t>P</w:t>
            </w:r>
          </w:p>
        </w:tc>
        <w:tc>
          <w:tcPr>
            <w:tcW w:w="709" w:type="dxa"/>
            <w:vAlign w:val="center"/>
          </w:tcPr>
          <w:p w:rsidR="005C476E" w:rsidRPr="00166234" w:rsidRDefault="005C476E" w:rsidP="00166234">
            <w:pPr>
              <w:pStyle w:val="af0"/>
            </w:pPr>
            <w:r w:rsidRPr="00166234">
              <w:rPr>
                <w:rFonts w:hint="eastAsia"/>
              </w:rPr>
              <w:t>S</w:t>
            </w:r>
          </w:p>
        </w:tc>
        <w:tc>
          <w:tcPr>
            <w:tcW w:w="709" w:type="dxa"/>
            <w:vAlign w:val="center"/>
          </w:tcPr>
          <w:p w:rsidR="005C476E" w:rsidRPr="00166234" w:rsidRDefault="005C476E" w:rsidP="00166234">
            <w:pPr>
              <w:pStyle w:val="af0"/>
            </w:pPr>
            <w:r w:rsidRPr="00166234">
              <w:t>Ni</w:t>
            </w:r>
          </w:p>
        </w:tc>
        <w:tc>
          <w:tcPr>
            <w:tcW w:w="709" w:type="dxa"/>
          </w:tcPr>
          <w:p w:rsidR="005C476E" w:rsidRPr="00166234" w:rsidRDefault="005C476E" w:rsidP="00166234">
            <w:pPr>
              <w:pStyle w:val="af0"/>
            </w:pPr>
            <w:r w:rsidRPr="00166234">
              <w:rPr>
                <w:rFonts w:hint="eastAsia"/>
              </w:rPr>
              <w:t>Mo</w:t>
            </w:r>
          </w:p>
        </w:tc>
        <w:tc>
          <w:tcPr>
            <w:tcW w:w="709" w:type="dxa"/>
          </w:tcPr>
          <w:p w:rsidR="005C476E" w:rsidRPr="00166234" w:rsidRDefault="005C476E" w:rsidP="00166234">
            <w:pPr>
              <w:pStyle w:val="af0"/>
            </w:pPr>
            <w:r w:rsidRPr="00166234">
              <w:rPr>
                <w:rFonts w:hint="eastAsia"/>
              </w:rPr>
              <w:t>Cr</w:t>
            </w:r>
          </w:p>
        </w:tc>
      </w:tr>
      <w:tr w:rsidR="005C476E" w:rsidRPr="001D3BC9" w:rsidTr="004466E5">
        <w:trPr>
          <w:trHeight w:val="272"/>
          <w:jc w:val="center"/>
        </w:trPr>
        <w:tc>
          <w:tcPr>
            <w:tcW w:w="709" w:type="dxa"/>
            <w:vAlign w:val="center"/>
          </w:tcPr>
          <w:p w:rsidR="005C476E" w:rsidRPr="00166234" w:rsidRDefault="005C476E" w:rsidP="00166234">
            <w:pPr>
              <w:pStyle w:val="af0"/>
            </w:pPr>
            <w:r w:rsidRPr="00166234">
              <w:rPr>
                <w:rFonts w:hint="eastAsia"/>
              </w:rPr>
              <w:t>0.09</w:t>
            </w:r>
          </w:p>
        </w:tc>
        <w:tc>
          <w:tcPr>
            <w:tcW w:w="709" w:type="dxa"/>
            <w:vAlign w:val="center"/>
          </w:tcPr>
          <w:p w:rsidR="005C476E" w:rsidRPr="00166234" w:rsidRDefault="005C476E" w:rsidP="00166234">
            <w:pPr>
              <w:pStyle w:val="af0"/>
            </w:pPr>
            <w:r w:rsidRPr="00166234">
              <w:rPr>
                <w:rFonts w:hint="eastAsia"/>
              </w:rPr>
              <w:t>0.74</w:t>
            </w:r>
          </w:p>
        </w:tc>
        <w:tc>
          <w:tcPr>
            <w:tcW w:w="708" w:type="dxa"/>
            <w:vAlign w:val="center"/>
          </w:tcPr>
          <w:p w:rsidR="005C476E" w:rsidRPr="00166234" w:rsidRDefault="005C476E" w:rsidP="00166234">
            <w:pPr>
              <w:pStyle w:val="af0"/>
            </w:pPr>
            <w:r w:rsidRPr="00166234">
              <w:rPr>
                <w:rFonts w:hint="eastAsia"/>
              </w:rPr>
              <w:t>1.73</w:t>
            </w:r>
          </w:p>
        </w:tc>
        <w:tc>
          <w:tcPr>
            <w:tcW w:w="709" w:type="dxa"/>
            <w:vAlign w:val="center"/>
          </w:tcPr>
          <w:p w:rsidR="005C476E" w:rsidRPr="00166234" w:rsidRDefault="005C476E" w:rsidP="00166234">
            <w:pPr>
              <w:pStyle w:val="af0"/>
            </w:pPr>
            <w:r w:rsidRPr="00166234">
              <w:rPr>
                <w:rFonts w:hint="eastAsia"/>
              </w:rPr>
              <w:t>0.006</w:t>
            </w:r>
          </w:p>
        </w:tc>
        <w:tc>
          <w:tcPr>
            <w:tcW w:w="709" w:type="dxa"/>
            <w:vAlign w:val="center"/>
          </w:tcPr>
          <w:p w:rsidR="005C476E" w:rsidRPr="00166234" w:rsidRDefault="005C476E" w:rsidP="00166234">
            <w:pPr>
              <w:pStyle w:val="af0"/>
            </w:pPr>
            <w:r w:rsidRPr="00166234">
              <w:rPr>
                <w:rFonts w:hint="eastAsia"/>
              </w:rPr>
              <w:t>0.003</w:t>
            </w:r>
          </w:p>
        </w:tc>
        <w:tc>
          <w:tcPr>
            <w:tcW w:w="709" w:type="dxa"/>
            <w:vAlign w:val="center"/>
          </w:tcPr>
          <w:p w:rsidR="005C476E" w:rsidRPr="00166234" w:rsidRDefault="005C476E" w:rsidP="00166234">
            <w:pPr>
              <w:pStyle w:val="af0"/>
            </w:pPr>
            <w:r w:rsidRPr="00166234">
              <w:rPr>
                <w:rFonts w:hint="eastAsia"/>
              </w:rPr>
              <w:t>2.29</w:t>
            </w:r>
          </w:p>
        </w:tc>
        <w:tc>
          <w:tcPr>
            <w:tcW w:w="709" w:type="dxa"/>
          </w:tcPr>
          <w:p w:rsidR="005C476E" w:rsidRPr="00166234" w:rsidRDefault="005C476E" w:rsidP="00166234">
            <w:pPr>
              <w:pStyle w:val="af0"/>
            </w:pPr>
            <w:r w:rsidRPr="00166234">
              <w:rPr>
                <w:rFonts w:hint="eastAsia"/>
              </w:rPr>
              <w:t>0.58</w:t>
            </w:r>
          </w:p>
        </w:tc>
        <w:tc>
          <w:tcPr>
            <w:tcW w:w="709" w:type="dxa"/>
          </w:tcPr>
          <w:p w:rsidR="005C476E" w:rsidRPr="00166234" w:rsidRDefault="005C476E" w:rsidP="00166234">
            <w:pPr>
              <w:pStyle w:val="af0"/>
            </w:pPr>
            <w:r w:rsidRPr="00166234">
              <w:rPr>
                <w:rFonts w:hint="eastAsia"/>
              </w:rPr>
              <w:t>0.33</w:t>
            </w:r>
          </w:p>
        </w:tc>
      </w:tr>
    </w:tbl>
    <w:p w:rsidR="005C476E" w:rsidRDefault="005C476E" w:rsidP="005C476E">
      <w:pPr>
        <w:widowControl/>
        <w:ind w:firstLine="480"/>
        <w:jc w:val="left"/>
      </w:pPr>
    </w:p>
    <w:p w:rsidR="005C476E" w:rsidRPr="005C476E" w:rsidRDefault="005C476E" w:rsidP="005C476E">
      <w:pPr>
        <w:pStyle w:val="ae"/>
      </w:pPr>
      <w:bookmarkStart w:id="39" w:name="_Ref529869993"/>
      <w:r w:rsidRPr="005C476E">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4C4F73">
        <w:rPr>
          <w:noProof/>
        </w:rPr>
        <w:t>6</w:t>
      </w:r>
      <w:r>
        <w:fldChar w:fldCharType="end"/>
      </w:r>
      <w:bookmarkEnd w:id="39"/>
      <w:r w:rsidRPr="005C476E">
        <w:rPr>
          <w:rFonts w:hint="eastAsia"/>
        </w:rPr>
        <w:t>焊材E</w:t>
      </w:r>
      <w:r w:rsidRPr="005C476E">
        <w:t>R120S-G</w:t>
      </w:r>
      <w:r w:rsidRPr="005C476E">
        <w:rPr>
          <w:rFonts w:hint="eastAsia"/>
        </w:rPr>
        <w:t>的</w:t>
      </w:r>
      <w:r w:rsidRPr="005C476E">
        <w:t>机械性能</w:t>
      </w:r>
    </w:p>
    <w:tbl>
      <w:tblPr>
        <w:tblW w:w="8424" w:type="dxa"/>
        <w:jc w:val="center"/>
        <w:tblLook w:val="04A0" w:firstRow="1" w:lastRow="0" w:firstColumn="1" w:lastColumn="0" w:noHBand="0" w:noVBand="1"/>
      </w:tblPr>
      <w:tblGrid>
        <w:gridCol w:w="851"/>
        <w:gridCol w:w="1417"/>
        <w:gridCol w:w="1418"/>
        <w:gridCol w:w="769"/>
        <w:gridCol w:w="81"/>
        <w:gridCol w:w="770"/>
        <w:gridCol w:w="992"/>
        <w:gridCol w:w="851"/>
        <w:gridCol w:w="1275"/>
      </w:tblGrid>
      <w:tr w:rsidR="005C476E" w:rsidRPr="001D3BC9" w:rsidTr="004466E5">
        <w:trPr>
          <w:trHeight w:val="201"/>
          <w:jc w:val="center"/>
        </w:trPr>
        <w:tc>
          <w:tcPr>
            <w:tcW w:w="851"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0"/>
            </w:pPr>
          </w:p>
        </w:tc>
        <w:tc>
          <w:tcPr>
            <w:tcW w:w="1417"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0"/>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0"/>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gridSpan w:val="2"/>
            <w:tcBorders>
              <w:top w:val="single" w:sz="4" w:space="0" w:color="auto"/>
              <w:bottom w:val="single" w:sz="4" w:space="0" w:color="auto"/>
            </w:tcBorders>
            <w:shd w:val="clear" w:color="auto" w:fill="auto"/>
            <w:noWrap/>
            <w:vAlign w:val="center"/>
            <w:hideMark/>
          </w:tcPr>
          <w:p w:rsidR="005C476E" w:rsidRPr="00166234" w:rsidRDefault="005C476E" w:rsidP="00166234">
            <w:pPr>
              <w:pStyle w:val="af0"/>
            </w:pPr>
            <w:r w:rsidRPr="00166234">
              <w:rPr>
                <w:rFonts w:hint="eastAsia"/>
              </w:rPr>
              <w:t>伸长</w:t>
            </w:r>
            <w:r w:rsidRPr="00166234">
              <w:t>率</w:t>
            </w:r>
            <w:r w:rsidRPr="00166234">
              <w:rPr>
                <w:rFonts w:hint="eastAsia"/>
              </w:rPr>
              <w:t>%</w:t>
            </w:r>
          </w:p>
        </w:tc>
        <w:tc>
          <w:tcPr>
            <w:tcW w:w="2613" w:type="dxa"/>
            <w:gridSpan w:val="3"/>
            <w:tcBorders>
              <w:top w:val="single" w:sz="4" w:space="0" w:color="auto"/>
              <w:bottom w:val="single" w:sz="4" w:space="0" w:color="auto"/>
            </w:tcBorders>
            <w:shd w:val="clear" w:color="auto" w:fill="auto"/>
            <w:noWrap/>
            <w:vAlign w:val="center"/>
            <w:hideMark/>
          </w:tcPr>
          <w:p w:rsidR="005C476E" w:rsidRPr="00166234" w:rsidRDefault="005C476E" w:rsidP="00166234">
            <w:pPr>
              <w:pStyle w:val="af0"/>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rsidR="005C476E" w:rsidRPr="00166234" w:rsidRDefault="005C476E" w:rsidP="00166234">
            <w:pPr>
              <w:pStyle w:val="af0"/>
            </w:pPr>
            <w:r w:rsidRPr="00166234">
              <w:rPr>
                <w:rFonts w:hint="eastAsia"/>
              </w:rPr>
              <w:t>射线检测</w:t>
            </w:r>
          </w:p>
        </w:tc>
      </w:tr>
      <w:tr w:rsidR="005C476E" w:rsidRPr="001D3BC9" w:rsidTr="004466E5">
        <w:trPr>
          <w:trHeight w:val="240"/>
          <w:jc w:val="center"/>
        </w:trPr>
        <w:tc>
          <w:tcPr>
            <w:tcW w:w="851" w:type="dxa"/>
            <w:tcBorders>
              <w:top w:val="single" w:sz="4" w:space="0" w:color="auto"/>
              <w:bottom w:val="single" w:sz="4" w:space="0" w:color="auto"/>
            </w:tcBorders>
            <w:shd w:val="clear" w:color="auto" w:fill="auto"/>
            <w:noWrap/>
            <w:vAlign w:val="center"/>
          </w:tcPr>
          <w:p w:rsidR="005C476E" w:rsidRPr="00166234" w:rsidRDefault="005C476E" w:rsidP="00166234">
            <w:pPr>
              <w:pStyle w:val="af0"/>
            </w:pPr>
            <w:r w:rsidRPr="00166234">
              <w:rPr>
                <w:rFonts w:hint="eastAsia"/>
              </w:rPr>
              <w:lastRenderedPageBreak/>
              <w:t>实测值</w:t>
            </w:r>
          </w:p>
        </w:tc>
        <w:tc>
          <w:tcPr>
            <w:tcW w:w="1417" w:type="dxa"/>
            <w:tcBorders>
              <w:top w:val="single" w:sz="4" w:space="0" w:color="auto"/>
              <w:bottom w:val="single" w:sz="4" w:space="0" w:color="auto"/>
            </w:tcBorders>
            <w:shd w:val="clear" w:color="auto" w:fill="auto"/>
            <w:noWrap/>
            <w:vAlign w:val="center"/>
          </w:tcPr>
          <w:p w:rsidR="005C476E" w:rsidRPr="00166234" w:rsidRDefault="005C476E" w:rsidP="00166234">
            <w:pPr>
              <w:pStyle w:val="af0"/>
            </w:pPr>
            <w:r w:rsidRPr="00166234">
              <w:t>908</w:t>
            </w:r>
          </w:p>
        </w:tc>
        <w:tc>
          <w:tcPr>
            <w:tcW w:w="1418" w:type="dxa"/>
            <w:tcBorders>
              <w:top w:val="single" w:sz="4" w:space="0" w:color="auto"/>
              <w:bottom w:val="single" w:sz="4" w:space="0" w:color="auto"/>
            </w:tcBorders>
            <w:shd w:val="clear" w:color="auto" w:fill="auto"/>
            <w:noWrap/>
            <w:vAlign w:val="center"/>
          </w:tcPr>
          <w:p w:rsidR="005C476E" w:rsidRPr="00166234" w:rsidRDefault="005C476E" w:rsidP="00166234">
            <w:pPr>
              <w:pStyle w:val="af0"/>
            </w:pPr>
            <w:r w:rsidRPr="00166234">
              <w:t>1022</w:t>
            </w:r>
          </w:p>
        </w:tc>
        <w:tc>
          <w:tcPr>
            <w:tcW w:w="769" w:type="dxa"/>
            <w:tcBorders>
              <w:top w:val="single" w:sz="4" w:space="0" w:color="auto"/>
              <w:bottom w:val="single" w:sz="4" w:space="0" w:color="auto"/>
            </w:tcBorders>
            <w:shd w:val="clear" w:color="auto" w:fill="auto"/>
            <w:noWrap/>
            <w:vAlign w:val="center"/>
          </w:tcPr>
          <w:p w:rsidR="005C476E" w:rsidRPr="00166234" w:rsidRDefault="005C476E" w:rsidP="00166234">
            <w:pPr>
              <w:pStyle w:val="af0"/>
            </w:pPr>
            <w:r w:rsidRPr="00166234">
              <w:t>16.4</w:t>
            </w:r>
          </w:p>
        </w:tc>
        <w:tc>
          <w:tcPr>
            <w:tcW w:w="851" w:type="dxa"/>
            <w:gridSpan w:val="2"/>
            <w:tcBorders>
              <w:top w:val="single" w:sz="4" w:space="0" w:color="auto"/>
              <w:bottom w:val="single" w:sz="4" w:space="0" w:color="auto"/>
            </w:tcBorders>
            <w:shd w:val="clear" w:color="auto" w:fill="auto"/>
            <w:noWrap/>
            <w:vAlign w:val="center"/>
          </w:tcPr>
          <w:p w:rsidR="005C476E" w:rsidRPr="00166234" w:rsidRDefault="005C476E" w:rsidP="00166234">
            <w:pPr>
              <w:pStyle w:val="af0"/>
            </w:pPr>
            <w:r w:rsidRPr="00166234">
              <w:t>84</w:t>
            </w:r>
          </w:p>
        </w:tc>
        <w:tc>
          <w:tcPr>
            <w:tcW w:w="992" w:type="dxa"/>
            <w:tcBorders>
              <w:top w:val="single" w:sz="4" w:space="0" w:color="auto"/>
              <w:bottom w:val="single" w:sz="4" w:space="0" w:color="auto"/>
            </w:tcBorders>
            <w:shd w:val="clear" w:color="auto" w:fill="auto"/>
            <w:noWrap/>
            <w:vAlign w:val="center"/>
          </w:tcPr>
          <w:p w:rsidR="005C476E" w:rsidRPr="00166234" w:rsidRDefault="005C476E" w:rsidP="00166234">
            <w:pPr>
              <w:pStyle w:val="af0"/>
            </w:pPr>
            <w:r w:rsidRPr="00166234">
              <w:t>90</w:t>
            </w:r>
          </w:p>
        </w:tc>
        <w:tc>
          <w:tcPr>
            <w:tcW w:w="851" w:type="dxa"/>
            <w:tcBorders>
              <w:top w:val="single" w:sz="4" w:space="0" w:color="auto"/>
              <w:bottom w:val="single" w:sz="4" w:space="0" w:color="auto"/>
            </w:tcBorders>
            <w:shd w:val="clear" w:color="auto" w:fill="auto"/>
            <w:noWrap/>
            <w:vAlign w:val="center"/>
          </w:tcPr>
          <w:p w:rsidR="005C476E" w:rsidRPr="00166234" w:rsidRDefault="005C476E" w:rsidP="00166234">
            <w:pPr>
              <w:pStyle w:val="af0"/>
            </w:pPr>
            <w:r w:rsidRPr="00166234">
              <w:t>84</w:t>
            </w:r>
          </w:p>
        </w:tc>
        <w:tc>
          <w:tcPr>
            <w:tcW w:w="1275" w:type="dxa"/>
            <w:tcBorders>
              <w:top w:val="single" w:sz="4" w:space="0" w:color="auto"/>
              <w:bottom w:val="single" w:sz="4" w:space="0" w:color="auto"/>
            </w:tcBorders>
            <w:shd w:val="clear" w:color="auto" w:fill="auto"/>
            <w:noWrap/>
            <w:vAlign w:val="center"/>
          </w:tcPr>
          <w:p w:rsidR="005C476E" w:rsidRPr="00166234" w:rsidRDefault="005C476E" w:rsidP="00166234">
            <w:pPr>
              <w:pStyle w:val="af0"/>
            </w:pPr>
            <w:r w:rsidRPr="00166234">
              <w:rPr>
                <w:rFonts w:hint="eastAsia"/>
              </w:rPr>
              <w:t>合格</w:t>
            </w:r>
          </w:p>
        </w:tc>
      </w:tr>
    </w:tbl>
    <w:p w:rsidR="00AE7A40" w:rsidRDefault="00AE7A40" w:rsidP="00AE7A40">
      <w:pPr>
        <w:ind w:firstLine="480"/>
      </w:pPr>
    </w:p>
    <w:p w:rsidR="000563AD" w:rsidRDefault="000563AD" w:rsidP="000563AD">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sidR="00C35C21">
        <w:rPr>
          <w:rFonts w:hint="eastAsia"/>
        </w:rPr>
        <w:t>。</w:t>
      </w:r>
      <w:r w:rsidR="00C35C21">
        <w:t>文献</w:t>
      </w:r>
      <w:r w:rsidR="00C35C21">
        <w:fldChar w:fldCharType="begin"/>
      </w:r>
      <w:r w:rsidR="00C35C21">
        <w:instrText xml:space="preserve"> ADDIN NE.Ref.{07875B3C-1BF8-4579-851B-66E4CF232AB6}</w:instrText>
      </w:r>
      <w:r w:rsidR="00C35C21">
        <w:fldChar w:fldCharType="separate"/>
      </w:r>
      <w:r w:rsidR="00C35C21">
        <w:rPr>
          <w:rFonts w:eastAsiaTheme="minorEastAsia"/>
          <w:color w:val="080000"/>
          <w:kern w:val="0"/>
          <w:vertAlign w:val="superscript"/>
        </w:rPr>
        <w:t>[2]</w:t>
      </w:r>
      <w:r w:rsidR="00C35C21">
        <w:fldChar w:fldCharType="end"/>
      </w:r>
      <w:r w:rsidR="00C35C21">
        <w:rPr>
          <w:rFonts w:hint="eastAsia"/>
        </w:rPr>
        <w:t>中</w:t>
      </w:r>
      <w:r w:rsidR="00C35C21">
        <w:t>介绍了目前世界各国常用的碳当量公式及其使用的钢种、强度级别、化学成分范围及应用判据，根据本文使用的钢板的化学成分范围，适用于本试验中</w:t>
      </w:r>
      <w:r w:rsidR="00C35C21">
        <w:rPr>
          <w:rFonts w:hint="eastAsia"/>
        </w:rPr>
        <w:t>所用钢材</w:t>
      </w:r>
      <w:r w:rsidR="00C35C21">
        <w:t>的碳当量公式共有三个：</w:t>
      </w:r>
      <w:r w:rsidR="00C35C21">
        <w:t xml:space="preserve"> </w:t>
      </w:r>
    </w:p>
    <w:p w:rsidR="00C35C21" w:rsidRDefault="00EB38B0" w:rsidP="00EB38B0">
      <w:pPr>
        <w:ind w:firstLineChars="0" w:firstLine="480"/>
      </w:pPr>
      <w:r>
        <w:rPr>
          <w:rFonts w:hint="eastAsia"/>
        </w:rPr>
        <w:t>（</w:t>
      </w:r>
      <w:r>
        <w:rPr>
          <w:rFonts w:hint="eastAsia"/>
        </w:rPr>
        <w:t>1</w:t>
      </w:r>
      <w:r>
        <w:rPr>
          <w:rFonts w:hint="eastAsia"/>
        </w:rPr>
        <w:t>）计算预热温度</w:t>
      </w:r>
      <w:r>
        <w:t>的碳当量公式</w:t>
      </w:r>
    </w:p>
    <w:p w:rsidR="00EB38B0" w:rsidRDefault="00EB38B0" w:rsidP="00EB38B0">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B41E09" w:rsidTr="00B41E09">
        <w:trPr>
          <w:trHeight w:val="919"/>
        </w:trPr>
        <w:tc>
          <w:tcPr>
            <w:tcW w:w="1271" w:type="dxa"/>
          </w:tcPr>
          <w:p w:rsidR="00B41E09" w:rsidRDefault="00B41E09" w:rsidP="00B41E09">
            <w:pPr>
              <w:ind w:firstLineChars="0" w:firstLine="0"/>
            </w:pPr>
            <w:r>
              <w:rPr>
                <w:rFonts w:ascii="宋体" w:hAnsi="宋体" w:cs="宋体" w:hint="eastAsia"/>
              </w:rPr>
              <w:tab/>
            </w:r>
          </w:p>
        </w:tc>
        <w:tc>
          <w:tcPr>
            <w:tcW w:w="5670" w:type="dxa"/>
          </w:tcPr>
          <w:p w:rsidR="00B41E09" w:rsidRDefault="00B41E09" w:rsidP="00B41E09">
            <w:pPr>
              <w:pStyle w:val="-"/>
              <w:jc w:val="center"/>
            </w:pPr>
            <w:r w:rsidRPr="00B41E09">
              <w:rPr>
                <w:position w:val="-24"/>
              </w:rPr>
              <w:object w:dxaOrig="4140" w:dyaOrig="620">
                <v:shape id="_x0000_i1069" type="#_x0000_t75" style="width:206.8pt;height:31pt" o:ole="">
                  <v:imagedata r:id="rId130" o:title=""/>
                </v:shape>
                <o:OLEObject Type="Embed" ProgID="Equation.DSMT4" ShapeID="_x0000_i1069" DrawAspect="Content" ObjectID="_1610214282" r:id="rId131"/>
              </w:object>
            </w:r>
          </w:p>
        </w:tc>
        <w:tc>
          <w:tcPr>
            <w:tcW w:w="1355" w:type="dxa"/>
            <w:vAlign w:val="center"/>
          </w:tcPr>
          <w:p w:rsidR="00B41E09" w:rsidRDefault="00B41E09" w:rsidP="00B41E09">
            <w:pPr>
              <w:pStyle w:val="aff3"/>
            </w:pPr>
            <w:bookmarkStart w:id="40" w:name="_Ref536024427"/>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4C4F73">
              <w:rPr>
                <w:noProof/>
              </w:rPr>
              <w:t>7</w:t>
            </w:r>
            <w:r>
              <w:fldChar w:fldCharType="end"/>
            </w:r>
            <w:r>
              <w:rPr>
                <w:rFonts w:hint="eastAsia"/>
              </w:rPr>
              <w:t>）</w:t>
            </w:r>
            <w:bookmarkEnd w:id="40"/>
          </w:p>
        </w:tc>
      </w:tr>
    </w:tbl>
    <w:p w:rsidR="00B41E09" w:rsidRDefault="00B41E09" w:rsidP="00EB38B0">
      <w:pPr>
        <w:ind w:firstLineChars="0" w:firstLine="480"/>
      </w:pPr>
      <w:r>
        <w:rPr>
          <w:rFonts w:hint="eastAsia"/>
        </w:rPr>
        <w:t>式</w:t>
      </w:r>
      <w:r>
        <w:fldChar w:fldCharType="begin"/>
      </w:r>
      <w:r>
        <w:instrText xml:space="preserve"> REF _Ref536024427 \h </w:instrText>
      </w:r>
      <w:r>
        <w:fldChar w:fldCharType="separate"/>
      </w:r>
      <w:r w:rsidR="004C4F73">
        <w:rPr>
          <w:rFonts w:hint="eastAsia"/>
        </w:rPr>
        <w:t>（</w:t>
      </w:r>
      <w:r w:rsidR="004C4F73">
        <w:rPr>
          <w:noProof/>
        </w:rPr>
        <w:t>2</w:t>
      </w:r>
      <w:r w:rsidR="004C4F73">
        <w:t>.</w:t>
      </w:r>
      <w:r w:rsidR="004C4F73">
        <w:rPr>
          <w:noProof/>
        </w:rPr>
        <w:t>7</w:t>
      </w:r>
      <w:r w:rsidR="004C4F73">
        <w:rPr>
          <w:rFonts w:hint="eastAsia"/>
        </w:rPr>
        <w:t>）</w:t>
      </w:r>
      <w:r>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rsidR="00B41E09" w:rsidRDefault="00B41E09" w:rsidP="00B41E09">
      <w:pPr>
        <w:ind w:firstLineChars="0" w:firstLine="480"/>
      </w:pPr>
      <w:r>
        <w:rPr>
          <w:rFonts w:hint="eastAsia"/>
        </w:rPr>
        <w:t>（</w:t>
      </w:r>
      <w:r>
        <w:t>2</w:t>
      </w:r>
      <w:r>
        <w:rPr>
          <w:rFonts w:hint="eastAsia"/>
        </w:rPr>
        <w:t>）评定焊接性</w:t>
      </w:r>
      <w:r>
        <w:t>的碳当量公式</w:t>
      </w:r>
    </w:p>
    <w:p w:rsidR="00B41E09" w:rsidRDefault="00B41E09" w:rsidP="00B41E09">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B41E09" w:rsidTr="00B41E09">
        <w:trPr>
          <w:trHeight w:val="919"/>
        </w:trPr>
        <w:tc>
          <w:tcPr>
            <w:tcW w:w="1271" w:type="dxa"/>
          </w:tcPr>
          <w:p w:rsidR="00B41E09" w:rsidRDefault="00B41E09" w:rsidP="00B41E09">
            <w:pPr>
              <w:ind w:firstLineChars="0" w:firstLine="0"/>
            </w:pPr>
            <w:r>
              <w:rPr>
                <w:rFonts w:ascii="宋体" w:hAnsi="宋体" w:cs="宋体" w:hint="eastAsia"/>
              </w:rPr>
              <w:tab/>
            </w:r>
          </w:p>
        </w:tc>
        <w:tc>
          <w:tcPr>
            <w:tcW w:w="5670" w:type="dxa"/>
          </w:tcPr>
          <w:p w:rsidR="00B41E09" w:rsidRDefault="00B41E09" w:rsidP="00B41E09">
            <w:pPr>
              <w:pStyle w:val="-"/>
              <w:jc w:val="center"/>
            </w:pPr>
            <w:r w:rsidRPr="00B41E09">
              <w:rPr>
                <w:position w:val="-24"/>
              </w:rPr>
              <w:object w:dxaOrig="4880" w:dyaOrig="620">
                <v:shape id="_x0000_i1070" type="#_x0000_t75" style="width:243.95pt;height:31.15pt" o:ole="">
                  <v:imagedata r:id="rId132" o:title=""/>
                </v:shape>
                <o:OLEObject Type="Embed" ProgID="Equation.DSMT4" ShapeID="_x0000_i1070" DrawAspect="Content" ObjectID="_1610214283" r:id="rId133"/>
              </w:object>
            </w:r>
          </w:p>
        </w:tc>
        <w:tc>
          <w:tcPr>
            <w:tcW w:w="1355" w:type="dxa"/>
            <w:vAlign w:val="center"/>
          </w:tcPr>
          <w:p w:rsidR="00B41E09" w:rsidRDefault="00B41E09" w:rsidP="00B41E09">
            <w:pPr>
              <w:pStyle w:val="aff3"/>
            </w:pPr>
            <w:bookmarkStart w:id="41" w:name="_Ref536024780"/>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4C4F73">
              <w:rPr>
                <w:noProof/>
              </w:rPr>
              <w:t>8</w:t>
            </w:r>
            <w:r>
              <w:fldChar w:fldCharType="end"/>
            </w:r>
            <w:r>
              <w:rPr>
                <w:rFonts w:hint="eastAsia"/>
              </w:rPr>
              <w:t>）</w:t>
            </w:r>
            <w:bookmarkEnd w:id="41"/>
          </w:p>
        </w:tc>
      </w:tr>
    </w:tbl>
    <w:p w:rsidR="00B41E09" w:rsidRDefault="00B41E09" w:rsidP="00B41E09">
      <w:pPr>
        <w:ind w:firstLineChars="0" w:firstLine="480"/>
      </w:pPr>
      <w:r>
        <w:rPr>
          <w:rFonts w:hint="eastAsia"/>
        </w:rPr>
        <w:t>式</w:t>
      </w:r>
      <w:r>
        <w:fldChar w:fldCharType="begin"/>
      </w:r>
      <w:r>
        <w:instrText xml:space="preserve"> </w:instrText>
      </w:r>
      <w:r>
        <w:rPr>
          <w:rFonts w:hint="eastAsia"/>
        </w:rPr>
        <w:instrText>REF _Ref536024780 \h</w:instrText>
      </w:r>
      <w:r>
        <w:instrText xml:space="preserve"> </w:instrText>
      </w:r>
      <w:r>
        <w:fldChar w:fldCharType="separate"/>
      </w:r>
      <w:r w:rsidR="004C4F73">
        <w:rPr>
          <w:rFonts w:hint="eastAsia"/>
        </w:rPr>
        <w:t>（</w:t>
      </w:r>
      <w:r w:rsidR="004C4F73">
        <w:rPr>
          <w:noProof/>
        </w:rPr>
        <w:t>2</w:t>
      </w:r>
      <w:r w:rsidR="004C4F73">
        <w:t>.</w:t>
      </w:r>
      <w:r w:rsidR="004C4F73">
        <w:rPr>
          <w:noProof/>
        </w:rPr>
        <w:t>8</w:t>
      </w:r>
      <w:r w:rsidR="004C4F73">
        <w:rPr>
          <w:rFonts w:hint="eastAsia"/>
        </w:rPr>
        <w:t>）</w:t>
      </w:r>
      <w:r>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sidR="00061DBA">
        <w:rPr>
          <w:rFonts w:hint="eastAsia"/>
        </w:rPr>
        <w:t>一般需预热</w:t>
      </w:r>
      <w:r>
        <w:rPr>
          <w:rFonts w:hint="eastAsia"/>
        </w:rPr>
        <w:t>；</w:t>
      </w:r>
      <w:r>
        <w:t>当</w:t>
      </w:r>
      <w:r>
        <w:rPr>
          <w:rFonts w:hint="eastAsia"/>
        </w:rPr>
        <w:t>CE</w:t>
      </w:r>
      <w:r>
        <w:rPr>
          <w:rFonts w:hint="eastAsia"/>
        </w:rPr>
        <w:t>（</w:t>
      </w:r>
      <w:r w:rsidR="00061DBA">
        <w:t>2</w:t>
      </w:r>
      <w:r>
        <w:rPr>
          <w:rFonts w:hint="eastAsia"/>
        </w:rPr>
        <w:t>）</w:t>
      </w:r>
      <w:r>
        <w:rPr>
          <w:rFonts w:hint="eastAsia"/>
        </w:rPr>
        <w:t>&gt;</w:t>
      </w:r>
      <w:r>
        <w:t xml:space="preserve"> </w:t>
      </w:r>
      <w:r>
        <w:rPr>
          <w:rFonts w:hint="eastAsia"/>
        </w:rPr>
        <w:t>0.</w:t>
      </w:r>
      <w:r w:rsidR="00061DBA">
        <w:t>55</w:t>
      </w:r>
      <w:r>
        <w:rPr>
          <w:rFonts w:hint="eastAsia"/>
        </w:rPr>
        <w:t>%</w:t>
      </w:r>
      <w:r>
        <w:rPr>
          <w:rFonts w:hint="eastAsia"/>
        </w:rPr>
        <w:t>，</w:t>
      </w:r>
      <w:r w:rsidR="00061DBA">
        <w:rPr>
          <w:rFonts w:hint="eastAsia"/>
        </w:rPr>
        <w:t>既要预热</w:t>
      </w:r>
      <w:r w:rsidR="00061DBA">
        <w:t>又要焊后热处理。</w:t>
      </w:r>
    </w:p>
    <w:p w:rsidR="00061DBA" w:rsidRDefault="00061DBA" w:rsidP="00061DBA">
      <w:pPr>
        <w:ind w:firstLineChars="0" w:firstLine="480"/>
      </w:pPr>
      <w:r>
        <w:rPr>
          <w:rFonts w:hint="eastAsia"/>
        </w:rPr>
        <w:t>（</w:t>
      </w:r>
      <w:r>
        <w:t>3</w:t>
      </w:r>
      <w:r>
        <w:rPr>
          <w:rFonts w:hint="eastAsia"/>
        </w:rPr>
        <w:t>）美国海军</w:t>
      </w:r>
      <w:r>
        <w:t>碳当量公式</w:t>
      </w:r>
    </w:p>
    <w:p w:rsidR="00061DBA" w:rsidRDefault="00061DBA" w:rsidP="00061DBA">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061DBA" w:rsidTr="00662058">
        <w:trPr>
          <w:trHeight w:val="919"/>
        </w:trPr>
        <w:tc>
          <w:tcPr>
            <w:tcW w:w="1271" w:type="dxa"/>
          </w:tcPr>
          <w:p w:rsidR="00061DBA" w:rsidRDefault="00061DBA" w:rsidP="00662058">
            <w:pPr>
              <w:ind w:firstLineChars="0" w:firstLine="0"/>
            </w:pPr>
            <w:r>
              <w:rPr>
                <w:rFonts w:ascii="宋体" w:hAnsi="宋体" w:cs="宋体" w:hint="eastAsia"/>
              </w:rPr>
              <w:tab/>
            </w:r>
          </w:p>
        </w:tc>
        <w:tc>
          <w:tcPr>
            <w:tcW w:w="5670" w:type="dxa"/>
          </w:tcPr>
          <w:p w:rsidR="00061DBA" w:rsidRDefault="00061DBA" w:rsidP="00662058">
            <w:pPr>
              <w:pStyle w:val="-"/>
              <w:jc w:val="center"/>
            </w:pPr>
            <w:r w:rsidRPr="00B41E09">
              <w:rPr>
                <w:position w:val="-24"/>
              </w:rPr>
              <w:object w:dxaOrig="4880" w:dyaOrig="620">
                <v:shape id="_x0000_i1071" type="#_x0000_t75" style="width:243.95pt;height:31.15pt" o:ole="">
                  <v:imagedata r:id="rId134" o:title=""/>
                </v:shape>
                <o:OLEObject Type="Embed" ProgID="Equation.DSMT4" ShapeID="_x0000_i1071" DrawAspect="Content" ObjectID="_1610214284" r:id="rId135"/>
              </w:object>
            </w:r>
          </w:p>
        </w:tc>
        <w:tc>
          <w:tcPr>
            <w:tcW w:w="1355" w:type="dxa"/>
            <w:vAlign w:val="center"/>
          </w:tcPr>
          <w:p w:rsidR="00061DBA" w:rsidRDefault="00061DBA" w:rsidP="00662058">
            <w:pPr>
              <w:pStyle w:val="aff3"/>
            </w:pPr>
            <w:bookmarkStart w:id="42" w:name="_Ref536025151"/>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4C4F73">
              <w:rPr>
                <w:noProof/>
              </w:rPr>
              <w:t>9</w:t>
            </w:r>
            <w:r>
              <w:fldChar w:fldCharType="end"/>
            </w:r>
            <w:r>
              <w:rPr>
                <w:rFonts w:hint="eastAsia"/>
              </w:rPr>
              <w:t>）</w:t>
            </w:r>
            <w:bookmarkEnd w:id="42"/>
          </w:p>
        </w:tc>
      </w:tr>
    </w:tbl>
    <w:p w:rsidR="00061DBA" w:rsidRDefault="00061DBA" w:rsidP="00061DBA">
      <w:pPr>
        <w:ind w:firstLineChars="0" w:firstLine="480"/>
      </w:pPr>
      <w:r>
        <w:rPr>
          <w:rFonts w:hint="eastAsia"/>
        </w:rPr>
        <w:t>按照公式</w:t>
      </w:r>
      <w:r>
        <w:fldChar w:fldCharType="begin"/>
      </w:r>
      <w:r>
        <w:instrText xml:space="preserve"> </w:instrText>
      </w:r>
      <w:r>
        <w:rPr>
          <w:rFonts w:hint="eastAsia"/>
        </w:rPr>
        <w:instrText>REF _Ref536025151 \h</w:instrText>
      </w:r>
      <w:r>
        <w:instrText xml:space="preserve"> </w:instrText>
      </w:r>
      <w:r>
        <w:fldChar w:fldCharType="separate"/>
      </w:r>
      <w:r w:rsidR="004C4F73">
        <w:rPr>
          <w:rFonts w:hint="eastAsia"/>
        </w:rPr>
        <w:t>（</w:t>
      </w:r>
      <w:r w:rsidR="004C4F73">
        <w:rPr>
          <w:noProof/>
        </w:rPr>
        <w:t>2</w:t>
      </w:r>
      <w:r w:rsidR="004C4F73">
        <w:t>.</w:t>
      </w:r>
      <w:r w:rsidR="004C4F73">
        <w:rPr>
          <w:noProof/>
        </w:rPr>
        <w:t>9</w:t>
      </w:r>
      <w:r w:rsidR="004C4F73">
        <w:rPr>
          <w:rFonts w:hint="eastAsia"/>
        </w:rPr>
        <w:t>）</w:t>
      </w:r>
      <w:r>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sidR="007D75F9">
        <w:rPr>
          <w:rFonts w:hint="eastAsia"/>
        </w:rPr>
        <w:t>钢材可焊性</w:t>
      </w:r>
      <w:r w:rsidR="007D75F9">
        <w:t>与钢材的碳含量</w:t>
      </w:r>
      <w:r w:rsidR="007D75F9">
        <w:rPr>
          <w:rFonts w:hint="eastAsia"/>
        </w:rPr>
        <w:t>和上述</w:t>
      </w:r>
      <w:r w:rsidR="007D75F9">
        <w:t>公式计算所得的碳当量</w:t>
      </w:r>
      <w:r w:rsidR="007D75F9">
        <w:rPr>
          <w:rFonts w:hint="eastAsia"/>
        </w:rPr>
        <w:t>关系如</w:t>
      </w:r>
      <w:r w:rsidR="007D75F9">
        <w:fldChar w:fldCharType="begin"/>
      </w:r>
      <w:r w:rsidR="007D75F9">
        <w:instrText xml:space="preserve"> </w:instrText>
      </w:r>
      <w:r w:rsidR="007D75F9">
        <w:rPr>
          <w:rFonts w:hint="eastAsia"/>
        </w:rPr>
        <w:instrText>REF _Ref536026410 \h</w:instrText>
      </w:r>
      <w:r w:rsidR="007D75F9">
        <w:instrText xml:space="preserve"> </w:instrText>
      </w:r>
      <w:r w:rsidR="007D75F9">
        <w:fldChar w:fldCharType="separate"/>
      </w:r>
      <w:r w:rsidR="004C4F73">
        <w:rPr>
          <w:rFonts w:hint="eastAsia"/>
        </w:rPr>
        <w:t>图</w:t>
      </w:r>
      <w:r w:rsidR="004C4F73">
        <w:rPr>
          <w:rFonts w:hint="eastAsia"/>
        </w:rPr>
        <w:t xml:space="preserve"> </w:t>
      </w:r>
      <w:r w:rsidR="004C4F73">
        <w:rPr>
          <w:noProof/>
        </w:rPr>
        <w:t>2</w:t>
      </w:r>
      <w:r w:rsidR="004C4F73">
        <w:t>.</w:t>
      </w:r>
      <w:r w:rsidR="004C4F73">
        <w:rPr>
          <w:noProof/>
        </w:rPr>
        <w:t>8</w:t>
      </w:r>
      <w:r w:rsidR="007D75F9">
        <w:fldChar w:fldCharType="end"/>
      </w:r>
      <w:r w:rsidR="007D75F9">
        <w:rPr>
          <w:rFonts w:hint="eastAsia"/>
        </w:rPr>
        <w:t>所示</w:t>
      </w:r>
      <w:r w:rsidR="007D75F9">
        <w:t>。</w:t>
      </w:r>
    </w:p>
    <w:p w:rsidR="00061DBA" w:rsidRPr="007D75F9" w:rsidRDefault="00061DBA" w:rsidP="00061DBA">
      <w:pPr>
        <w:ind w:firstLineChars="0" w:firstLine="480"/>
      </w:pPr>
    </w:p>
    <w:tbl>
      <w:tblPr>
        <w:tblW w:w="0" w:type="auto"/>
        <w:tblLook w:val="04A0" w:firstRow="1" w:lastRow="0" w:firstColumn="1" w:lastColumn="0" w:noHBand="0" w:noVBand="1"/>
      </w:tblPr>
      <w:tblGrid>
        <w:gridCol w:w="8296"/>
      </w:tblGrid>
      <w:tr w:rsidR="004713F7" w:rsidRPr="000946B8" w:rsidTr="00662058">
        <w:trPr>
          <w:trHeight w:val="3489"/>
        </w:trPr>
        <w:tc>
          <w:tcPr>
            <w:tcW w:w="8296" w:type="dxa"/>
          </w:tcPr>
          <w:p w:rsidR="004713F7" w:rsidRPr="000946B8" w:rsidRDefault="004713F7" w:rsidP="00662058">
            <w:pPr>
              <w:pStyle w:val="af8"/>
            </w:pPr>
            <w:r w:rsidRPr="004713F7">
              <w:rPr>
                <w:noProof/>
              </w:rPr>
              <w:lastRenderedPageBreak/>
              <w:drawing>
                <wp:inline distT="0" distB="0" distL="0" distR="0" wp14:anchorId="37FC3BAE" wp14:editId="628A5BD3">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4713F7" w:rsidTr="00662058">
        <w:tc>
          <w:tcPr>
            <w:tcW w:w="8296" w:type="dxa"/>
          </w:tcPr>
          <w:p w:rsidR="004713F7" w:rsidRDefault="004713F7" w:rsidP="004713F7">
            <w:pPr>
              <w:pStyle w:val="aa"/>
            </w:pPr>
            <w:bookmarkStart w:id="43"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8</w:t>
            </w:r>
            <w:r>
              <w:fldChar w:fldCharType="end"/>
            </w:r>
            <w:bookmarkEnd w:id="43"/>
            <w:r>
              <w:t xml:space="preserve"> </w:t>
            </w:r>
            <w:r>
              <w:rPr>
                <w:rFonts w:hint="eastAsia"/>
              </w:rPr>
              <w:t>碳当量、</w:t>
            </w:r>
            <w:r>
              <w:t>含碳量与可焊性的关系</w:t>
            </w:r>
          </w:p>
        </w:tc>
      </w:tr>
    </w:tbl>
    <w:p w:rsidR="00816C8F" w:rsidRDefault="007D75F9" w:rsidP="00816C8F">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sidR="00816C8F">
        <w:rPr>
          <w:rFonts w:hint="eastAsia"/>
        </w:rPr>
        <w:t>。通过</w:t>
      </w:r>
      <w:r w:rsidR="00816C8F">
        <w:t>碳当量的计算可以看出，当碳当量增加时，钢材的淬硬倾向增大，硬度增加，这时钢材焊接热影响区就容易产生冷裂纹。</w:t>
      </w:r>
    </w:p>
    <w:p w:rsidR="00816C8F" w:rsidRDefault="000C3E25" w:rsidP="00EB38B0">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4C4F73" w:rsidRPr="005C476E">
        <w:rPr>
          <w:rFonts w:hint="eastAsia"/>
        </w:rPr>
        <w:t>表</w:t>
      </w:r>
      <w:r w:rsidR="004C4F73" w:rsidRPr="005C476E">
        <w:rPr>
          <w:rFonts w:hint="eastAsia"/>
        </w:rPr>
        <w:t xml:space="preserve"> </w:t>
      </w:r>
      <w:r w:rsidR="004C4F73">
        <w:rPr>
          <w:noProof/>
        </w:rPr>
        <w:t>2</w:t>
      </w:r>
      <w:r w:rsidR="004C4F73">
        <w:t>.</w:t>
      </w:r>
      <w:r w:rsidR="004C4F73">
        <w:rPr>
          <w:noProof/>
        </w:rPr>
        <w:t>7</w:t>
      </w:r>
      <w:r>
        <w:fldChar w:fldCharType="end"/>
      </w:r>
      <w:r>
        <w:rPr>
          <w:rFonts w:hint="eastAsia"/>
        </w:rPr>
        <w:t>。</w:t>
      </w:r>
    </w:p>
    <w:p w:rsidR="00816C8F" w:rsidRPr="00816C8F" w:rsidRDefault="00816C8F" w:rsidP="00EB38B0">
      <w:pPr>
        <w:ind w:firstLineChars="0" w:firstLine="480"/>
      </w:pPr>
    </w:p>
    <w:p w:rsidR="004713F7" w:rsidRDefault="004713F7" w:rsidP="004713F7">
      <w:pPr>
        <w:pStyle w:val="ae"/>
      </w:pPr>
      <w:bookmarkStart w:id="44" w:name="_Ref536113972"/>
      <w:r w:rsidRPr="005C476E">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4C4F73">
        <w:rPr>
          <w:noProof/>
        </w:rPr>
        <w:t>2</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4C4F73">
        <w:rPr>
          <w:noProof/>
        </w:rPr>
        <w:t>7</w:t>
      </w:r>
      <w:r>
        <w:fldChar w:fldCharType="end"/>
      </w:r>
      <w:bookmarkEnd w:id="44"/>
      <w:r>
        <w:rPr>
          <w:rFonts w:hint="eastAsia"/>
        </w:rPr>
        <w:t>美国推荐</w:t>
      </w:r>
      <w:r>
        <w:t>的碳当量计算结果及热处理情况</w:t>
      </w:r>
    </w:p>
    <w:tbl>
      <w:tblPr>
        <w:tblW w:w="5000" w:type="pct"/>
        <w:tblCellMar>
          <w:left w:w="0" w:type="dxa"/>
          <w:right w:w="0" w:type="dxa"/>
        </w:tblCellMar>
        <w:tblLook w:val="04A0" w:firstRow="1" w:lastRow="0" w:firstColumn="1" w:lastColumn="0" w:noHBand="0" w:noVBand="1"/>
      </w:tblPr>
      <w:tblGrid>
        <w:gridCol w:w="989"/>
        <w:gridCol w:w="709"/>
        <w:gridCol w:w="1420"/>
        <w:gridCol w:w="1987"/>
        <w:gridCol w:w="2128"/>
        <w:gridCol w:w="1073"/>
      </w:tblGrid>
      <w:tr w:rsidR="004713F7" w:rsidTr="00816C8F">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rPr>
                <w:rFonts w:eastAsia="宋体"/>
              </w:rPr>
            </w:pPr>
            <w:r>
              <w:rPr>
                <w:rFonts w:hint="eastAsia"/>
              </w:rPr>
              <w:t>钢材等级</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厚度</w:t>
            </w:r>
          </w:p>
        </w:tc>
        <w:tc>
          <w:tcPr>
            <w:tcW w:w="855"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轧制工艺</w:t>
            </w:r>
          </w:p>
        </w:tc>
        <w:tc>
          <w:tcPr>
            <w:tcW w:w="3123" w:type="pct"/>
            <w:gridSpan w:val="3"/>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碳当量（</w:t>
            </w:r>
            <w:r>
              <w:rPr>
                <w:rFonts w:hint="eastAsia"/>
              </w:rPr>
              <w:t>%</w:t>
            </w:r>
            <w:r>
              <w:rPr>
                <w:rFonts w:hint="eastAsia"/>
              </w:rPr>
              <w:t>）</w:t>
            </w:r>
            <w:r w:rsidR="00FF1700">
              <w:rPr>
                <w:rFonts w:hint="eastAsia"/>
              </w:rPr>
              <w:t>及</w:t>
            </w:r>
            <w:r w:rsidR="00FF1700">
              <w:t>热处理情况</w:t>
            </w:r>
          </w:p>
        </w:tc>
      </w:tr>
      <w:tr w:rsidR="004713F7" w:rsidTr="00816C8F">
        <w:trPr>
          <w:trHeight w:val="270"/>
        </w:trPr>
        <w:tc>
          <w:tcPr>
            <w:tcW w:w="595" w:type="pct"/>
            <w:vMerge/>
            <w:tcBorders>
              <w:top w:val="single" w:sz="4" w:space="0" w:color="auto"/>
              <w:bottom w:val="single" w:sz="4" w:space="0" w:color="auto"/>
            </w:tcBorders>
            <w:vAlign w:val="center"/>
            <w:hideMark/>
          </w:tcPr>
          <w:p w:rsidR="004713F7" w:rsidRDefault="004713F7" w:rsidP="004713F7">
            <w:pPr>
              <w:pStyle w:val="af0"/>
              <w:rPr>
                <w:rFonts w:ascii="宋体" w:eastAsia="宋体" w:hAnsi="宋体" w:cs="宋体"/>
              </w:rPr>
            </w:pPr>
          </w:p>
        </w:tc>
        <w:tc>
          <w:tcPr>
            <w:tcW w:w="427" w:type="pct"/>
            <w:vMerge/>
            <w:tcBorders>
              <w:top w:val="single" w:sz="4" w:space="0" w:color="auto"/>
              <w:bottom w:val="single" w:sz="4" w:space="0" w:color="auto"/>
            </w:tcBorders>
            <w:vAlign w:val="center"/>
            <w:hideMark/>
          </w:tcPr>
          <w:p w:rsidR="004713F7" w:rsidRDefault="004713F7" w:rsidP="004713F7">
            <w:pPr>
              <w:pStyle w:val="af0"/>
              <w:rPr>
                <w:rFonts w:ascii="宋体" w:eastAsia="宋体" w:hAnsi="宋体" w:cs="宋体"/>
              </w:rPr>
            </w:pPr>
          </w:p>
        </w:tc>
        <w:tc>
          <w:tcPr>
            <w:tcW w:w="855" w:type="pct"/>
            <w:vMerge/>
            <w:tcBorders>
              <w:top w:val="single" w:sz="4" w:space="0" w:color="auto"/>
              <w:bottom w:val="single" w:sz="4" w:space="0" w:color="auto"/>
              <w:right w:val="single" w:sz="4" w:space="0" w:color="auto"/>
            </w:tcBorders>
            <w:vAlign w:val="center"/>
            <w:hideMark/>
          </w:tcPr>
          <w:p w:rsidR="004713F7" w:rsidRDefault="004713F7" w:rsidP="004713F7">
            <w:pPr>
              <w:pStyle w:val="af0"/>
              <w:rPr>
                <w:rFonts w:ascii="宋体" w:eastAsia="宋体" w:hAnsi="宋体" w:cs="宋体"/>
              </w:rPr>
            </w:pP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CE(1)</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CE(2)</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CE(3)</w:t>
            </w:r>
          </w:p>
        </w:tc>
      </w:tr>
      <w:tr w:rsidR="004713F7" w:rsidTr="00816C8F">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Q890D</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10mm</w:t>
            </w:r>
          </w:p>
        </w:tc>
        <w:tc>
          <w:tcPr>
            <w:tcW w:w="855"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淬火回火钢</w:t>
            </w:r>
            <w:r>
              <w:rPr>
                <w:rFonts w:hint="eastAsia"/>
              </w:rPr>
              <w:t>QT</w:t>
            </w: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0.595</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0.583</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0.614</w:t>
            </w:r>
          </w:p>
        </w:tc>
      </w:tr>
      <w:tr w:rsidR="004713F7" w:rsidTr="00816C8F">
        <w:trPr>
          <w:trHeight w:val="270"/>
        </w:trPr>
        <w:tc>
          <w:tcPr>
            <w:tcW w:w="595" w:type="pct"/>
            <w:vMerge/>
            <w:tcBorders>
              <w:top w:val="single" w:sz="4" w:space="0" w:color="auto"/>
              <w:bottom w:val="single" w:sz="4" w:space="0" w:color="auto"/>
            </w:tcBorders>
            <w:vAlign w:val="center"/>
            <w:hideMark/>
          </w:tcPr>
          <w:p w:rsidR="004713F7" w:rsidRDefault="004713F7" w:rsidP="004713F7">
            <w:pPr>
              <w:pStyle w:val="af0"/>
              <w:rPr>
                <w:rFonts w:ascii="宋体" w:eastAsia="宋体" w:hAnsi="宋体" w:cs="宋体"/>
              </w:rPr>
            </w:pPr>
          </w:p>
        </w:tc>
        <w:tc>
          <w:tcPr>
            <w:tcW w:w="427" w:type="pct"/>
            <w:vMerge/>
            <w:tcBorders>
              <w:top w:val="single" w:sz="4" w:space="0" w:color="auto"/>
              <w:bottom w:val="single" w:sz="4" w:space="0" w:color="auto"/>
            </w:tcBorders>
            <w:vAlign w:val="center"/>
            <w:hideMark/>
          </w:tcPr>
          <w:p w:rsidR="004713F7" w:rsidRDefault="004713F7" w:rsidP="004713F7">
            <w:pPr>
              <w:pStyle w:val="af0"/>
              <w:rPr>
                <w:rFonts w:ascii="宋体" w:eastAsia="宋体" w:hAnsi="宋体" w:cs="宋体"/>
              </w:rPr>
            </w:pPr>
          </w:p>
        </w:tc>
        <w:tc>
          <w:tcPr>
            <w:tcW w:w="855" w:type="pct"/>
            <w:vMerge/>
            <w:tcBorders>
              <w:top w:val="single" w:sz="4" w:space="0" w:color="auto"/>
              <w:bottom w:val="single" w:sz="4" w:space="0" w:color="auto"/>
              <w:right w:val="single" w:sz="4" w:space="0" w:color="auto"/>
            </w:tcBorders>
            <w:vAlign w:val="center"/>
            <w:hideMark/>
          </w:tcPr>
          <w:p w:rsidR="004713F7" w:rsidRDefault="004713F7" w:rsidP="004713F7">
            <w:pPr>
              <w:pStyle w:val="af0"/>
              <w:rPr>
                <w:rFonts w:ascii="宋体" w:eastAsia="宋体" w:hAnsi="宋体" w:cs="宋体"/>
              </w:rPr>
            </w:pP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预热</w:t>
            </w:r>
            <w:r>
              <w:rPr>
                <w:rFonts w:hint="eastAsia"/>
              </w:rPr>
              <w:t>100~200</w:t>
            </w:r>
            <w:r>
              <w:rPr>
                <w:rFonts w:hint="eastAsia"/>
              </w:rPr>
              <w:t>℃</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预热</w:t>
            </w:r>
            <w:r>
              <w:rPr>
                <w:rFonts w:hint="eastAsia"/>
              </w:rPr>
              <w:t>+</w:t>
            </w:r>
            <w:r>
              <w:rPr>
                <w:rFonts w:hint="eastAsia"/>
              </w:rPr>
              <w:t>焊后热处理</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难焊</w:t>
            </w:r>
          </w:p>
        </w:tc>
      </w:tr>
      <w:tr w:rsidR="004713F7" w:rsidTr="00816C8F">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Q890D</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20mm</w:t>
            </w:r>
          </w:p>
        </w:tc>
        <w:tc>
          <w:tcPr>
            <w:tcW w:w="855"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淬火回火钢</w:t>
            </w:r>
            <w:r>
              <w:rPr>
                <w:rFonts w:hint="eastAsia"/>
              </w:rPr>
              <w:t>QT</w:t>
            </w: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0.622</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0.594</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0.622</w:t>
            </w:r>
          </w:p>
        </w:tc>
      </w:tr>
      <w:tr w:rsidR="004713F7" w:rsidTr="00816C8F">
        <w:trPr>
          <w:trHeight w:val="270"/>
        </w:trPr>
        <w:tc>
          <w:tcPr>
            <w:tcW w:w="595" w:type="pct"/>
            <w:vMerge/>
            <w:tcBorders>
              <w:top w:val="single" w:sz="4" w:space="0" w:color="auto"/>
              <w:bottom w:val="single" w:sz="4" w:space="0" w:color="auto"/>
            </w:tcBorders>
            <w:vAlign w:val="center"/>
            <w:hideMark/>
          </w:tcPr>
          <w:p w:rsidR="004713F7" w:rsidRDefault="004713F7" w:rsidP="004713F7">
            <w:pPr>
              <w:pStyle w:val="af0"/>
              <w:rPr>
                <w:rFonts w:ascii="宋体" w:eastAsia="宋体" w:hAnsi="宋体" w:cs="宋体"/>
              </w:rPr>
            </w:pPr>
          </w:p>
        </w:tc>
        <w:tc>
          <w:tcPr>
            <w:tcW w:w="427" w:type="pct"/>
            <w:vMerge/>
            <w:tcBorders>
              <w:top w:val="single" w:sz="4" w:space="0" w:color="auto"/>
              <w:bottom w:val="single" w:sz="4" w:space="0" w:color="auto"/>
            </w:tcBorders>
            <w:vAlign w:val="center"/>
            <w:hideMark/>
          </w:tcPr>
          <w:p w:rsidR="004713F7" w:rsidRDefault="004713F7" w:rsidP="004713F7">
            <w:pPr>
              <w:pStyle w:val="af0"/>
              <w:rPr>
                <w:rFonts w:ascii="宋体" w:eastAsia="宋体" w:hAnsi="宋体" w:cs="宋体"/>
              </w:rPr>
            </w:pPr>
          </w:p>
        </w:tc>
        <w:tc>
          <w:tcPr>
            <w:tcW w:w="855" w:type="pct"/>
            <w:vMerge/>
            <w:tcBorders>
              <w:top w:val="single" w:sz="4" w:space="0" w:color="auto"/>
              <w:bottom w:val="single" w:sz="4" w:space="0" w:color="auto"/>
              <w:right w:val="single" w:sz="4" w:space="0" w:color="auto"/>
            </w:tcBorders>
            <w:vAlign w:val="center"/>
            <w:hideMark/>
          </w:tcPr>
          <w:p w:rsidR="004713F7" w:rsidRDefault="004713F7" w:rsidP="004713F7">
            <w:pPr>
              <w:pStyle w:val="af0"/>
              <w:rPr>
                <w:rFonts w:ascii="宋体" w:eastAsia="宋体" w:hAnsi="宋体" w:cs="宋体"/>
              </w:rPr>
            </w:pP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预热</w:t>
            </w:r>
            <w:r>
              <w:rPr>
                <w:rFonts w:hint="eastAsia"/>
              </w:rPr>
              <w:t>200~370</w:t>
            </w:r>
            <w:r>
              <w:rPr>
                <w:rFonts w:hint="eastAsia"/>
              </w:rPr>
              <w:t>℃</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预热</w:t>
            </w:r>
            <w:r>
              <w:rPr>
                <w:rFonts w:hint="eastAsia"/>
              </w:rPr>
              <w:t>+</w:t>
            </w:r>
            <w:r>
              <w:rPr>
                <w:rFonts w:hint="eastAsia"/>
              </w:rPr>
              <w:t>焊后热处理</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0"/>
            </w:pPr>
            <w:r>
              <w:rPr>
                <w:rFonts w:hint="eastAsia"/>
              </w:rPr>
              <w:t>难焊</w:t>
            </w:r>
          </w:p>
        </w:tc>
      </w:tr>
    </w:tbl>
    <w:p w:rsidR="00B41E09" w:rsidRDefault="00B41E09" w:rsidP="00EB38B0">
      <w:pPr>
        <w:ind w:firstLineChars="0" w:firstLine="480"/>
      </w:pPr>
    </w:p>
    <w:p w:rsidR="000C3E25" w:rsidRPr="004713F7" w:rsidRDefault="000C3E25" w:rsidP="00EB38B0">
      <w:pPr>
        <w:ind w:firstLineChars="0" w:firstLine="480"/>
      </w:pPr>
    </w:p>
    <w:p w:rsidR="00AE7A40" w:rsidRDefault="00AE7A40" w:rsidP="00AE7A40">
      <w:pPr>
        <w:pStyle w:val="2"/>
        <w:numPr>
          <w:ilvl w:val="1"/>
          <w:numId w:val="4"/>
        </w:numPr>
      </w:pPr>
      <w:bookmarkStart w:id="45" w:name="_Toc536133131"/>
      <w:r>
        <w:rPr>
          <w:rFonts w:hint="eastAsia"/>
        </w:rPr>
        <w:t>有限元</w:t>
      </w:r>
      <w:r>
        <w:t>分析</w:t>
      </w:r>
      <w:bookmarkEnd w:id="45"/>
    </w:p>
    <w:p w:rsidR="00024011" w:rsidRDefault="00024011" w:rsidP="00024011">
      <w:pPr>
        <w:pStyle w:val="11130"/>
        <w:numPr>
          <w:ilvl w:val="2"/>
          <w:numId w:val="4"/>
        </w:numPr>
        <w:rPr>
          <w:rFonts w:ascii="Times New Roman" w:hAnsi="Times New Roman"/>
        </w:rPr>
      </w:pPr>
      <w:bookmarkStart w:id="46" w:name="_Toc536133132"/>
      <w:r>
        <w:rPr>
          <w:rFonts w:ascii="Times New Roman" w:hAnsi="Times New Roman" w:hint="eastAsia"/>
        </w:rPr>
        <w:t>有限元模型</w:t>
      </w:r>
      <w:bookmarkEnd w:id="46"/>
    </w:p>
    <w:p w:rsidR="00024011" w:rsidRDefault="00024011" w:rsidP="00024011">
      <w:pPr>
        <w:pStyle w:val="11130"/>
        <w:numPr>
          <w:ilvl w:val="2"/>
          <w:numId w:val="4"/>
        </w:numPr>
        <w:rPr>
          <w:rFonts w:ascii="Times New Roman" w:hAnsi="Times New Roman"/>
        </w:rPr>
      </w:pPr>
      <w:bookmarkStart w:id="47" w:name="_Toc536133133"/>
      <w:r>
        <w:rPr>
          <w:rFonts w:ascii="Times New Roman" w:hAnsi="Times New Roman" w:hint="eastAsia"/>
        </w:rPr>
        <w:lastRenderedPageBreak/>
        <w:t>材料</w:t>
      </w:r>
      <w:r>
        <w:rPr>
          <w:rFonts w:ascii="Times New Roman" w:hAnsi="Times New Roman"/>
        </w:rPr>
        <w:t>参数分析</w:t>
      </w:r>
      <w:bookmarkEnd w:id="47"/>
    </w:p>
    <w:p w:rsidR="00624A20" w:rsidRDefault="00624A20" w:rsidP="00624A20">
      <w:pPr>
        <w:pStyle w:val="2"/>
        <w:numPr>
          <w:ilvl w:val="1"/>
          <w:numId w:val="4"/>
        </w:numPr>
      </w:pPr>
      <w:bookmarkStart w:id="48" w:name="_Toc536133134"/>
      <w:r>
        <w:rPr>
          <w:rFonts w:hint="eastAsia"/>
        </w:rPr>
        <w:t>本章小结</w:t>
      </w:r>
      <w:bookmarkEnd w:id="48"/>
    </w:p>
    <w:p w:rsidR="00AE7A40" w:rsidRPr="00024011" w:rsidRDefault="00AE7A40" w:rsidP="00AE7A40">
      <w:pPr>
        <w:pStyle w:val="ac"/>
        <w:ind w:firstLineChars="0" w:firstLine="0"/>
      </w:pPr>
    </w:p>
    <w:p w:rsidR="002B0555" w:rsidRPr="00AA4210" w:rsidRDefault="002B0555" w:rsidP="002B0555">
      <w:pPr>
        <w:ind w:firstLineChars="0"/>
      </w:pPr>
    </w:p>
    <w:p w:rsidR="002B0555" w:rsidRDefault="002B0555" w:rsidP="002B0555">
      <w:pPr>
        <w:ind w:firstLineChars="0"/>
      </w:pPr>
    </w:p>
    <w:p w:rsidR="002B0555" w:rsidRDefault="002B0555" w:rsidP="002B0555">
      <w:pPr>
        <w:ind w:firstLineChars="0"/>
      </w:pPr>
    </w:p>
    <w:p w:rsidR="002B0555" w:rsidRDefault="002B0555" w:rsidP="002B0555">
      <w:pPr>
        <w:ind w:firstLineChars="0"/>
      </w:pPr>
    </w:p>
    <w:p w:rsidR="00024011" w:rsidRDefault="00024011">
      <w:pPr>
        <w:widowControl/>
        <w:spacing w:line="240" w:lineRule="auto"/>
        <w:ind w:firstLineChars="0" w:firstLine="0"/>
        <w:jc w:val="left"/>
      </w:pPr>
      <w:r>
        <w:br w:type="page"/>
      </w:r>
    </w:p>
    <w:p w:rsidR="00024011" w:rsidRDefault="00024011" w:rsidP="00024011">
      <w:pPr>
        <w:pStyle w:val="1"/>
      </w:pPr>
      <w:bookmarkStart w:id="49" w:name="_Toc536133135"/>
      <w:r>
        <w:rPr>
          <w:rFonts w:hint="eastAsia"/>
        </w:rPr>
        <w:lastRenderedPageBreak/>
        <w:t>高强钢</w:t>
      </w:r>
      <w:r w:rsidR="00624A20">
        <w:rPr>
          <w:rFonts w:hint="eastAsia"/>
        </w:rPr>
        <w:t>角焊缝</w:t>
      </w:r>
      <w:r w:rsidR="00624A20">
        <w:t>力学</w:t>
      </w:r>
      <w:r w:rsidR="00624A20">
        <w:rPr>
          <w:rFonts w:hint="eastAsia"/>
        </w:rPr>
        <w:t>试验</w:t>
      </w:r>
      <w:r w:rsidR="00624A20">
        <w:t>研究</w:t>
      </w:r>
      <w:bookmarkEnd w:id="49"/>
      <w:r w:rsidRPr="00A614CA">
        <w:t xml:space="preserve"> </w:t>
      </w:r>
    </w:p>
    <w:p w:rsidR="00624A20" w:rsidRDefault="00624A20" w:rsidP="00624A20">
      <w:pPr>
        <w:pStyle w:val="2"/>
        <w:numPr>
          <w:ilvl w:val="1"/>
          <w:numId w:val="4"/>
        </w:numPr>
      </w:pPr>
      <w:bookmarkStart w:id="50" w:name="_Toc536133136"/>
      <w:r>
        <w:rPr>
          <w:rFonts w:hint="eastAsia"/>
        </w:rPr>
        <w:t>引言</w:t>
      </w:r>
      <w:bookmarkEnd w:id="50"/>
    </w:p>
    <w:p w:rsidR="009B3904" w:rsidRDefault="009B3904" w:rsidP="009B3904">
      <w:pPr>
        <w:ind w:firstLine="480"/>
        <w:rPr>
          <w:sz w:val="21"/>
          <w:szCs w:val="21"/>
        </w:rPr>
      </w:pPr>
      <w:r>
        <w:rPr>
          <w:rFonts w:hint="eastAsia"/>
        </w:rPr>
        <w:t>众所周知，角焊缝的力学性能与焊缝和荷载二者之间的夹角有很大关系，试验研究发现正面角焊缝（焊缝与加荷方向垂直）较侧面角焊缝（焊缝与加荷方向平行）有更高的强度，但是更差的接头变形能力。本试验拟研究在不同强度焊丝、不同焊缝与加荷的方向等影响下，角焊缝的力学性能；以及对目前各国规范对正面角焊缝承载能力设计的适用性进行分析。本次试验以高强钢</w:t>
      </w:r>
      <w:r>
        <w:rPr>
          <w:rFonts w:hint="eastAsia"/>
        </w:rPr>
        <w:t xml:space="preserve">                                                                                                                                                                                                                                                                                                                                                                                                                                                                                                                                                                                                                                                                                                                                                                                                                                                                                                                                                                                                                                                                                                                                                                                                                                                                                                                                                                                                                                                                                                                                                                                                                                                                                                                                                                                                                                                                                                                                                                                                                                                                                                                                                                                                                                                                                                                                                                                                                                                                                                                                                                                                                                                                                                                                                                                                                                                                                                                                                                                                                                                                                                                                                                                                                                                                                                                                                                                                                                                                                                                                                                                                                                                                                                                                                                                                                                                                                                                                                                                                                                                                                                                                                                                                                                                                                                                                                                                                                                                                                                                                                                                                                                                                                                                                                                                                                                                                                                                                                                                                                                                                                                                                                                                                                                                                                                                                                                                                                                                                                                                                                                                                                                                                                                                                                                                                                                                                                                                                                                                                                                                                                                                                                                                                                                                                                                                                                                                                                                                                                                                                                                                                                                                                                                                                                                                                                                                                                                                                                                                                                                                                                                                                                                                                                                                                                                                                                                                                                                                                                                                                                                                                                                                                                                                                                                                                                                                                                                                                                                                                                                                                                                                                                                                                                                                                                                                                                                                                                                                                                                                                                                                                                                                                                                                                                                                                                                                                                                                                                                                                                                                                                                                                                                                                                                                                                                                                                                                                                                                                                                                                                                                                                                                                                                                                                                                                                                                                                                                                                                                                                                                                                                                                                                                                                                                                                                                                                                                                                                                                                                                                                                                                                                                                                                                                                                                                                                                                                                                                                                                                                                                                                                                                                                                                                                                                                                                                                                                                                                                                                                                                                                                                                                                                                                                                                                                                                                                                                                                                                                                                                                                                                                                                                                                                                                                                                                                                                                                                                                                                                                                                                                                                                                                                                                                                                                                                                                                                                                                                                                                                                                                                                                                                                                                                                                                                                                                                                                                                                                                                                                                                                                                                                                                                                                                                                                                                                                                                                                                                                                                                                                                                                                                                                                                                                                                                                                                                                                                                                                                                                                                                                                                                                                                                                                                                                                                                                                                                                                                                                                                                                                                                                                                                                                                                                                                                                                                                                                                                                                                                                                                                                                                                                                                                                                                                                                                                                                                                                                                                                                                                                                                                                                                                                                                                                                                                                                                                                                                                                                                                                                                                                                                                                                                                                                                                                                                                                                                                                                                                                                                                                                                                                                                                                                                                                                                                                                                                                                                                                                                                                                                                                                                                                                                                                                                                                                                                                                                                                                                                                                                                                                                                                                                                                                                                                                                                                                                                                                                                                                                                                                                                                                                                                                                                                                                                                                                                                                                                                                                                                                                                                                                                                                                                                                                                                                                                                                                                                                                                                                                                                                                                                                                                                                                                                                                                                                                                                                                                                                                                                                                                                                                                                                                                                                                                                                                                                                                                                                                                                                                                                                                                                                                                                                                                                                                                                                                                                                                                                                                                                                                                                                                                                                                                                                                                                                                                                                                                                                                                                                                                                                                                                                                                                                                                                                                                                                                                                                                                                                                                                                                                                                                                                                                                                                                                                                                                                                                                                                                                                                                                                                                                                                                                                                                                                                                                                                                                                                                                                                                                                                                                                                                                                                                                                                                                                                                                                                                                                                                                                                                                                                                                                                                                                                                                                                                                                                                                                                                                                                                                                                                                                                                                                                                                                                                                                                                                                                                                                                                                                                                                                                                                                                                                                                                                                                                                                                                                                                                                                                                                                                                                                                                                                                                                                                                                                                                                                                                                                                                                                                                                                                                                                                                                                                                                                                                                                                                                                                                                                                                                                                                                                                                                                                                                                                                                                                                                                                                                                                                                                                                                                                                                                                                                                                                                                                                                                                                                                                                                                                                                                                                                                                                                                                                                                                                                                                                                                                                                                                                                                                                                                                                                                                                                                                                                                                                                                                                                                                                                                                                                                                                                                                                                                                                                                                                                                                                                                                                                                                                                                                                                                                                                                                                                                                                                                                                                                                                                                                                                                                                                                                                                                                                                                                                                                                                                                                                                                                                                                                                                                                                                                                                                                                                                                                                                                                                                                                                                                                                                                                                                                                                                                                                 </w:t>
      </w:r>
      <w:r>
        <w:rPr>
          <w:rFonts w:hint="eastAsia"/>
        </w:rPr>
        <w:t>钢</w:t>
      </w:r>
      <w:r>
        <w:rPr>
          <w:rFonts w:hint="eastAsia"/>
        </w:rPr>
        <w:t>Q890</w:t>
      </w:r>
      <w:r>
        <w:rPr>
          <w:rFonts w:hint="eastAsia"/>
        </w:rPr>
        <w:t>为母材，</w:t>
      </w:r>
      <w:r>
        <w:rPr>
          <w:rFonts w:hint="eastAsia"/>
        </w:rPr>
        <w:t>ER120</w:t>
      </w:r>
      <w:r>
        <w:rPr>
          <w:rFonts w:hint="eastAsia"/>
        </w:rPr>
        <w:t>为焊材，考虑焊缝与受力方向的夹角，选取</w:t>
      </w:r>
      <w:r>
        <w:rPr>
          <w:rFonts w:hint="eastAsia"/>
        </w:rPr>
        <w:t>0</w:t>
      </w:r>
      <w:r>
        <w:rPr>
          <w:rFonts w:hint="eastAsia"/>
        </w:rPr>
        <w:t>°（侧面角焊缝）、</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单边双条焊缝）、</w:t>
      </w:r>
      <w:r>
        <w:rPr>
          <w:rFonts w:hint="eastAsia"/>
        </w:rPr>
        <w:t>45</w:t>
      </w:r>
      <w:r>
        <w:rPr>
          <w:rFonts w:hint="eastAsia"/>
        </w:rPr>
        <w:t>°</w:t>
      </w:r>
      <w:r>
        <w:rPr>
          <w:rFonts w:hint="eastAsia"/>
        </w:rPr>
        <w:t>S</w:t>
      </w:r>
      <w:r>
        <w:rPr>
          <w:rFonts w:hint="eastAsia"/>
        </w:rPr>
        <w:t>（单边单条焊缝）、</w:t>
      </w:r>
      <w:r>
        <w:rPr>
          <w:rFonts w:hint="eastAsia"/>
        </w:rPr>
        <w:t>60</w:t>
      </w:r>
      <w:r>
        <w:rPr>
          <w:rFonts w:hint="eastAsia"/>
        </w:rPr>
        <w:t>°、</w:t>
      </w:r>
      <w:r>
        <w:rPr>
          <w:rFonts w:hint="eastAsia"/>
        </w:rPr>
        <w:t>75</w:t>
      </w:r>
      <w:r>
        <w:rPr>
          <w:rFonts w:hint="eastAsia"/>
        </w:rPr>
        <w:t>°、</w:t>
      </w:r>
      <w:r>
        <w:rPr>
          <w:rFonts w:hint="eastAsia"/>
        </w:rPr>
        <w:t>90</w:t>
      </w:r>
      <w:r>
        <w:rPr>
          <w:rFonts w:hint="eastAsia"/>
        </w:rPr>
        <w:t>°（正面角焊缝）作为试验设计变量，每个角度得试件加工</w:t>
      </w:r>
      <w:r>
        <w:t>6</w:t>
      </w:r>
      <w:r>
        <w:rPr>
          <w:rFonts w:hint="eastAsia"/>
        </w:rPr>
        <w:t>个，共计</w:t>
      </w:r>
      <w:r>
        <w:t>48</w:t>
      </w:r>
      <w:r>
        <w:rPr>
          <w:rFonts w:hint="eastAsia"/>
        </w:rPr>
        <w:t>个。</w:t>
      </w:r>
    </w:p>
    <w:p w:rsidR="009B3904" w:rsidRPr="009B3904" w:rsidRDefault="009B3904" w:rsidP="004E1680">
      <w:pPr>
        <w:pStyle w:val="af8"/>
      </w:pPr>
    </w:p>
    <w:p w:rsidR="00624A20" w:rsidRPr="00624A20" w:rsidRDefault="00624A20" w:rsidP="00624A20">
      <w:pPr>
        <w:pStyle w:val="2"/>
        <w:numPr>
          <w:ilvl w:val="1"/>
          <w:numId w:val="4"/>
        </w:numPr>
      </w:pPr>
      <w:bookmarkStart w:id="51" w:name="_Toc536133137"/>
      <w:r>
        <w:rPr>
          <w:rFonts w:hint="eastAsia"/>
        </w:rPr>
        <w:t>试验设计方案</w:t>
      </w:r>
      <w:bookmarkEnd w:id="51"/>
    </w:p>
    <w:p w:rsidR="00624A20" w:rsidRDefault="00624A20" w:rsidP="00624A20">
      <w:pPr>
        <w:pStyle w:val="11130"/>
        <w:numPr>
          <w:ilvl w:val="2"/>
          <w:numId w:val="4"/>
        </w:numPr>
        <w:rPr>
          <w:rFonts w:ascii="Times New Roman" w:hAnsi="Times New Roman"/>
        </w:rPr>
      </w:pPr>
      <w:bookmarkStart w:id="52" w:name="_Toc536133138"/>
      <w:r>
        <w:rPr>
          <w:rFonts w:ascii="Times New Roman" w:hAnsi="Times New Roman" w:hint="eastAsia"/>
        </w:rPr>
        <w:t>试件设计及</w:t>
      </w:r>
      <w:r>
        <w:rPr>
          <w:rFonts w:ascii="Times New Roman" w:hAnsi="Times New Roman"/>
        </w:rPr>
        <w:t>原始尺寸测量</w:t>
      </w:r>
      <w:bookmarkEnd w:id="52"/>
    </w:p>
    <w:p w:rsidR="00624A20" w:rsidRDefault="00624A20" w:rsidP="00624A20">
      <w:pPr>
        <w:pStyle w:val="11114"/>
        <w:numPr>
          <w:ilvl w:val="3"/>
          <w:numId w:val="4"/>
        </w:numPr>
      </w:pPr>
      <w:r>
        <w:rPr>
          <w:rFonts w:hint="eastAsia"/>
        </w:rPr>
        <w:t xml:space="preserve"> 单边单条角焊缝</w:t>
      </w:r>
      <w:r>
        <w:t>试件设计</w:t>
      </w:r>
    </w:p>
    <w:p w:rsidR="001810C4" w:rsidRDefault="00E12B75" w:rsidP="001810C4">
      <w:pPr>
        <w:ind w:firstLine="480"/>
      </w:pPr>
      <w:r>
        <w:rPr>
          <w:rFonts w:hint="eastAsia"/>
        </w:rPr>
        <w:t>45</w:t>
      </w:r>
      <w:r>
        <w:rPr>
          <w:rFonts w:hint="eastAsia"/>
        </w:rPr>
        <w:t>°</w:t>
      </w:r>
      <w:r>
        <w:rPr>
          <w:rFonts w:hint="eastAsia"/>
        </w:rPr>
        <w:t>S</w:t>
      </w:r>
      <w:r>
        <w:rPr>
          <w:rFonts w:hint="eastAsia"/>
        </w:rPr>
        <w:t>（单边单条焊缝）、</w:t>
      </w:r>
      <w:r>
        <w:rPr>
          <w:rFonts w:hint="eastAsia"/>
        </w:rPr>
        <w:t>60</w:t>
      </w:r>
      <w:r>
        <w:rPr>
          <w:rFonts w:hint="eastAsia"/>
        </w:rPr>
        <w:t>°、</w:t>
      </w:r>
      <w:r>
        <w:rPr>
          <w:rFonts w:hint="eastAsia"/>
        </w:rPr>
        <w:t>75</w:t>
      </w:r>
      <w:r>
        <w:rPr>
          <w:rFonts w:hint="eastAsia"/>
        </w:rPr>
        <w:t>°、</w:t>
      </w:r>
      <w:r>
        <w:rPr>
          <w:rFonts w:hint="eastAsia"/>
        </w:rPr>
        <w:t>90</w:t>
      </w:r>
      <w:r>
        <w:rPr>
          <w:rFonts w:hint="eastAsia"/>
        </w:rPr>
        <w:t>°（正面角焊缝）试件</w:t>
      </w:r>
      <w:r>
        <w:t>的加工</w:t>
      </w:r>
      <w:r>
        <w:rPr>
          <w:rFonts w:hint="eastAsia"/>
        </w:rPr>
        <w:t>步骤</w:t>
      </w:r>
      <w:r>
        <w:t>如下：</w:t>
      </w:r>
    </w:p>
    <w:p w:rsidR="00E12B75" w:rsidRDefault="00E12B75" w:rsidP="00E12B75">
      <w:pPr>
        <w:ind w:firstLine="480"/>
      </w:pPr>
      <w:r>
        <w:rPr>
          <w:rFonts w:hint="eastAsia"/>
        </w:rPr>
        <w:t>（</w:t>
      </w:r>
      <w:r>
        <w:rPr>
          <w:rFonts w:hint="eastAsia"/>
        </w:rPr>
        <w:t>1</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4C4F73">
        <w:rPr>
          <w:rFonts w:hint="eastAsia"/>
        </w:rPr>
        <w:t>图</w:t>
      </w:r>
      <w:r w:rsidR="004C4F73">
        <w:rPr>
          <w:rFonts w:hint="eastAsia"/>
        </w:rPr>
        <w:t xml:space="preserve"> </w:t>
      </w:r>
      <w:r w:rsidR="004C4F73">
        <w:rPr>
          <w:noProof/>
        </w:rPr>
        <w:t>3</w:t>
      </w:r>
      <w:r w:rsidR="004C4F73">
        <w:t>.</w:t>
      </w:r>
      <w:r w:rsidR="004C4F73">
        <w:rPr>
          <w:noProof/>
        </w:rPr>
        <w:t>1</w:t>
      </w:r>
      <w:r w:rsidR="00250BBF">
        <w:fldChar w:fldCharType="end"/>
      </w:r>
      <w:r>
        <w:rPr>
          <w:rFonts w:hint="eastAsia"/>
        </w:rPr>
        <w:t>的搭接接头焊件板；</w:t>
      </w:r>
    </w:p>
    <w:p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4C4F73">
        <w:rPr>
          <w:rFonts w:hint="eastAsia"/>
        </w:rPr>
        <w:t>图</w:t>
      </w:r>
      <w:r w:rsidR="004C4F73">
        <w:rPr>
          <w:rFonts w:hint="eastAsia"/>
        </w:rPr>
        <w:t xml:space="preserve"> </w:t>
      </w:r>
      <w:r w:rsidR="004C4F73">
        <w:rPr>
          <w:noProof/>
        </w:rPr>
        <w:t>3</w:t>
      </w:r>
      <w:r w:rsidR="004C4F73">
        <w:t>.</w:t>
      </w:r>
      <w:r w:rsidR="004C4F73">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4C4F73">
        <w:rPr>
          <w:rFonts w:hint="eastAsia"/>
        </w:rPr>
        <w:t>图</w:t>
      </w:r>
      <w:r w:rsidR="004C4F73">
        <w:rPr>
          <w:rFonts w:hint="eastAsia"/>
        </w:rPr>
        <w:t xml:space="preserve"> </w:t>
      </w:r>
      <w:r w:rsidR="004C4F73">
        <w:rPr>
          <w:noProof/>
        </w:rPr>
        <w:t>3</w:t>
      </w:r>
      <w:r w:rsidR="004C4F73">
        <w:t>.</w:t>
      </w:r>
      <w:r w:rsidR="004C4F73">
        <w:rPr>
          <w:noProof/>
        </w:rPr>
        <w:t>5</w:t>
      </w:r>
      <w:r w:rsidR="001F7B77">
        <w:fldChar w:fldCharType="end"/>
      </w:r>
      <w:r>
        <w:rPr>
          <w:rFonts w:hint="eastAsia"/>
        </w:rPr>
        <w:t>所示的试件，总共</w:t>
      </w:r>
      <w:r>
        <w:t>6</w:t>
      </w:r>
      <w:r>
        <w:rPr>
          <w:rFonts w:hint="eastAsia"/>
        </w:rPr>
        <w:t>个试件。</w:t>
      </w:r>
    </w:p>
    <w:p w:rsidR="00EA0FA6" w:rsidRDefault="00EA0FA6" w:rsidP="00E12B75">
      <w:pPr>
        <w:ind w:firstLine="480"/>
      </w:pPr>
      <w:r>
        <w:rPr>
          <w:rFonts w:hint="eastAsia"/>
        </w:rPr>
        <w:t>（</w:t>
      </w:r>
      <w:r>
        <w:rPr>
          <w:rFonts w:hint="eastAsia"/>
        </w:rPr>
        <w:t>4</w:t>
      </w:r>
      <w:r>
        <w:rPr>
          <w:rFonts w:hint="eastAsia"/>
        </w:rPr>
        <w:t>）</w:t>
      </w:r>
      <w:r w:rsidR="00234FD3">
        <w:rPr>
          <w:rFonts w:hint="eastAsia"/>
        </w:rPr>
        <w:t>焊脚</w:t>
      </w:r>
      <w:r w:rsidR="00234FD3">
        <w:t>尺寸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的焊脚尺寸切割成标准的三角形截面</w:t>
      </w:r>
      <w:r>
        <w:rPr>
          <w:rFonts w:hint="eastAsia"/>
        </w:rPr>
        <w:t>，</w:t>
      </w:r>
      <w:r>
        <w:t>即消除余高的影响。</w:t>
      </w:r>
    </w:p>
    <w:tbl>
      <w:tblPr>
        <w:tblW w:w="0" w:type="auto"/>
        <w:tblLook w:val="04A0" w:firstRow="1" w:lastRow="0" w:firstColumn="1" w:lastColumn="0" w:noHBand="0" w:noVBand="1"/>
      </w:tblPr>
      <w:tblGrid>
        <w:gridCol w:w="4148"/>
        <w:gridCol w:w="4148"/>
      </w:tblGrid>
      <w:tr w:rsidR="001F21AA" w:rsidTr="007655ED">
        <w:trPr>
          <w:trHeight w:val="3489"/>
        </w:trPr>
        <w:tc>
          <w:tcPr>
            <w:tcW w:w="4148" w:type="dxa"/>
          </w:tcPr>
          <w:p w:rsidR="001F21AA" w:rsidRPr="00496A51" w:rsidRDefault="00496A51" w:rsidP="00496A51">
            <w:pPr>
              <w:pStyle w:val="af8"/>
            </w:pPr>
            <w:r w:rsidRPr="00496A51">
              <w:rPr>
                <w:rFonts w:hint="eastAsia"/>
                <w:noProof/>
              </w:rPr>
              <w:lastRenderedPageBreak/>
              <w:drawing>
                <wp:inline distT="0" distB="0" distL="0" distR="0" wp14:anchorId="2FD2E35B" wp14:editId="4868E104">
                  <wp:extent cx="2051740" cy="2561797"/>
                  <wp:effectExtent l="0" t="0" r="5715"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076024" cy="2592118"/>
                          </a:xfrm>
                          <a:prstGeom prst="rect">
                            <a:avLst/>
                          </a:prstGeom>
                          <a:noFill/>
                          <a:ln>
                            <a:noFill/>
                          </a:ln>
                        </pic:spPr>
                      </pic:pic>
                    </a:graphicData>
                  </a:graphic>
                </wp:inline>
              </w:drawing>
            </w:r>
          </w:p>
        </w:tc>
        <w:tc>
          <w:tcPr>
            <w:tcW w:w="4148" w:type="dxa"/>
          </w:tcPr>
          <w:p w:rsidR="001F21AA" w:rsidRPr="00496A51" w:rsidRDefault="00496A51" w:rsidP="00496A51">
            <w:pPr>
              <w:pStyle w:val="af8"/>
            </w:pPr>
            <w:r w:rsidRPr="00496A51">
              <w:rPr>
                <w:rFonts w:hint="eastAsia"/>
                <w:noProof/>
              </w:rPr>
              <w:drawing>
                <wp:inline distT="0" distB="0" distL="0" distR="0" wp14:anchorId="7A8D30D0" wp14:editId="15969E04">
                  <wp:extent cx="2090102" cy="2623930"/>
                  <wp:effectExtent l="0" t="0" r="5715" b="508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03785" cy="2641108"/>
                          </a:xfrm>
                          <a:prstGeom prst="rect">
                            <a:avLst/>
                          </a:prstGeom>
                          <a:noFill/>
                          <a:ln>
                            <a:noFill/>
                          </a:ln>
                        </pic:spPr>
                      </pic:pic>
                    </a:graphicData>
                  </a:graphic>
                </wp:inline>
              </w:drawing>
            </w:r>
          </w:p>
        </w:tc>
      </w:tr>
      <w:tr w:rsidR="001F21AA" w:rsidTr="00250BBF">
        <w:trPr>
          <w:trHeight w:val="473"/>
        </w:trPr>
        <w:tc>
          <w:tcPr>
            <w:tcW w:w="4148" w:type="dxa"/>
          </w:tcPr>
          <w:p w:rsidR="001F21AA" w:rsidRDefault="00250BBF" w:rsidP="00250BBF">
            <w:pPr>
              <w:pStyle w:val="aa"/>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rsidR="001F21AA" w:rsidRDefault="00250BBF" w:rsidP="00250BBF">
            <w:pPr>
              <w:pStyle w:val="aa"/>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F21AA" w:rsidTr="007655ED">
        <w:trPr>
          <w:trHeight w:val="3489"/>
        </w:trPr>
        <w:tc>
          <w:tcPr>
            <w:tcW w:w="4148" w:type="dxa"/>
          </w:tcPr>
          <w:p w:rsidR="001F21AA" w:rsidRDefault="00496A51" w:rsidP="007655ED">
            <w:pPr>
              <w:pStyle w:val="af8"/>
            </w:pPr>
            <w:r w:rsidRPr="00496A51">
              <w:rPr>
                <w:rFonts w:hint="eastAsia"/>
                <w:noProof/>
              </w:rPr>
              <w:drawing>
                <wp:inline distT="0" distB="0" distL="0" distR="0" wp14:anchorId="4E38BC12" wp14:editId="7193D65A">
                  <wp:extent cx="1908313" cy="2478686"/>
                  <wp:effectExtent l="0" t="0" r="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919308" cy="2492968"/>
                          </a:xfrm>
                          <a:prstGeom prst="rect">
                            <a:avLst/>
                          </a:prstGeom>
                          <a:noFill/>
                          <a:ln>
                            <a:noFill/>
                          </a:ln>
                        </pic:spPr>
                      </pic:pic>
                    </a:graphicData>
                  </a:graphic>
                </wp:inline>
              </w:drawing>
            </w:r>
          </w:p>
        </w:tc>
        <w:tc>
          <w:tcPr>
            <w:tcW w:w="4148" w:type="dxa"/>
          </w:tcPr>
          <w:p w:rsidR="001F21AA" w:rsidRPr="000946B8" w:rsidRDefault="00496A51" w:rsidP="007655ED">
            <w:pPr>
              <w:pStyle w:val="af8"/>
            </w:pPr>
            <w:r w:rsidRPr="00496A51">
              <w:rPr>
                <w:rFonts w:hint="eastAsia"/>
                <w:noProof/>
              </w:rPr>
              <w:drawing>
                <wp:inline distT="0" distB="0" distL="0" distR="0" wp14:anchorId="4F933667" wp14:editId="5D9AE30F">
                  <wp:extent cx="1717481" cy="2452837"/>
                  <wp:effectExtent l="0" t="0" r="0" b="508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33152" cy="2475218"/>
                          </a:xfrm>
                          <a:prstGeom prst="rect">
                            <a:avLst/>
                          </a:prstGeom>
                          <a:noFill/>
                          <a:ln>
                            <a:noFill/>
                          </a:ln>
                        </pic:spPr>
                      </pic:pic>
                    </a:graphicData>
                  </a:graphic>
                </wp:inline>
              </w:drawing>
            </w:r>
          </w:p>
        </w:tc>
      </w:tr>
      <w:tr w:rsidR="001F21AA" w:rsidTr="00250BBF">
        <w:trPr>
          <w:trHeight w:val="455"/>
        </w:trPr>
        <w:tc>
          <w:tcPr>
            <w:tcW w:w="4148" w:type="dxa"/>
          </w:tcPr>
          <w:p w:rsidR="001F21AA" w:rsidRDefault="00250BBF" w:rsidP="00250BBF">
            <w:pPr>
              <w:pStyle w:val="aa"/>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rsidR="001F21AA" w:rsidRDefault="00250BBF" w:rsidP="00250BBF">
            <w:pPr>
              <w:pStyle w:val="aa"/>
            </w:pPr>
            <w:r>
              <w:rPr>
                <w:rFonts w:hint="eastAsia"/>
              </w:rPr>
              <w:t>（</w:t>
            </w:r>
            <w:r>
              <w:rPr>
                <w:rFonts w:hint="eastAsia"/>
              </w:rPr>
              <w:t>d</w:t>
            </w:r>
            <w:r>
              <w:rPr>
                <w:rFonts w:hint="eastAsia"/>
              </w:rPr>
              <w:t>）</w:t>
            </w:r>
            <w:r>
              <w:t>45</w:t>
            </w:r>
            <w:r w:rsidR="001F21AA">
              <w:t>°</w:t>
            </w:r>
            <w:r>
              <w:t>S</w:t>
            </w:r>
            <w:r>
              <w:rPr>
                <w:rFonts w:hint="eastAsia"/>
              </w:rPr>
              <w:t>焊接件</w:t>
            </w:r>
          </w:p>
        </w:tc>
      </w:tr>
      <w:tr w:rsidR="00250BBF" w:rsidTr="007655ED">
        <w:trPr>
          <w:trHeight w:val="455"/>
        </w:trPr>
        <w:tc>
          <w:tcPr>
            <w:tcW w:w="8296" w:type="dxa"/>
            <w:gridSpan w:val="2"/>
          </w:tcPr>
          <w:p w:rsidR="00250BBF" w:rsidRDefault="00250BBF" w:rsidP="00250BBF">
            <w:pPr>
              <w:pStyle w:val="aa"/>
            </w:pPr>
            <w:bookmarkStart w:id="53" w:name="_Ref535328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1</w:t>
            </w:r>
            <w:r>
              <w:fldChar w:fldCharType="end"/>
            </w:r>
            <w:bookmarkEnd w:id="53"/>
            <w:r>
              <w:t xml:space="preserve"> </w:t>
            </w:r>
            <w:r>
              <w:rPr>
                <w:rFonts w:hint="eastAsia"/>
              </w:rPr>
              <w:t>单边单条焊缝试件焊接</w:t>
            </w:r>
            <w:r>
              <w:t>件</w:t>
            </w:r>
          </w:p>
        </w:tc>
      </w:tr>
    </w:tbl>
    <w:p w:rsidR="00E12B75" w:rsidRDefault="00E12B75" w:rsidP="00E12B75">
      <w:pPr>
        <w:ind w:firstLine="480"/>
      </w:pPr>
    </w:p>
    <w:tbl>
      <w:tblPr>
        <w:tblW w:w="0" w:type="auto"/>
        <w:tblLook w:val="04A0" w:firstRow="1" w:lastRow="0" w:firstColumn="1" w:lastColumn="0" w:noHBand="0" w:noVBand="1"/>
      </w:tblPr>
      <w:tblGrid>
        <w:gridCol w:w="4252"/>
        <w:gridCol w:w="4054"/>
      </w:tblGrid>
      <w:tr w:rsidR="00D8725C" w:rsidTr="007655ED">
        <w:trPr>
          <w:trHeight w:val="3489"/>
        </w:trPr>
        <w:tc>
          <w:tcPr>
            <w:tcW w:w="4148" w:type="dxa"/>
          </w:tcPr>
          <w:p w:rsidR="007655ED" w:rsidRDefault="007655ED" w:rsidP="007655ED">
            <w:pPr>
              <w:pStyle w:val="af8"/>
            </w:pPr>
            <w:r w:rsidRPr="007655ED">
              <w:rPr>
                <w:rFonts w:hint="eastAsia"/>
                <w:noProof/>
              </w:rPr>
              <w:lastRenderedPageBreak/>
              <w:drawing>
                <wp:inline distT="0" distB="0" distL="0" distR="0" wp14:anchorId="1A05A7E5" wp14:editId="6606AFD1">
                  <wp:extent cx="1763194" cy="2975212"/>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67955" cy="2983246"/>
                          </a:xfrm>
                          <a:prstGeom prst="rect">
                            <a:avLst/>
                          </a:prstGeom>
                          <a:noFill/>
                          <a:ln>
                            <a:noFill/>
                          </a:ln>
                        </pic:spPr>
                      </pic:pic>
                    </a:graphicData>
                  </a:graphic>
                </wp:inline>
              </w:drawing>
            </w:r>
          </w:p>
        </w:tc>
        <w:tc>
          <w:tcPr>
            <w:tcW w:w="4148" w:type="dxa"/>
          </w:tcPr>
          <w:p w:rsidR="007655ED" w:rsidRPr="000946B8" w:rsidRDefault="00D8725C" w:rsidP="007655ED">
            <w:pPr>
              <w:pStyle w:val="af8"/>
            </w:pPr>
            <w:r w:rsidRPr="00D8725C">
              <w:rPr>
                <w:rFonts w:hint="eastAsia"/>
                <w:noProof/>
              </w:rPr>
              <w:drawing>
                <wp:inline distT="0" distB="0" distL="0" distR="0" wp14:anchorId="2993C489" wp14:editId="24E78CEB">
                  <wp:extent cx="2485433" cy="2961013"/>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502259" cy="2981059"/>
                          </a:xfrm>
                          <a:prstGeom prst="rect">
                            <a:avLst/>
                          </a:prstGeom>
                          <a:noFill/>
                          <a:ln>
                            <a:noFill/>
                          </a:ln>
                        </pic:spPr>
                      </pic:pic>
                    </a:graphicData>
                  </a:graphic>
                </wp:inline>
              </w:drawing>
            </w:r>
          </w:p>
        </w:tc>
      </w:tr>
      <w:tr w:rsidR="00D8725C" w:rsidTr="007655ED">
        <w:tc>
          <w:tcPr>
            <w:tcW w:w="4148" w:type="dxa"/>
          </w:tcPr>
          <w:p w:rsidR="007655ED" w:rsidRDefault="007655ED" w:rsidP="00D8725C">
            <w:pPr>
              <w:pStyle w:val="aa"/>
            </w:pPr>
            <w:bookmarkStart w:id="54" w:name="_Ref53533002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w:t>
            </w:r>
            <w:r>
              <w:fldChar w:fldCharType="end"/>
            </w:r>
            <w:bookmarkEnd w:id="54"/>
            <w:r>
              <w:t xml:space="preserve"> </w:t>
            </w:r>
            <w:r w:rsidR="00D8725C">
              <w:t>90°</w:t>
            </w:r>
            <w:r>
              <w:rPr>
                <w:rFonts w:hint="eastAsia"/>
              </w:rPr>
              <w:t>试件</w:t>
            </w:r>
            <w:r>
              <w:t>设计图</w:t>
            </w:r>
          </w:p>
        </w:tc>
        <w:tc>
          <w:tcPr>
            <w:tcW w:w="4148" w:type="dxa"/>
          </w:tcPr>
          <w:p w:rsidR="007655ED" w:rsidRDefault="007655ED" w:rsidP="00D8725C">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3</w:t>
            </w:r>
            <w:r>
              <w:fldChar w:fldCharType="end"/>
            </w:r>
            <w:r>
              <w:t xml:space="preserve"> </w:t>
            </w:r>
            <w:r w:rsidR="00D8725C">
              <w:t>75</w:t>
            </w:r>
            <w:r>
              <w:t>°</w:t>
            </w:r>
            <w:r>
              <w:rPr>
                <w:rFonts w:hint="eastAsia"/>
              </w:rPr>
              <w:t>试件</w:t>
            </w:r>
            <w:r>
              <w:t>设计图</w:t>
            </w:r>
          </w:p>
        </w:tc>
      </w:tr>
      <w:tr w:rsidR="00D8725C" w:rsidTr="007655ED">
        <w:trPr>
          <w:trHeight w:val="3489"/>
        </w:trPr>
        <w:tc>
          <w:tcPr>
            <w:tcW w:w="4148" w:type="dxa"/>
          </w:tcPr>
          <w:p w:rsidR="007655ED" w:rsidRDefault="00D8725C" w:rsidP="007655ED">
            <w:pPr>
              <w:pStyle w:val="af8"/>
            </w:pPr>
            <w:r w:rsidRPr="00D8725C">
              <w:rPr>
                <w:rFonts w:hint="eastAsia"/>
                <w:noProof/>
              </w:rPr>
              <w:drawing>
                <wp:inline distT="0" distB="0" distL="0" distR="0" wp14:anchorId="6215E258" wp14:editId="7C99350A">
                  <wp:extent cx="2613546" cy="3042232"/>
                  <wp:effectExtent l="0" t="0" r="0" b="635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626946" cy="3057830"/>
                          </a:xfrm>
                          <a:prstGeom prst="rect">
                            <a:avLst/>
                          </a:prstGeom>
                          <a:noFill/>
                          <a:ln>
                            <a:noFill/>
                          </a:ln>
                        </pic:spPr>
                      </pic:pic>
                    </a:graphicData>
                  </a:graphic>
                </wp:inline>
              </w:drawing>
            </w:r>
          </w:p>
        </w:tc>
        <w:tc>
          <w:tcPr>
            <w:tcW w:w="4148" w:type="dxa"/>
          </w:tcPr>
          <w:p w:rsidR="007655ED" w:rsidRPr="000946B8" w:rsidRDefault="00D8725C" w:rsidP="007655ED">
            <w:pPr>
              <w:pStyle w:val="af8"/>
            </w:pPr>
            <w:r w:rsidRPr="00D8725C">
              <w:rPr>
                <w:rFonts w:hint="eastAsia"/>
                <w:noProof/>
              </w:rPr>
              <w:drawing>
                <wp:inline distT="0" distB="0" distL="0" distR="0" wp14:anchorId="1C94B021" wp14:editId="0F35A042">
                  <wp:extent cx="2366645" cy="2934269"/>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91868" cy="2965542"/>
                          </a:xfrm>
                          <a:prstGeom prst="rect">
                            <a:avLst/>
                          </a:prstGeom>
                          <a:noFill/>
                          <a:ln>
                            <a:noFill/>
                          </a:ln>
                        </pic:spPr>
                      </pic:pic>
                    </a:graphicData>
                  </a:graphic>
                </wp:inline>
              </w:drawing>
            </w:r>
          </w:p>
        </w:tc>
      </w:tr>
      <w:tr w:rsidR="00D8725C" w:rsidTr="007655ED">
        <w:tc>
          <w:tcPr>
            <w:tcW w:w="4148" w:type="dxa"/>
          </w:tcPr>
          <w:p w:rsidR="007655ED" w:rsidRDefault="007655ED" w:rsidP="00D8725C">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4</w:t>
            </w:r>
            <w:r>
              <w:fldChar w:fldCharType="end"/>
            </w:r>
            <w:r>
              <w:t xml:space="preserve"> </w:t>
            </w:r>
            <w:r w:rsidR="00D8725C">
              <w:t>60</w:t>
            </w:r>
            <w:r>
              <w:t>°</w:t>
            </w:r>
            <w:r>
              <w:rPr>
                <w:rFonts w:hint="eastAsia"/>
              </w:rPr>
              <w:t>试件</w:t>
            </w:r>
            <w:r>
              <w:t>设计图</w:t>
            </w:r>
          </w:p>
        </w:tc>
        <w:tc>
          <w:tcPr>
            <w:tcW w:w="4148" w:type="dxa"/>
          </w:tcPr>
          <w:p w:rsidR="007655ED" w:rsidRDefault="007655ED" w:rsidP="00D8725C">
            <w:pPr>
              <w:pStyle w:val="aa"/>
            </w:pPr>
            <w:bookmarkStart w:id="55" w:name="_Ref53533003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5</w:t>
            </w:r>
            <w:r>
              <w:fldChar w:fldCharType="end"/>
            </w:r>
            <w:bookmarkEnd w:id="55"/>
            <w:r>
              <w:t xml:space="preserve"> </w:t>
            </w:r>
            <w:r w:rsidR="00D8725C">
              <w:t>45</w:t>
            </w:r>
            <w:r>
              <w:t>°</w:t>
            </w:r>
            <w:r w:rsidR="00D8725C">
              <w:t>S</w:t>
            </w:r>
            <w:r>
              <w:rPr>
                <w:rFonts w:hint="eastAsia"/>
              </w:rPr>
              <w:t>试件</w:t>
            </w:r>
            <w:r>
              <w:t>设计图</w:t>
            </w:r>
          </w:p>
        </w:tc>
      </w:tr>
    </w:tbl>
    <w:p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rsidTr="007459E4">
        <w:trPr>
          <w:trHeight w:val="2836"/>
        </w:trPr>
        <w:tc>
          <w:tcPr>
            <w:tcW w:w="1985" w:type="dxa"/>
          </w:tcPr>
          <w:p w:rsidR="007459E4" w:rsidRDefault="007459E4" w:rsidP="007459E4">
            <w:pPr>
              <w:pStyle w:val="af8"/>
            </w:pPr>
            <w:r w:rsidRPr="007459E4">
              <w:rPr>
                <w:noProof/>
              </w:rPr>
              <w:lastRenderedPageBreak/>
              <w:drawing>
                <wp:inline distT="0" distB="0" distL="0" distR="0" wp14:anchorId="4E1CC8F0" wp14:editId="41557A9A">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rsidR="007459E4" w:rsidRPr="000946B8" w:rsidRDefault="007459E4" w:rsidP="0088079E">
            <w:pPr>
              <w:pStyle w:val="af8"/>
            </w:pPr>
            <w:r w:rsidRPr="007459E4">
              <w:rPr>
                <w:noProof/>
              </w:rPr>
              <w:drawing>
                <wp:inline distT="0" distB="0" distL="0" distR="0" wp14:anchorId="074D3081" wp14:editId="374A6E13">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rsidR="007459E4" w:rsidRPr="007459E4" w:rsidRDefault="007459E4" w:rsidP="0088079E">
            <w:pPr>
              <w:pStyle w:val="af8"/>
              <w:rPr>
                <w:noProof/>
              </w:rPr>
            </w:pPr>
            <w:r w:rsidRPr="007459E4">
              <w:rPr>
                <w:noProof/>
              </w:rPr>
              <w:drawing>
                <wp:inline distT="0" distB="0" distL="0" distR="0">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rsidR="007459E4" w:rsidRPr="007459E4" w:rsidRDefault="007459E4" w:rsidP="0088079E">
            <w:pPr>
              <w:pStyle w:val="af8"/>
              <w:rPr>
                <w:noProof/>
              </w:rPr>
            </w:pPr>
            <w:r w:rsidRPr="007459E4">
              <w:rPr>
                <w:noProof/>
              </w:rPr>
              <w:drawing>
                <wp:inline distT="0" distB="0" distL="0" distR="0" wp14:anchorId="08A573ED" wp14:editId="4E5D03F8">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rsidTr="007459E4">
        <w:tc>
          <w:tcPr>
            <w:tcW w:w="1985" w:type="dxa"/>
          </w:tcPr>
          <w:p w:rsidR="007459E4" w:rsidRDefault="007459E4" w:rsidP="007459E4">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6</w:t>
            </w:r>
            <w:r>
              <w:fldChar w:fldCharType="end"/>
            </w:r>
            <w:r>
              <w:t xml:space="preserve"> 90°</w:t>
            </w:r>
            <w:r>
              <w:rPr>
                <w:rFonts w:hint="eastAsia"/>
              </w:rPr>
              <w:t>试件</w:t>
            </w:r>
          </w:p>
        </w:tc>
        <w:tc>
          <w:tcPr>
            <w:tcW w:w="2410" w:type="dxa"/>
          </w:tcPr>
          <w:p w:rsidR="007459E4" w:rsidRDefault="007459E4" w:rsidP="007459E4">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7</w:t>
            </w:r>
            <w:r>
              <w:fldChar w:fldCharType="end"/>
            </w:r>
            <w:r>
              <w:t xml:space="preserve"> 75°</w:t>
            </w:r>
            <w:r>
              <w:rPr>
                <w:rFonts w:hint="eastAsia"/>
              </w:rPr>
              <w:t>试件</w:t>
            </w:r>
          </w:p>
        </w:tc>
        <w:tc>
          <w:tcPr>
            <w:tcW w:w="1984" w:type="dxa"/>
          </w:tcPr>
          <w:p w:rsidR="007459E4" w:rsidRDefault="007459E4" w:rsidP="007459E4">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8</w:t>
            </w:r>
            <w:r>
              <w:fldChar w:fldCharType="end"/>
            </w:r>
            <w:r>
              <w:t xml:space="preserve"> 60°</w:t>
            </w:r>
            <w:r>
              <w:rPr>
                <w:rFonts w:hint="eastAsia"/>
              </w:rPr>
              <w:t>试件</w:t>
            </w:r>
          </w:p>
        </w:tc>
        <w:tc>
          <w:tcPr>
            <w:tcW w:w="1927" w:type="dxa"/>
          </w:tcPr>
          <w:p w:rsidR="007459E4" w:rsidRDefault="007459E4" w:rsidP="007459E4">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9</w:t>
            </w:r>
            <w:r>
              <w:fldChar w:fldCharType="end"/>
            </w:r>
            <w:r>
              <w:t xml:space="preserve"> 45°S</w:t>
            </w:r>
            <w:r>
              <w:rPr>
                <w:rFonts w:hint="eastAsia"/>
              </w:rPr>
              <w:t>试件</w:t>
            </w:r>
          </w:p>
        </w:tc>
      </w:tr>
    </w:tbl>
    <w:p w:rsidR="007459E4" w:rsidRDefault="007459E4" w:rsidP="00E12B75">
      <w:pPr>
        <w:ind w:firstLine="480"/>
      </w:pPr>
    </w:p>
    <w:p w:rsidR="00AF03FC" w:rsidRDefault="00AF03FC" w:rsidP="00AF03FC">
      <w:pPr>
        <w:pStyle w:val="ae"/>
      </w:pPr>
      <w:r>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4C4F73">
        <w:rPr>
          <w:noProof/>
        </w:rPr>
        <w:t>1</w:t>
      </w:r>
      <w:r>
        <w:fldChar w:fldCharType="end"/>
      </w:r>
      <w:r>
        <w:t xml:space="preserve"> </w:t>
      </w:r>
      <w:r>
        <w:rPr>
          <w:rFonts w:hint="eastAsia"/>
        </w:rPr>
        <w:t>单边单条</w:t>
      </w:r>
      <w:r>
        <w:t>角焊缝试件</w:t>
      </w:r>
      <w:r>
        <w:rPr>
          <w:rFonts w:hint="eastAsia"/>
        </w:rPr>
        <w:t>焊接工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1"/>
        <w:gridCol w:w="774"/>
        <w:gridCol w:w="779"/>
        <w:gridCol w:w="1542"/>
        <w:gridCol w:w="740"/>
        <w:gridCol w:w="842"/>
      </w:tblGrid>
      <w:tr w:rsidR="00AF03FC" w:rsidTr="00F004E3">
        <w:trPr>
          <w:trHeight w:val="810"/>
        </w:trPr>
        <w:tc>
          <w:tcPr>
            <w:tcW w:w="1117" w:type="pct"/>
            <w:shd w:val="clear" w:color="auto" w:fill="auto"/>
            <w:tcMar>
              <w:top w:w="15" w:type="dxa"/>
              <w:left w:w="15" w:type="dxa"/>
              <w:bottom w:w="0" w:type="dxa"/>
              <w:right w:w="15" w:type="dxa"/>
            </w:tcMar>
            <w:vAlign w:val="center"/>
            <w:hideMark/>
          </w:tcPr>
          <w:p w:rsidR="00AF03FC" w:rsidRDefault="00AF03FC" w:rsidP="00AF03FC">
            <w:pPr>
              <w:pStyle w:val="af0"/>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焊脚尺寸</w:t>
            </w:r>
            <w:r>
              <w:rPr>
                <w:rFonts w:hint="eastAsia"/>
              </w:rPr>
              <w:t>(mm)</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热输入（</w:t>
            </w:r>
            <w:r>
              <w:rPr>
                <w:rFonts w:hint="eastAsia"/>
              </w:rPr>
              <w:t>kJ/mm)</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1</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8</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7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3</w:t>
            </w:r>
          </w:p>
        </w:tc>
      </w:tr>
      <w:tr w:rsidR="00AF03FC" w:rsidTr="00F004E3">
        <w:trPr>
          <w:trHeight w:val="270"/>
        </w:trPr>
        <w:tc>
          <w:tcPr>
            <w:tcW w:w="1117" w:type="pct"/>
            <w:vMerge/>
            <w:vAlign w:val="center"/>
            <w:hideMark/>
          </w:tcPr>
          <w:p w:rsidR="00AF03FC" w:rsidRDefault="00AF03FC" w:rsidP="00AF03FC">
            <w:pPr>
              <w:pStyle w:val="af0"/>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6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3</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75_1/75_2/75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6.9</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7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5</w:t>
            </w:r>
          </w:p>
        </w:tc>
      </w:tr>
      <w:tr w:rsidR="00AF03FC" w:rsidTr="00F004E3">
        <w:trPr>
          <w:trHeight w:val="270"/>
        </w:trPr>
        <w:tc>
          <w:tcPr>
            <w:tcW w:w="1117" w:type="pct"/>
            <w:vMerge/>
            <w:vAlign w:val="center"/>
            <w:hideMark/>
          </w:tcPr>
          <w:p w:rsidR="00AF03FC" w:rsidRDefault="00AF03FC" w:rsidP="00AF03FC">
            <w:pPr>
              <w:pStyle w:val="af0"/>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8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4</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75_4/75_5/75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6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5</w:t>
            </w:r>
          </w:p>
        </w:tc>
      </w:tr>
      <w:tr w:rsidR="00AF03FC" w:rsidTr="00F004E3">
        <w:trPr>
          <w:trHeight w:val="270"/>
        </w:trPr>
        <w:tc>
          <w:tcPr>
            <w:tcW w:w="1117" w:type="pct"/>
            <w:vMerge/>
            <w:vAlign w:val="center"/>
            <w:hideMark/>
          </w:tcPr>
          <w:p w:rsidR="00AF03FC" w:rsidRDefault="00AF03FC" w:rsidP="00AF03FC">
            <w:pPr>
              <w:pStyle w:val="af0"/>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7.1</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2</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9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6</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60_1/60_2/60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6.8</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5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3</w:t>
            </w:r>
          </w:p>
        </w:tc>
      </w:tr>
      <w:tr w:rsidR="00AF03FC" w:rsidTr="00F004E3">
        <w:trPr>
          <w:trHeight w:val="270"/>
        </w:trPr>
        <w:tc>
          <w:tcPr>
            <w:tcW w:w="1117" w:type="pct"/>
            <w:vMerge/>
            <w:vAlign w:val="center"/>
            <w:hideMark/>
          </w:tcPr>
          <w:p w:rsidR="00AF03FC" w:rsidRDefault="00AF03FC" w:rsidP="00AF03FC">
            <w:pPr>
              <w:pStyle w:val="af0"/>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7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5</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60_4/60_5/60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7.2</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5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5</w:t>
            </w:r>
          </w:p>
        </w:tc>
      </w:tr>
      <w:tr w:rsidR="00AF03FC" w:rsidTr="00F004E3">
        <w:trPr>
          <w:trHeight w:val="270"/>
        </w:trPr>
        <w:tc>
          <w:tcPr>
            <w:tcW w:w="1117" w:type="pct"/>
            <w:vMerge/>
            <w:vAlign w:val="center"/>
            <w:hideMark/>
          </w:tcPr>
          <w:p w:rsidR="00AF03FC" w:rsidRDefault="00AF03FC" w:rsidP="00AF03FC">
            <w:pPr>
              <w:pStyle w:val="af0"/>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8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3</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45S_1/45S_2/45S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1</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7.2</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2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4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3</w:t>
            </w:r>
          </w:p>
        </w:tc>
      </w:tr>
      <w:tr w:rsidR="00AF03FC" w:rsidTr="00F004E3">
        <w:trPr>
          <w:trHeight w:val="270"/>
        </w:trPr>
        <w:tc>
          <w:tcPr>
            <w:tcW w:w="1117" w:type="pct"/>
            <w:vMerge/>
            <w:vAlign w:val="center"/>
            <w:hideMark/>
          </w:tcPr>
          <w:p w:rsidR="00AF03FC" w:rsidRDefault="00AF03FC" w:rsidP="00AF03FC">
            <w:pPr>
              <w:pStyle w:val="af0"/>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6</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7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4</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45S_4/45S_5/45S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6.8</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2</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5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4</w:t>
            </w:r>
          </w:p>
        </w:tc>
      </w:tr>
      <w:tr w:rsidR="00AF03FC" w:rsidTr="00F004E3">
        <w:trPr>
          <w:trHeight w:val="270"/>
        </w:trPr>
        <w:tc>
          <w:tcPr>
            <w:tcW w:w="1117" w:type="pct"/>
            <w:vMerge/>
            <w:vAlign w:val="center"/>
            <w:hideMark/>
          </w:tcPr>
          <w:p w:rsidR="00AF03FC" w:rsidRDefault="00AF03FC" w:rsidP="00AF03FC">
            <w:pPr>
              <w:pStyle w:val="af0"/>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313</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8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0"/>
              <w:rPr>
                <w:rFonts w:hint="eastAsia"/>
              </w:rPr>
            </w:pPr>
            <w:r>
              <w:rPr>
                <w:rFonts w:hint="eastAsia"/>
              </w:rPr>
              <w:t>1.25</w:t>
            </w:r>
          </w:p>
        </w:tc>
      </w:tr>
    </w:tbl>
    <w:p w:rsidR="00AF03FC" w:rsidRDefault="00AF03FC" w:rsidP="00E12B75">
      <w:pPr>
        <w:ind w:firstLine="480"/>
        <w:rPr>
          <w:rFonts w:hint="eastAsia"/>
        </w:rPr>
      </w:pPr>
    </w:p>
    <w:p w:rsidR="007655ED" w:rsidRDefault="00C1716E" w:rsidP="00E12B75">
      <w:pPr>
        <w:ind w:firstLine="480"/>
      </w:pPr>
      <w:r>
        <w:rPr>
          <w:rFonts w:hint="eastAsia"/>
        </w:rPr>
        <w:t>由于</w:t>
      </w:r>
      <w:r>
        <w:t>加工过程</w:t>
      </w:r>
      <w:r>
        <w:rPr>
          <w:rFonts w:hint="eastAsia"/>
        </w:rPr>
        <w:t>中</w:t>
      </w:r>
      <w:r>
        <w:t>的随机性，试件的焊脚尺寸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焊脚尺</w:t>
      </w:r>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4C4F73">
        <w:rPr>
          <w:rFonts w:hint="eastAsia"/>
        </w:rPr>
        <w:t>图</w:t>
      </w:r>
      <w:r w:rsidR="004C4F73">
        <w:rPr>
          <w:rFonts w:hint="eastAsia"/>
        </w:rPr>
        <w:t xml:space="preserve"> </w:t>
      </w:r>
      <w:r w:rsidR="004C4F73">
        <w:rPr>
          <w:noProof/>
        </w:rPr>
        <w:t>3</w:t>
      </w:r>
      <w:r w:rsidR="004C4F73">
        <w:t>.</w:t>
      </w:r>
      <w:r w:rsidR="004C4F73">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4C4F73">
        <w:rPr>
          <w:rFonts w:hint="eastAsia"/>
        </w:rPr>
        <w:t>图</w:t>
      </w:r>
      <w:r w:rsidR="004C4F73">
        <w:rPr>
          <w:rFonts w:hint="eastAsia"/>
        </w:rPr>
        <w:t xml:space="preserve"> </w:t>
      </w:r>
      <w:r w:rsidR="004C4F73">
        <w:rPr>
          <w:noProof/>
        </w:rPr>
        <w:t>3</w:t>
      </w:r>
      <w:r w:rsidR="004C4F73">
        <w:t>.</w:t>
      </w:r>
      <w:r w:rsidR="004C4F73">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4C4F73">
        <w:rPr>
          <w:rFonts w:hint="eastAsia"/>
        </w:rPr>
        <w:t>表</w:t>
      </w:r>
      <w:r w:rsidR="004C4F73">
        <w:rPr>
          <w:rFonts w:hint="eastAsia"/>
        </w:rPr>
        <w:t xml:space="preserve"> </w:t>
      </w:r>
      <w:r w:rsidR="004C4F73">
        <w:rPr>
          <w:noProof/>
        </w:rPr>
        <w:t>3</w:t>
      </w:r>
      <w:r w:rsidR="004C4F73">
        <w:t>.</w:t>
      </w:r>
      <w:r w:rsidR="004C4F73">
        <w:rPr>
          <w:noProof/>
        </w:rPr>
        <w:t>2</w:t>
      </w:r>
      <w:r w:rsidR="00CF7A6E">
        <w:fldChar w:fldCharType="end"/>
      </w:r>
      <w:r w:rsidR="006F4E17">
        <w:t>汇总了</w:t>
      </w:r>
      <w:r w:rsidR="00914773">
        <w:rPr>
          <w:rFonts w:hint="eastAsia"/>
        </w:rPr>
        <w:t>单边单条焊缝类型</w:t>
      </w:r>
      <w:r w:rsidR="006F4E17">
        <w:t>每个试件实测</w:t>
      </w:r>
      <w:r w:rsidR="006F4E17">
        <w:rPr>
          <w:rFonts w:hint="eastAsia"/>
        </w:rPr>
        <w:t>数据</w:t>
      </w:r>
      <w:r w:rsidR="006F4E17">
        <w:t>的平均值。</w:t>
      </w:r>
    </w:p>
    <w:p w:rsidR="00C1716E" w:rsidRDefault="00C1716E" w:rsidP="00E12B75">
      <w:pPr>
        <w:ind w:firstLine="480"/>
      </w:pPr>
    </w:p>
    <w:tbl>
      <w:tblPr>
        <w:tblW w:w="0" w:type="auto"/>
        <w:tblLook w:val="04A0" w:firstRow="1" w:lastRow="0" w:firstColumn="1" w:lastColumn="0" w:noHBand="0" w:noVBand="1"/>
      </w:tblPr>
      <w:tblGrid>
        <w:gridCol w:w="4514"/>
        <w:gridCol w:w="3792"/>
      </w:tblGrid>
      <w:tr w:rsidR="0036445C" w:rsidRPr="000946B8" w:rsidTr="00914773">
        <w:trPr>
          <w:trHeight w:val="3489"/>
        </w:trPr>
        <w:tc>
          <w:tcPr>
            <w:tcW w:w="4148" w:type="dxa"/>
          </w:tcPr>
          <w:p w:rsidR="006F4E17" w:rsidRDefault="006F4E17" w:rsidP="00914773">
            <w:pPr>
              <w:pStyle w:val="af8"/>
            </w:pPr>
            <w:r w:rsidRPr="006F4E17">
              <w:rPr>
                <w:noProof/>
              </w:rPr>
              <w:lastRenderedPageBreak/>
              <w:drawing>
                <wp:inline distT="0" distB="0" distL="0" distR="0" wp14:anchorId="04A0E0F8" wp14:editId="2AE33674">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rsidR="006F4E17" w:rsidRPr="000946B8" w:rsidRDefault="006F4E17" w:rsidP="00914773">
            <w:pPr>
              <w:pStyle w:val="af8"/>
            </w:pPr>
            <w:r>
              <w:rPr>
                <w:noProof/>
              </w:rPr>
              <w:drawing>
                <wp:inline distT="0" distB="0" distL="0" distR="0" wp14:anchorId="69ACC7FF" wp14:editId="248162E5">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50">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rsidTr="00914773">
        <w:tc>
          <w:tcPr>
            <w:tcW w:w="4148" w:type="dxa"/>
          </w:tcPr>
          <w:p w:rsidR="006F4E17" w:rsidRDefault="006F4E17" w:rsidP="0036445C">
            <w:pPr>
              <w:pStyle w:val="aa"/>
            </w:pPr>
            <w:bookmarkStart w:id="56" w:name="_Ref53533460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10</w:t>
            </w:r>
            <w:r>
              <w:fldChar w:fldCharType="end"/>
            </w:r>
            <w:bookmarkEnd w:id="56"/>
            <w:r>
              <w:t xml:space="preserve"> </w:t>
            </w:r>
            <w:r w:rsidR="0036445C">
              <w:rPr>
                <w:rFonts w:hint="eastAsia"/>
              </w:rPr>
              <w:t>焊脚尺</w:t>
            </w:r>
          </w:p>
        </w:tc>
        <w:tc>
          <w:tcPr>
            <w:tcW w:w="4148" w:type="dxa"/>
          </w:tcPr>
          <w:p w:rsidR="006F4E17" w:rsidRDefault="006F4E17" w:rsidP="0036445C">
            <w:pPr>
              <w:pStyle w:val="aa"/>
            </w:pPr>
            <w:bookmarkStart w:id="57" w:name="_Ref53533460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11</w:t>
            </w:r>
            <w:r>
              <w:fldChar w:fldCharType="end"/>
            </w:r>
            <w:bookmarkEnd w:id="57"/>
            <w:r>
              <w:t xml:space="preserve"> </w:t>
            </w:r>
            <w:r w:rsidR="0036445C">
              <w:rPr>
                <w:rFonts w:hint="eastAsia"/>
              </w:rPr>
              <w:t>试件测量</w:t>
            </w:r>
            <w:r w:rsidR="0036445C">
              <w:t>示意图</w:t>
            </w:r>
          </w:p>
        </w:tc>
      </w:tr>
    </w:tbl>
    <w:p w:rsidR="00C1716E" w:rsidRDefault="00C1716E" w:rsidP="00E12B75">
      <w:pPr>
        <w:ind w:firstLine="480"/>
      </w:pPr>
    </w:p>
    <w:p w:rsidR="0036445C" w:rsidRDefault="0036445C" w:rsidP="00E12B75">
      <w:pPr>
        <w:ind w:firstLine="480"/>
      </w:pPr>
    </w:p>
    <w:p w:rsidR="0036445C" w:rsidRDefault="0036445C" w:rsidP="0036445C">
      <w:pPr>
        <w:pStyle w:val="ae"/>
      </w:pPr>
      <w:bookmarkStart w:id="58" w:name="_Ref535334611"/>
      <w:r>
        <w:rPr>
          <w:rFonts w:hint="eastAsia"/>
        </w:rPr>
        <w:t xml:space="preserve">表 </w:t>
      </w:r>
      <w:r w:rsidR="005C476E">
        <w:fldChar w:fldCharType="begin"/>
      </w:r>
      <w:r w:rsidR="005C476E">
        <w:instrText xml:space="preserve"> </w:instrText>
      </w:r>
      <w:r w:rsidR="005C476E">
        <w:rPr>
          <w:rFonts w:hint="eastAsia"/>
        </w:rPr>
        <w:instrText>STYLEREF 1 \s</w:instrText>
      </w:r>
      <w:r w:rsidR="005C476E">
        <w:instrText xml:space="preserve"> </w:instrText>
      </w:r>
      <w:r w:rsidR="005C476E">
        <w:fldChar w:fldCharType="separate"/>
      </w:r>
      <w:r w:rsidR="004C4F73">
        <w:rPr>
          <w:noProof/>
        </w:rPr>
        <w:t>3</w:t>
      </w:r>
      <w:r w:rsidR="005C476E">
        <w:fldChar w:fldCharType="end"/>
      </w:r>
      <w:r w:rsidR="005C476E">
        <w:t>.</w:t>
      </w:r>
      <w:r w:rsidR="005C476E">
        <w:fldChar w:fldCharType="begin"/>
      </w:r>
      <w:r w:rsidR="005C476E">
        <w:instrText xml:space="preserve"> </w:instrText>
      </w:r>
      <w:r w:rsidR="005C476E">
        <w:rPr>
          <w:rFonts w:hint="eastAsia"/>
        </w:rPr>
        <w:instrText>SEQ 表 \* ARABIC \s 1</w:instrText>
      </w:r>
      <w:r w:rsidR="005C476E">
        <w:instrText xml:space="preserve"> </w:instrText>
      </w:r>
      <w:r w:rsidR="005C476E">
        <w:fldChar w:fldCharType="separate"/>
      </w:r>
      <w:r w:rsidR="004C4F73">
        <w:rPr>
          <w:noProof/>
        </w:rPr>
        <w:t>2</w:t>
      </w:r>
      <w:r w:rsidR="005C476E">
        <w:fldChar w:fldCharType="end"/>
      </w:r>
      <w:bookmarkEnd w:id="58"/>
      <w:r>
        <w:t xml:space="preserve"> </w:t>
      </w:r>
      <w:r>
        <w:rPr>
          <w:rFonts w:hint="eastAsia"/>
        </w:rPr>
        <w:t>单边单条</w:t>
      </w:r>
      <w:r>
        <w:t>角焊缝试件实测值汇总</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rsidTr="00EC3401">
        <w:trPr>
          <w:trHeight w:val="225"/>
          <w:jc w:val="center"/>
        </w:trPr>
        <w:tc>
          <w:tcPr>
            <w:tcW w:w="640" w:type="dxa"/>
            <w:vMerge w:val="restart"/>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编号</w:t>
            </w:r>
          </w:p>
        </w:tc>
        <w:tc>
          <w:tcPr>
            <w:tcW w:w="2899" w:type="dxa"/>
            <w:gridSpan w:val="4"/>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2</w:t>
            </w:r>
            <w:r w:rsidRPr="00EC3401">
              <w:t>号边</w:t>
            </w:r>
          </w:p>
        </w:tc>
      </w:tr>
      <w:tr w:rsidR="00EC3401" w:rsidRPr="00EC3401" w:rsidTr="00EC3401">
        <w:trPr>
          <w:trHeight w:val="675"/>
          <w:jc w:val="center"/>
        </w:trPr>
        <w:tc>
          <w:tcPr>
            <w:tcW w:w="640" w:type="dxa"/>
            <w:vMerge/>
            <w:vAlign w:val="center"/>
            <w:hideMark/>
          </w:tcPr>
          <w:p w:rsidR="0036445C" w:rsidRPr="00EC3401" w:rsidRDefault="0036445C" w:rsidP="00EC3401">
            <w:pPr>
              <w:pStyle w:val="af0"/>
            </w:pP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斜边（</w:t>
            </w:r>
            <w:r w:rsidRPr="00EC3401">
              <w:t>mm)</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斜边（</w:t>
            </w:r>
            <w:r w:rsidRPr="00EC3401">
              <w:t>mm)</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焊缝长度（</w:t>
            </w:r>
            <w:r w:rsidRPr="00EC3401">
              <w:t>mm)</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S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4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0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6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6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69</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S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6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64</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4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7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64</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S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4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9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0.22</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S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2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7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0.75</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S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6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4</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2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5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04</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S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6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4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19</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0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1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06</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7.1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7.91</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0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63</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6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7.4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8.93</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0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2</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7.7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8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1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7.56</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0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1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7.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1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8.86</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0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4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38</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7.2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2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0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8.56</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0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3</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7.4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5</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8.88</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5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5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2.2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2</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64</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1.38</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5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82</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6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1.8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46</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32</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6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2.75</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5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62</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6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46</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1.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6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2.30</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5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76</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66</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6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1.7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8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72</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5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2.36</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5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67</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2.3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4</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7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2.40</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5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4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68</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3.5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4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5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3.65</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90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9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12</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3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7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98</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lastRenderedPageBreak/>
              <w:t>90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63</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42</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9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1</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90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7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99</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90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73</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9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2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5</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8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9.98</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90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4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7.3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8</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3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7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7</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90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3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7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6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4.5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6.9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0"/>
            </w:pPr>
            <w:r w:rsidRPr="00EC3401">
              <w:t>50.06</w:t>
            </w:r>
          </w:p>
        </w:tc>
      </w:tr>
    </w:tbl>
    <w:p w:rsidR="0036445C" w:rsidRPr="0036445C" w:rsidRDefault="0036445C" w:rsidP="0036445C">
      <w:pPr>
        <w:ind w:firstLine="480"/>
      </w:pPr>
    </w:p>
    <w:p w:rsidR="00C1716E" w:rsidRPr="007655ED" w:rsidRDefault="00C1716E" w:rsidP="00E12B75">
      <w:pPr>
        <w:ind w:firstLine="480"/>
      </w:pPr>
    </w:p>
    <w:p w:rsidR="00624A20" w:rsidRDefault="00624A20" w:rsidP="00624A20">
      <w:pPr>
        <w:pStyle w:val="11114"/>
        <w:numPr>
          <w:ilvl w:val="3"/>
          <w:numId w:val="4"/>
        </w:numPr>
      </w:pPr>
      <w:r>
        <w:t xml:space="preserve"> </w:t>
      </w:r>
      <w:r>
        <w:rPr>
          <w:rFonts w:hint="eastAsia"/>
        </w:rPr>
        <w:t>单边双条</w:t>
      </w:r>
      <w:r>
        <w:t>角焊缝试件设计</w:t>
      </w:r>
    </w:p>
    <w:p w:rsidR="00234FD3" w:rsidRDefault="00234FD3" w:rsidP="00234FD3">
      <w:pPr>
        <w:ind w:firstLine="480"/>
      </w:pP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单边双条焊缝）试件</w:t>
      </w:r>
      <w:r>
        <w:t>的加工步骤如下：</w:t>
      </w:r>
    </w:p>
    <w:p w:rsidR="00234FD3" w:rsidRDefault="00234FD3" w:rsidP="00234FD3">
      <w:pPr>
        <w:ind w:firstLineChars="0" w:firstLine="480"/>
      </w:pPr>
      <w:r>
        <w:rPr>
          <w:rFonts w:hint="eastAsia"/>
        </w:rPr>
        <w:t>（</w:t>
      </w:r>
      <w:r>
        <w:t>1</w:t>
      </w:r>
      <w:r>
        <w:rPr>
          <w:rFonts w:hint="eastAsia"/>
        </w:rPr>
        <w:t>）在试件两端拼接</w:t>
      </w:r>
      <w:r>
        <w:rPr>
          <w:rFonts w:hint="eastAsia"/>
        </w:rPr>
        <w:t>50</w:t>
      </w:r>
      <w:r>
        <w:t>mm</w:t>
      </w:r>
      <w:r>
        <w:rPr>
          <w:rFonts w:hint="eastAsia"/>
        </w:rPr>
        <w:t>宽</w:t>
      </w:r>
      <w:r>
        <w:t>的引弧板，</w:t>
      </w:r>
      <w:r>
        <w:rPr>
          <w:rFonts w:hint="eastAsia"/>
        </w:rPr>
        <w:t>焊接</w:t>
      </w:r>
      <w:r>
        <w:t>时</w:t>
      </w:r>
      <w:r>
        <w:rPr>
          <w:rFonts w:hint="eastAsia"/>
        </w:rPr>
        <w:t>在</w:t>
      </w:r>
      <w:r>
        <w:t>引弧板</w:t>
      </w:r>
      <w:r>
        <w:rPr>
          <w:rFonts w:hint="eastAsia"/>
        </w:rPr>
        <w:t>上</w:t>
      </w:r>
      <w:r>
        <w:t>起弧，</w:t>
      </w:r>
      <w:r>
        <w:rPr>
          <w:rFonts w:hint="eastAsia"/>
        </w:rPr>
        <w:t>保证所需</w:t>
      </w:r>
      <w:r>
        <w:t>焊缝处焊接饱满</w:t>
      </w:r>
      <w:r>
        <w:rPr>
          <w:rFonts w:hint="eastAsia"/>
        </w:rPr>
        <w:t>，</w:t>
      </w:r>
      <w:r>
        <w:t>焊接完</w:t>
      </w:r>
      <w:r>
        <w:rPr>
          <w:rFonts w:hint="eastAsia"/>
        </w:rPr>
        <w:t>后</w:t>
      </w:r>
      <w:r>
        <w:t>采用机加工的方式将引弧板切掉。</w:t>
      </w:r>
    </w:p>
    <w:p w:rsidR="00234FD3" w:rsidRDefault="00234FD3" w:rsidP="00234FD3">
      <w:pPr>
        <w:ind w:firstLine="480"/>
      </w:pPr>
      <w:r>
        <w:rPr>
          <w:rFonts w:hint="eastAsia"/>
        </w:rPr>
        <w:t>（</w:t>
      </w:r>
      <w:r>
        <w:t>2</w:t>
      </w:r>
      <w:r>
        <w:rPr>
          <w:rFonts w:hint="eastAsia"/>
        </w:rPr>
        <w:t>）焊脚</w:t>
      </w:r>
      <w:r>
        <w:t>尺寸为</w:t>
      </w:r>
      <w:r>
        <w:rPr>
          <w:rFonts w:hint="eastAsia"/>
        </w:rPr>
        <w:t>5</w:t>
      </w:r>
      <w:r>
        <w:t>mm</w:t>
      </w:r>
      <w:r>
        <w:rPr>
          <w:rFonts w:hint="eastAsia"/>
        </w:rPr>
        <w:t>的</w:t>
      </w:r>
      <w:r>
        <w:t>角</w:t>
      </w:r>
      <w:r>
        <w:rPr>
          <w:rFonts w:hint="eastAsia"/>
        </w:rPr>
        <w:t>焊缝</w:t>
      </w:r>
      <w:r>
        <w:t>采用机加工的方式将焊缝的焊脚尺寸切割成标准的三角形截面</w:t>
      </w:r>
      <w:r>
        <w:rPr>
          <w:rFonts w:hint="eastAsia"/>
        </w:rPr>
        <w:t>，</w:t>
      </w:r>
      <w:r>
        <w:t>即消除余高的影响。</w:t>
      </w:r>
    </w:p>
    <w:p w:rsidR="00914773" w:rsidRDefault="00914773" w:rsidP="00914773">
      <w:pPr>
        <w:ind w:firstLine="480"/>
      </w:pPr>
      <w:r>
        <w:fldChar w:fldCharType="begin"/>
      </w:r>
      <w:r>
        <w:instrText xml:space="preserve"> REF _Ref535334725 \h </w:instrText>
      </w:r>
      <w:r>
        <w:fldChar w:fldCharType="separate"/>
      </w:r>
      <w:r w:rsidR="004C4F73">
        <w:rPr>
          <w:rFonts w:hint="eastAsia"/>
        </w:rPr>
        <w:t>表</w:t>
      </w:r>
      <w:r w:rsidR="004C4F73">
        <w:rPr>
          <w:rFonts w:hint="eastAsia"/>
        </w:rPr>
        <w:t xml:space="preserve"> </w:t>
      </w:r>
      <w:r w:rsidR="004C4F73">
        <w:rPr>
          <w:noProof/>
        </w:rPr>
        <w:t>3</w:t>
      </w:r>
      <w:r w:rsidR="004C4F73">
        <w:t>.</w:t>
      </w:r>
      <w:r w:rsidR="004C4F73">
        <w:rPr>
          <w:noProof/>
        </w:rPr>
        <w:t>4</w:t>
      </w:r>
      <w:r>
        <w:fldChar w:fldCharType="end"/>
      </w:r>
      <w:r>
        <w:t>汇总了</w:t>
      </w:r>
      <w:r>
        <w:rPr>
          <w:rFonts w:hint="eastAsia"/>
        </w:rPr>
        <w:t>单边双条焊缝类型</w:t>
      </w:r>
      <w:r>
        <w:t>每个试件实测</w:t>
      </w:r>
      <w:r>
        <w:rPr>
          <w:rFonts w:hint="eastAsia"/>
        </w:rPr>
        <w:t>数据</w:t>
      </w:r>
      <w:r>
        <w:t>的平均值。</w:t>
      </w:r>
    </w:p>
    <w:p w:rsidR="00234FD3" w:rsidRPr="00914773" w:rsidRDefault="00234FD3" w:rsidP="00234FD3">
      <w:pPr>
        <w:ind w:firstLine="480"/>
      </w:pPr>
    </w:p>
    <w:tbl>
      <w:tblPr>
        <w:tblW w:w="0" w:type="auto"/>
        <w:tblLook w:val="04A0" w:firstRow="1" w:lastRow="0" w:firstColumn="1" w:lastColumn="0" w:noHBand="0" w:noVBand="1"/>
      </w:tblPr>
      <w:tblGrid>
        <w:gridCol w:w="4148"/>
        <w:gridCol w:w="4148"/>
      </w:tblGrid>
      <w:tr w:rsidR="001810C4" w:rsidTr="005635AD">
        <w:trPr>
          <w:trHeight w:val="3489"/>
        </w:trPr>
        <w:tc>
          <w:tcPr>
            <w:tcW w:w="4148" w:type="dxa"/>
          </w:tcPr>
          <w:p w:rsidR="001810C4" w:rsidRDefault="009B2437" w:rsidP="005635AD">
            <w:pPr>
              <w:pStyle w:val="af8"/>
            </w:pPr>
            <w:r w:rsidRPr="009B2437">
              <w:rPr>
                <w:rFonts w:hint="eastAsia"/>
                <w:noProof/>
              </w:rPr>
              <w:drawing>
                <wp:inline distT="0" distB="0" distL="0" distR="0" wp14:anchorId="7646092E" wp14:editId="77DB1621">
                  <wp:extent cx="2314575" cy="3362325"/>
                  <wp:effectExtent l="0" t="0" r="9525"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314575" cy="3362325"/>
                          </a:xfrm>
                          <a:prstGeom prst="rect">
                            <a:avLst/>
                          </a:prstGeom>
                          <a:noFill/>
                          <a:ln>
                            <a:noFill/>
                          </a:ln>
                        </pic:spPr>
                      </pic:pic>
                    </a:graphicData>
                  </a:graphic>
                </wp:inline>
              </w:drawing>
            </w:r>
          </w:p>
        </w:tc>
        <w:tc>
          <w:tcPr>
            <w:tcW w:w="4148" w:type="dxa"/>
          </w:tcPr>
          <w:p w:rsidR="001810C4" w:rsidRPr="000946B8" w:rsidRDefault="009B2437" w:rsidP="000946B8">
            <w:pPr>
              <w:pStyle w:val="af8"/>
            </w:pPr>
            <w:r w:rsidRPr="009B2437">
              <w:rPr>
                <w:rFonts w:hint="eastAsia"/>
                <w:noProof/>
              </w:rPr>
              <w:drawing>
                <wp:inline distT="0" distB="0" distL="0" distR="0" wp14:anchorId="2AECE9E6" wp14:editId="5DD5E469">
                  <wp:extent cx="2133600" cy="3362325"/>
                  <wp:effectExtent l="0" t="0" r="0" b="952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133600" cy="3362325"/>
                          </a:xfrm>
                          <a:prstGeom prst="rect">
                            <a:avLst/>
                          </a:prstGeom>
                          <a:noFill/>
                          <a:ln>
                            <a:noFill/>
                          </a:ln>
                        </pic:spPr>
                      </pic:pic>
                    </a:graphicData>
                  </a:graphic>
                </wp:inline>
              </w:drawing>
            </w:r>
          </w:p>
        </w:tc>
      </w:tr>
      <w:tr w:rsidR="001810C4" w:rsidTr="005635AD">
        <w:tc>
          <w:tcPr>
            <w:tcW w:w="4148" w:type="dxa"/>
          </w:tcPr>
          <w:p w:rsidR="001810C4" w:rsidRDefault="001810C4" w:rsidP="001810C4">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12</w:t>
            </w:r>
            <w:r>
              <w:fldChar w:fldCharType="end"/>
            </w:r>
            <w:r w:rsidR="009721DE">
              <w:t xml:space="preserve"> 45°D</w:t>
            </w:r>
            <w:r w:rsidR="009721DE">
              <w:rPr>
                <w:rFonts w:hint="eastAsia"/>
              </w:rPr>
              <w:t>试件</w:t>
            </w:r>
            <w:r w:rsidR="009721DE">
              <w:t>设计图</w:t>
            </w:r>
          </w:p>
        </w:tc>
        <w:tc>
          <w:tcPr>
            <w:tcW w:w="4148" w:type="dxa"/>
          </w:tcPr>
          <w:p w:rsidR="001810C4" w:rsidRDefault="001810C4" w:rsidP="009721DE">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13</w:t>
            </w:r>
            <w:r>
              <w:fldChar w:fldCharType="end"/>
            </w:r>
            <w:r w:rsidR="009721DE">
              <w:t xml:space="preserve"> 30°</w:t>
            </w:r>
            <w:r w:rsidR="009721DE">
              <w:rPr>
                <w:rFonts w:hint="eastAsia"/>
              </w:rPr>
              <w:t>试件</w:t>
            </w:r>
            <w:r w:rsidR="009721DE">
              <w:t>设计图</w:t>
            </w:r>
          </w:p>
        </w:tc>
      </w:tr>
      <w:tr w:rsidR="0068781E" w:rsidTr="007655ED">
        <w:trPr>
          <w:trHeight w:val="3489"/>
        </w:trPr>
        <w:tc>
          <w:tcPr>
            <w:tcW w:w="4148" w:type="dxa"/>
          </w:tcPr>
          <w:p w:rsidR="0068781E" w:rsidRDefault="009B2437" w:rsidP="007655ED">
            <w:pPr>
              <w:pStyle w:val="af8"/>
            </w:pPr>
            <w:r w:rsidRPr="009B2437">
              <w:rPr>
                <w:rFonts w:hint="eastAsia"/>
                <w:noProof/>
              </w:rPr>
              <w:lastRenderedPageBreak/>
              <w:drawing>
                <wp:inline distT="0" distB="0" distL="0" distR="0" wp14:anchorId="71A87166" wp14:editId="66134D6A">
                  <wp:extent cx="2247900" cy="3362325"/>
                  <wp:effectExtent l="0" t="0" r="0" b="95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247900" cy="3362325"/>
                          </a:xfrm>
                          <a:prstGeom prst="rect">
                            <a:avLst/>
                          </a:prstGeom>
                          <a:noFill/>
                          <a:ln>
                            <a:noFill/>
                          </a:ln>
                        </pic:spPr>
                      </pic:pic>
                    </a:graphicData>
                  </a:graphic>
                </wp:inline>
              </w:drawing>
            </w:r>
          </w:p>
        </w:tc>
        <w:tc>
          <w:tcPr>
            <w:tcW w:w="4148" w:type="dxa"/>
          </w:tcPr>
          <w:p w:rsidR="0068781E" w:rsidRPr="000946B8" w:rsidRDefault="009B2437" w:rsidP="007655ED">
            <w:pPr>
              <w:pStyle w:val="af8"/>
            </w:pPr>
            <w:r w:rsidRPr="009B2437">
              <w:rPr>
                <w:rFonts w:hint="eastAsia"/>
                <w:noProof/>
              </w:rPr>
              <w:drawing>
                <wp:inline distT="0" distB="0" distL="0" distR="0" wp14:anchorId="0D8DC2FD" wp14:editId="127E1178">
                  <wp:extent cx="1866900" cy="335280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866900" cy="3352800"/>
                          </a:xfrm>
                          <a:prstGeom prst="rect">
                            <a:avLst/>
                          </a:prstGeom>
                          <a:noFill/>
                          <a:ln>
                            <a:noFill/>
                          </a:ln>
                        </pic:spPr>
                      </pic:pic>
                    </a:graphicData>
                  </a:graphic>
                </wp:inline>
              </w:drawing>
            </w:r>
          </w:p>
        </w:tc>
      </w:tr>
      <w:tr w:rsidR="0068781E" w:rsidTr="007655ED">
        <w:tc>
          <w:tcPr>
            <w:tcW w:w="4148" w:type="dxa"/>
          </w:tcPr>
          <w:p w:rsidR="0068781E" w:rsidRDefault="0068781E" w:rsidP="0068781E">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14</w:t>
            </w:r>
            <w:r>
              <w:fldChar w:fldCharType="end"/>
            </w:r>
            <w:r>
              <w:t xml:space="preserve"> 15°</w:t>
            </w:r>
            <w:r>
              <w:rPr>
                <w:rFonts w:hint="eastAsia"/>
              </w:rPr>
              <w:t>试件</w:t>
            </w:r>
            <w:r>
              <w:t>设计图</w:t>
            </w:r>
          </w:p>
        </w:tc>
        <w:tc>
          <w:tcPr>
            <w:tcW w:w="4148" w:type="dxa"/>
          </w:tcPr>
          <w:p w:rsidR="0068781E" w:rsidRDefault="0068781E" w:rsidP="0068781E">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15</w:t>
            </w:r>
            <w:r>
              <w:fldChar w:fldCharType="end"/>
            </w:r>
            <w:r>
              <w:t xml:space="preserve"> 0°</w:t>
            </w:r>
            <w:r>
              <w:rPr>
                <w:rFonts w:hint="eastAsia"/>
              </w:rPr>
              <w:t>试件</w:t>
            </w:r>
            <w:r>
              <w:t>设计图</w:t>
            </w:r>
          </w:p>
        </w:tc>
      </w:tr>
    </w:tbl>
    <w:p w:rsidR="006A49AD" w:rsidRDefault="006A49AD" w:rsidP="006A49AD">
      <w:pPr>
        <w:ind w:firstLine="480"/>
      </w:pPr>
    </w:p>
    <w:p w:rsidR="007459E4" w:rsidRDefault="007459E4" w:rsidP="006A49AD">
      <w:pPr>
        <w:ind w:firstLine="480"/>
      </w:pPr>
    </w:p>
    <w:tbl>
      <w:tblPr>
        <w:tblW w:w="0" w:type="auto"/>
        <w:tblLook w:val="04A0" w:firstRow="1" w:lastRow="0" w:firstColumn="1" w:lastColumn="0" w:noHBand="0" w:noVBand="1"/>
      </w:tblPr>
      <w:tblGrid>
        <w:gridCol w:w="2022"/>
        <w:gridCol w:w="2158"/>
        <w:gridCol w:w="2200"/>
        <w:gridCol w:w="1926"/>
      </w:tblGrid>
      <w:tr w:rsidR="00C761D4" w:rsidTr="00C761D4">
        <w:trPr>
          <w:trHeight w:val="1312"/>
        </w:trPr>
        <w:tc>
          <w:tcPr>
            <w:tcW w:w="1985" w:type="dxa"/>
          </w:tcPr>
          <w:p w:rsidR="007459E4" w:rsidRDefault="007459E4" w:rsidP="0088079E">
            <w:pPr>
              <w:pStyle w:val="af8"/>
            </w:pPr>
            <w:r w:rsidRPr="007459E4">
              <w:rPr>
                <w:noProof/>
              </w:rPr>
              <w:drawing>
                <wp:inline distT="0" distB="0" distL="0" distR="0">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0" w:type="dxa"/>
          </w:tcPr>
          <w:p w:rsidR="007459E4" w:rsidRPr="000946B8" w:rsidRDefault="007459E4" w:rsidP="0088079E">
            <w:pPr>
              <w:pStyle w:val="af8"/>
            </w:pPr>
            <w:r w:rsidRPr="007459E4">
              <w:rPr>
                <w:noProof/>
              </w:rPr>
              <w:drawing>
                <wp:inline distT="0" distB="0" distL="0" distR="0">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4" w:type="dxa"/>
          </w:tcPr>
          <w:p w:rsidR="007459E4" w:rsidRPr="007459E4" w:rsidRDefault="007459E4" w:rsidP="0088079E">
            <w:pPr>
              <w:pStyle w:val="af8"/>
              <w:rPr>
                <w:noProof/>
              </w:rPr>
            </w:pPr>
            <w:r w:rsidRPr="007459E4">
              <w:rPr>
                <w:noProof/>
              </w:rPr>
              <w:drawing>
                <wp:inline distT="0" distB="0" distL="0" distR="0">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tcPr>
          <w:p w:rsidR="007459E4" w:rsidRPr="007459E4" w:rsidRDefault="007459E4" w:rsidP="007459E4">
            <w:pPr>
              <w:pStyle w:val="af8"/>
              <w:jc w:val="both"/>
              <w:rPr>
                <w:noProof/>
              </w:rPr>
            </w:pPr>
            <w:r w:rsidRPr="007459E4">
              <w:rPr>
                <w:noProof/>
              </w:rPr>
              <w:drawing>
                <wp:inline distT="0" distB="0" distL="0" distR="0" wp14:anchorId="39FF798D" wp14:editId="18E6E580">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rsidTr="0088079E">
        <w:tc>
          <w:tcPr>
            <w:tcW w:w="1985" w:type="dxa"/>
          </w:tcPr>
          <w:p w:rsidR="007459E4" w:rsidRDefault="007459E4" w:rsidP="007459E4">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16</w:t>
            </w:r>
            <w:r>
              <w:fldChar w:fldCharType="end"/>
            </w:r>
            <w:r>
              <w:t xml:space="preserve"> 45°D</w:t>
            </w:r>
            <w:r>
              <w:rPr>
                <w:rFonts w:hint="eastAsia"/>
              </w:rPr>
              <w:t>试件</w:t>
            </w:r>
          </w:p>
        </w:tc>
        <w:tc>
          <w:tcPr>
            <w:tcW w:w="2410" w:type="dxa"/>
          </w:tcPr>
          <w:p w:rsidR="007459E4" w:rsidRDefault="007459E4" w:rsidP="007459E4">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17</w:t>
            </w:r>
            <w:r>
              <w:fldChar w:fldCharType="end"/>
            </w:r>
            <w:r>
              <w:t xml:space="preserve"> 30°</w:t>
            </w:r>
            <w:r>
              <w:rPr>
                <w:rFonts w:hint="eastAsia"/>
              </w:rPr>
              <w:t>试件</w:t>
            </w:r>
          </w:p>
        </w:tc>
        <w:tc>
          <w:tcPr>
            <w:tcW w:w="1984" w:type="dxa"/>
          </w:tcPr>
          <w:p w:rsidR="007459E4" w:rsidRDefault="007459E4" w:rsidP="007459E4">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18</w:t>
            </w:r>
            <w:r>
              <w:fldChar w:fldCharType="end"/>
            </w:r>
            <w:r>
              <w:t xml:space="preserve"> 15°</w:t>
            </w:r>
            <w:r>
              <w:rPr>
                <w:rFonts w:hint="eastAsia"/>
              </w:rPr>
              <w:t>试件</w:t>
            </w:r>
          </w:p>
        </w:tc>
        <w:tc>
          <w:tcPr>
            <w:tcW w:w="1927" w:type="dxa"/>
          </w:tcPr>
          <w:p w:rsidR="007459E4" w:rsidRDefault="007459E4" w:rsidP="007459E4">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19</w:t>
            </w:r>
            <w:r>
              <w:fldChar w:fldCharType="end"/>
            </w:r>
            <w:r>
              <w:t xml:space="preserve"> 0°</w:t>
            </w:r>
            <w:r>
              <w:rPr>
                <w:rFonts w:hint="eastAsia"/>
              </w:rPr>
              <w:t>试件</w:t>
            </w:r>
          </w:p>
        </w:tc>
      </w:tr>
    </w:tbl>
    <w:p w:rsidR="007459E4" w:rsidRDefault="007459E4" w:rsidP="006A49AD">
      <w:pPr>
        <w:ind w:firstLine="480"/>
      </w:pPr>
    </w:p>
    <w:p w:rsidR="00F004E3" w:rsidRDefault="00F004E3" w:rsidP="00F004E3">
      <w:pPr>
        <w:pStyle w:val="ae"/>
      </w:pPr>
      <w:r>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4C4F73">
        <w:rPr>
          <w:noProof/>
        </w:rPr>
        <w:t>3</w:t>
      </w:r>
      <w:r>
        <w:fldChar w:fldCharType="end"/>
      </w:r>
      <w:r>
        <w:t xml:space="preserve"> </w:t>
      </w:r>
      <w:r>
        <w:rPr>
          <w:rFonts w:hint="eastAsia"/>
        </w:rPr>
        <w:t>单边双条</w:t>
      </w:r>
      <w:r>
        <w:t>角焊缝试件</w:t>
      </w:r>
      <w:r>
        <w:rPr>
          <w:rFonts w:hint="eastAsia"/>
        </w:rPr>
        <w:t>焊接工艺</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4"/>
        <w:gridCol w:w="993"/>
        <w:gridCol w:w="992"/>
        <w:gridCol w:w="992"/>
        <w:gridCol w:w="1419"/>
        <w:gridCol w:w="992"/>
        <w:gridCol w:w="1133"/>
      </w:tblGrid>
      <w:tr w:rsidR="00F004E3" w:rsidTr="00F004E3">
        <w:trPr>
          <w:trHeight w:val="540"/>
          <w:jc w:val="center"/>
        </w:trPr>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焊脚尺寸</w:t>
            </w:r>
            <w:r>
              <w:rPr>
                <w:rFonts w:hint="eastAsia"/>
              </w:rPr>
              <w:t>(mm)</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道间温度</w:t>
            </w:r>
            <w:r>
              <w:rPr>
                <w:rFonts w:hint="eastAsia"/>
              </w:rPr>
              <w:t>(</w:t>
            </w:r>
            <w:r>
              <w:rPr>
                <w:rFonts w:hint="eastAsia"/>
              </w:rPr>
              <w:t>°</w:t>
            </w:r>
            <w:r>
              <w:rPr>
                <w:rFonts w:hint="eastAsia"/>
              </w:rPr>
              <w:t>C)</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热输入（</w:t>
            </w:r>
            <w:r>
              <w:rPr>
                <w:rFonts w:hint="eastAsia"/>
              </w:rPr>
              <w:t>kJ/mm)</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00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00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5</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00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lastRenderedPageBreak/>
              <w:t>00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2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2</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00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5</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00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8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3</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87</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3</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2</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7</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3</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2</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6</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8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3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3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8</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39</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6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45D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9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45D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9</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2</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45D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45D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3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6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lastRenderedPageBreak/>
              <w:t>45D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6.8</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3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7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7</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45D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4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86</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0"/>
              <w:rPr>
                <w:rFonts w:hint="eastAsia"/>
              </w:rPr>
            </w:pPr>
            <w:r>
              <w:rPr>
                <w:rFonts w:hint="eastAsia"/>
              </w:rPr>
              <w:t>1.26</w:t>
            </w:r>
          </w:p>
        </w:tc>
      </w:tr>
    </w:tbl>
    <w:p w:rsidR="007459E4" w:rsidRDefault="007459E4" w:rsidP="006A49AD">
      <w:pPr>
        <w:ind w:firstLine="480"/>
      </w:pPr>
    </w:p>
    <w:p w:rsidR="00077EBE" w:rsidRDefault="00077EBE" w:rsidP="006A49AD">
      <w:pPr>
        <w:ind w:firstLine="480"/>
      </w:pPr>
    </w:p>
    <w:p w:rsidR="00077EBE" w:rsidRDefault="00077EBE" w:rsidP="006A49AD">
      <w:pPr>
        <w:ind w:firstLine="480"/>
      </w:pPr>
    </w:p>
    <w:p w:rsidR="00914773" w:rsidRDefault="00914773" w:rsidP="00914773">
      <w:pPr>
        <w:pStyle w:val="ae"/>
      </w:pPr>
      <w:bookmarkStart w:id="59" w:name="_Ref535334725"/>
      <w:r>
        <w:rPr>
          <w:rFonts w:hint="eastAsia"/>
        </w:rPr>
        <w:t xml:space="preserve">表 </w:t>
      </w:r>
      <w:r w:rsidR="005C476E">
        <w:fldChar w:fldCharType="begin"/>
      </w:r>
      <w:r w:rsidR="005C476E">
        <w:instrText xml:space="preserve"> </w:instrText>
      </w:r>
      <w:r w:rsidR="005C476E">
        <w:rPr>
          <w:rFonts w:hint="eastAsia"/>
        </w:rPr>
        <w:instrText>STYLEREF 1 \s</w:instrText>
      </w:r>
      <w:r w:rsidR="005C476E">
        <w:instrText xml:space="preserve"> </w:instrText>
      </w:r>
      <w:r w:rsidR="005C476E">
        <w:fldChar w:fldCharType="separate"/>
      </w:r>
      <w:r w:rsidR="004C4F73">
        <w:rPr>
          <w:noProof/>
        </w:rPr>
        <w:t>3</w:t>
      </w:r>
      <w:r w:rsidR="005C476E">
        <w:fldChar w:fldCharType="end"/>
      </w:r>
      <w:r w:rsidR="005C476E">
        <w:t>.</w:t>
      </w:r>
      <w:r w:rsidR="005C476E">
        <w:fldChar w:fldCharType="begin"/>
      </w:r>
      <w:r w:rsidR="005C476E">
        <w:instrText xml:space="preserve"> </w:instrText>
      </w:r>
      <w:r w:rsidR="005C476E">
        <w:rPr>
          <w:rFonts w:hint="eastAsia"/>
        </w:rPr>
        <w:instrText>SEQ 表 \* ARABIC \s 1</w:instrText>
      </w:r>
      <w:r w:rsidR="005C476E">
        <w:instrText xml:space="preserve"> </w:instrText>
      </w:r>
      <w:r w:rsidR="005C476E">
        <w:fldChar w:fldCharType="separate"/>
      </w:r>
      <w:r w:rsidR="004C4F73">
        <w:rPr>
          <w:noProof/>
        </w:rPr>
        <w:t>4</w:t>
      </w:r>
      <w:r w:rsidR="005C476E">
        <w:fldChar w:fldCharType="end"/>
      </w:r>
      <w:bookmarkEnd w:id="59"/>
      <w:r>
        <w:t xml:space="preserve"> </w:t>
      </w:r>
      <w:r>
        <w:rPr>
          <w:rFonts w:hint="eastAsia"/>
        </w:rPr>
        <w:t>单边双条</w:t>
      </w:r>
      <w:r>
        <w:t>角焊缝试件实测值汇总</w:t>
      </w:r>
    </w:p>
    <w:tbl>
      <w:tblPr>
        <w:tblW w:w="6920" w:type="dxa"/>
        <w:jc w:val="center"/>
        <w:tblCellMar>
          <w:left w:w="0" w:type="dxa"/>
          <w:right w:w="0" w:type="dxa"/>
        </w:tblCellMar>
        <w:tblLook w:val="04A0" w:firstRow="1" w:lastRow="0" w:firstColumn="1" w:lastColumn="0" w:noHBand="0" w:noVBand="1"/>
      </w:tblPr>
      <w:tblGrid>
        <w:gridCol w:w="617"/>
        <w:gridCol w:w="608"/>
        <w:gridCol w:w="656"/>
        <w:gridCol w:w="616"/>
        <w:gridCol w:w="629"/>
        <w:gridCol w:w="629"/>
        <w:gridCol w:w="608"/>
        <w:gridCol w:w="656"/>
        <w:gridCol w:w="616"/>
        <w:gridCol w:w="629"/>
        <w:gridCol w:w="656"/>
      </w:tblGrid>
      <w:tr w:rsidR="00FF7C2A" w:rsidTr="00FF7C2A">
        <w:trPr>
          <w:trHeight w:val="225"/>
          <w:jc w:val="center"/>
        </w:trPr>
        <w:tc>
          <w:tcPr>
            <w:tcW w:w="617"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rPr>
                <w:rFonts w:eastAsia="宋体"/>
              </w:rPr>
            </w:pPr>
            <w:r>
              <w:rPr>
                <w:rFonts w:hint="eastAsia"/>
              </w:rPr>
              <w:t>编号</w:t>
            </w:r>
          </w:p>
        </w:tc>
        <w:tc>
          <w:tcPr>
            <w:tcW w:w="3138"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w:t>
            </w:r>
            <w:r>
              <w:rPr>
                <w:rFonts w:hint="eastAsia"/>
              </w:rPr>
              <w:t>号边</w:t>
            </w:r>
          </w:p>
        </w:tc>
        <w:tc>
          <w:tcPr>
            <w:tcW w:w="3165"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2</w:t>
            </w:r>
            <w:r>
              <w:rPr>
                <w:rFonts w:hint="eastAsia"/>
              </w:rPr>
              <w:t>号边</w:t>
            </w:r>
          </w:p>
        </w:tc>
      </w:tr>
      <w:tr w:rsidR="00FF7C2A" w:rsidTr="00FF7C2A">
        <w:trPr>
          <w:trHeight w:val="67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FF7C2A" w:rsidRDefault="00FF7C2A" w:rsidP="00FF7C2A">
            <w:pPr>
              <w:pStyle w:val="af0"/>
              <w:rPr>
                <w:rFonts w:ascii="宋体" w:eastAsia="宋体" w:hAnsi="宋体" w:cs="宋体"/>
              </w:rPr>
            </w:pP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焊缝长度（</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实际长度（</w:t>
            </w:r>
            <w:r>
              <w:rPr>
                <w:rFonts w:hint="eastAsia"/>
              </w:rPr>
              <w:t>mm)</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焊缝长度（</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实际长度（</w:t>
            </w:r>
            <w:r>
              <w:rPr>
                <w:rFonts w:hint="eastAsia"/>
              </w:rPr>
              <w:t>mm)</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29.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6.1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2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27.9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4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4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9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1.7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5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8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4.0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2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9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4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1.7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9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2.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99</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1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3.5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7.9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1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1.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4.2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6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3.0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5.3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7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1.7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1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2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5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8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6.2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7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8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9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8.2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4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7.00</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5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7.41</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8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5.3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8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6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0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6.8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7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9.3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6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81.9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9.9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66</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8.9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8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6.5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85.6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32</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87.00</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4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4.4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84</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3.00</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3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5.9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3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9.12</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7.2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3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5.6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6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3.1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9.5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2</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11*</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0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6.2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14</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1.5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9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6.3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6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7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3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8.9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5.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7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5.0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6.4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4.4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8.33</w:t>
            </w:r>
          </w:p>
        </w:tc>
      </w:tr>
      <w:tr w:rsidR="00FF7C2A" w:rsidTr="00FF7C2A">
        <w:trPr>
          <w:trHeight w:val="225"/>
          <w:jc w:val="center"/>
        </w:trPr>
        <w:tc>
          <w:tcPr>
            <w:tcW w:w="617" w:type="dxa"/>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编号</w:t>
            </w:r>
          </w:p>
        </w:tc>
        <w:tc>
          <w:tcPr>
            <w:tcW w:w="3138"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w:t>
            </w:r>
            <w:r>
              <w:rPr>
                <w:rFonts w:hint="eastAsia"/>
              </w:rPr>
              <w:t>号边</w:t>
            </w:r>
          </w:p>
        </w:tc>
        <w:tc>
          <w:tcPr>
            <w:tcW w:w="3165"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w:t>
            </w:r>
            <w:r>
              <w:rPr>
                <w:rFonts w:hint="eastAsia"/>
              </w:rPr>
              <w:t>号边</w:t>
            </w:r>
          </w:p>
        </w:tc>
      </w:tr>
      <w:tr w:rsidR="00FF7C2A" w:rsidTr="00FF7C2A">
        <w:trPr>
          <w:trHeight w:val="675"/>
          <w:jc w:val="center"/>
        </w:trPr>
        <w:tc>
          <w:tcPr>
            <w:tcW w:w="0" w:type="auto"/>
            <w:vMerge/>
            <w:tcBorders>
              <w:top w:val="nil"/>
              <w:left w:val="single" w:sz="4" w:space="0" w:color="auto"/>
              <w:bottom w:val="single" w:sz="4" w:space="0" w:color="000000"/>
              <w:right w:val="single" w:sz="4" w:space="0" w:color="auto"/>
            </w:tcBorders>
            <w:vAlign w:val="center"/>
            <w:hideMark/>
          </w:tcPr>
          <w:p w:rsidR="00FF7C2A" w:rsidRDefault="00FF7C2A" w:rsidP="00FF7C2A">
            <w:pPr>
              <w:pStyle w:val="af0"/>
              <w:rPr>
                <w:rFonts w:ascii="宋体" w:eastAsia="宋体" w:hAnsi="宋体" w:cs="宋体"/>
              </w:rPr>
            </w:pP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焊缝长度（</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实际长度（</w:t>
            </w:r>
            <w:r>
              <w:rPr>
                <w:rFonts w:hint="eastAsia"/>
              </w:rPr>
              <w:t>mm)</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焊缝长度（</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实际长度（</w:t>
            </w:r>
            <w:r>
              <w:rPr>
                <w:rFonts w:hint="eastAsia"/>
              </w:rPr>
              <w:t>mm)</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4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2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7.7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6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2.24</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3.3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28.8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7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5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3.9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1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2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1.2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7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6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1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3.9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3.6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4.79</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7.3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2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3.6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8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4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6.91</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0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1.9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5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1.79</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72</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8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6.6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7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8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6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7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48</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8.6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3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6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9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8.7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3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3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7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2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9.8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5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9.2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9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5.89*</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15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9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7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1.0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46</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7.8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9.0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83.19</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1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84.3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9.2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6.02</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5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9.2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5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83.7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5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7.0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3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85.2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7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9.86</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9.5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7.1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3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7.1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6.2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1.0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6.2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9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3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7.9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8</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9.4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8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7.7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1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4.7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4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2.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7.4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3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6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7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0.8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3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9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5.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8.98</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75.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D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6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0.4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7.3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51.6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0"/>
            </w:pPr>
            <w:r>
              <w:rPr>
                <w:rFonts w:hint="eastAsia"/>
              </w:rPr>
              <w:t>66</w:t>
            </w:r>
          </w:p>
        </w:tc>
      </w:tr>
    </w:tbl>
    <w:p w:rsidR="006A49AD" w:rsidRPr="00914773" w:rsidRDefault="006A49AD" w:rsidP="006A49AD">
      <w:pPr>
        <w:ind w:firstLine="480"/>
      </w:pPr>
    </w:p>
    <w:p w:rsidR="00914773" w:rsidRDefault="00914773" w:rsidP="006A49AD">
      <w:pPr>
        <w:ind w:firstLine="480"/>
      </w:pPr>
    </w:p>
    <w:p w:rsidR="00624A20" w:rsidRDefault="00624A20" w:rsidP="00624A20">
      <w:pPr>
        <w:pStyle w:val="11130"/>
        <w:numPr>
          <w:ilvl w:val="2"/>
          <w:numId w:val="4"/>
        </w:numPr>
        <w:rPr>
          <w:rFonts w:ascii="Times New Roman" w:hAnsi="Times New Roman"/>
        </w:rPr>
      </w:pPr>
      <w:bookmarkStart w:id="60" w:name="_Toc536133139"/>
      <w:r>
        <w:rPr>
          <w:rFonts w:ascii="Times New Roman" w:hAnsi="Times New Roman" w:hint="eastAsia"/>
        </w:rPr>
        <w:t>试验装置</w:t>
      </w:r>
      <w:r>
        <w:rPr>
          <w:rFonts w:ascii="Times New Roman" w:hAnsi="Times New Roman"/>
        </w:rPr>
        <w:t>及</w:t>
      </w:r>
      <w:r>
        <w:rPr>
          <w:rFonts w:ascii="Times New Roman" w:hAnsi="Times New Roman" w:hint="eastAsia"/>
        </w:rPr>
        <w:t>仪器</w:t>
      </w:r>
      <w:r>
        <w:rPr>
          <w:rFonts w:ascii="Times New Roman" w:hAnsi="Times New Roman"/>
        </w:rPr>
        <w:t>操作</w:t>
      </w:r>
      <w:bookmarkEnd w:id="60"/>
    </w:p>
    <w:p w:rsidR="00916D24" w:rsidRDefault="00916D24" w:rsidP="00916D24">
      <w:pPr>
        <w:ind w:firstLine="480"/>
        <w:rPr>
          <w:sz w:val="21"/>
          <w:szCs w:val="21"/>
        </w:rPr>
      </w:pPr>
      <w:r>
        <w:rPr>
          <w:rFonts w:hint="eastAsia"/>
        </w:rPr>
        <w:t>本试验在同济大学南校区的结构实验室进行，加载机采用液压伺服控制的</w:t>
      </w:r>
      <w:r>
        <w:rPr>
          <w:rFonts w:hint="eastAsia"/>
        </w:rPr>
        <w:t>MTS</w:t>
      </w:r>
      <w:r>
        <w:rPr>
          <w:rFonts w:hint="eastAsia"/>
        </w:rPr>
        <w:t>多功能试验机，加载能力为</w:t>
      </w:r>
      <w:r>
        <w:rPr>
          <w:rFonts w:hint="eastAsia"/>
        </w:rPr>
        <w:t>2000kN</w:t>
      </w:r>
      <w:r>
        <w:rPr>
          <w:rFonts w:hint="eastAsia"/>
        </w:rPr>
        <w:t>。加载全程采用</w:t>
      </w:r>
      <w:r w:rsidR="00F26FA3">
        <w:t>1</w:t>
      </w:r>
      <w:r>
        <w:rPr>
          <w:rFonts w:hint="eastAsia"/>
        </w:rPr>
        <w:t xml:space="preserve">mm/min </w:t>
      </w:r>
      <w:r w:rsidR="00391F09">
        <w:rPr>
          <w:rFonts w:hint="eastAsia"/>
        </w:rPr>
        <w:t>的位移控制来模拟静力加载过程</w:t>
      </w:r>
      <w:r>
        <w:rPr>
          <w:rFonts w:hint="eastAsia"/>
        </w:rPr>
        <w:t>。</w:t>
      </w:r>
    </w:p>
    <w:p w:rsidR="00916D24" w:rsidRDefault="00916D24" w:rsidP="00916D24">
      <w:pPr>
        <w:ind w:firstLine="480"/>
      </w:pPr>
      <w:r>
        <w:rPr>
          <w:rFonts w:hint="eastAsia"/>
        </w:rPr>
        <w:t>ARAMIS Digitai Image Correlation</w:t>
      </w:r>
      <w:r>
        <w:rPr>
          <w:rFonts w:hint="eastAsia"/>
        </w:rPr>
        <w:t>（</w:t>
      </w:r>
      <w:r>
        <w:rPr>
          <w:rFonts w:hint="eastAsia"/>
        </w:rPr>
        <w:t>DIC</w:t>
      </w:r>
      <w:r>
        <w:rPr>
          <w:rFonts w:hint="eastAsia"/>
        </w:rPr>
        <w:t>）</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在物理力学性能测试中，使用</w:t>
      </w:r>
      <w:r>
        <w:rPr>
          <w:rFonts w:hint="eastAsia"/>
        </w:rPr>
        <w:t>DIC</w:t>
      </w:r>
      <w:r>
        <w:rPr>
          <w:rFonts w:hint="eastAsia"/>
        </w:rPr>
        <w:t>系统，有助于深入了解材料和零件的力学行为</w:t>
      </w:r>
      <w:r>
        <w:rPr>
          <w:rFonts w:hint="eastAsia"/>
        </w:rPr>
        <w:lastRenderedPageBreak/>
        <w:t>和性能，特别适用于测量瞬时和局部应变。</w:t>
      </w:r>
      <w:r>
        <w:rPr>
          <w:rFonts w:hint="eastAsia"/>
        </w:rPr>
        <w:t>DIC</w:t>
      </w:r>
      <w:r>
        <w:rPr>
          <w:rFonts w:hint="eastAsia"/>
        </w:rPr>
        <w:t>技术采用非接触测量方式，适用于各种材料的静态和动态试验，获取完整的力学性能参数。</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p w:rsidR="00391F09" w:rsidRDefault="00391F09" w:rsidP="00391F09">
      <w:pPr>
        <w:ind w:firstLine="480"/>
        <w:rPr>
          <w:rFonts w:hint="eastAsia"/>
        </w:rPr>
      </w:pPr>
      <w:r>
        <w:rPr>
          <w:rFonts w:hint="eastAsia"/>
        </w:rPr>
        <w:t>DIC</w:t>
      </w:r>
      <w:r>
        <w:rPr>
          <w:rFonts w:hint="eastAsia"/>
        </w:rPr>
        <w:t>测量</w:t>
      </w:r>
      <w:r>
        <w:t>系统</w:t>
      </w:r>
      <w:r>
        <w:rPr>
          <w:rFonts w:hint="eastAsia"/>
        </w:rPr>
        <w:t>数据采集</w:t>
      </w:r>
      <w:r>
        <w:t>的</w:t>
      </w:r>
      <w:r>
        <w:rPr>
          <w:rFonts w:hint="eastAsia"/>
        </w:rPr>
        <w:t>频率</w:t>
      </w:r>
      <w:r>
        <w:t>设定为</w:t>
      </w:r>
      <w:r>
        <w:rPr>
          <w:rFonts w:hint="eastAsia"/>
        </w:rPr>
        <w:t>自定义的三阶段</w:t>
      </w:r>
      <w:r>
        <w:t>：</w:t>
      </w:r>
      <w:r>
        <w:rPr>
          <w:rFonts w:hint="eastAsia"/>
        </w:rPr>
        <w:t>0</w:t>
      </w:r>
      <w:r>
        <w:t>~480s</w:t>
      </w:r>
      <w:r>
        <w:rPr>
          <w:rFonts w:hint="eastAsia"/>
        </w:rPr>
        <w:t>，拍照</w:t>
      </w:r>
      <w:r>
        <w:t>频率为</w:t>
      </w:r>
      <w:r>
        <w:rPr>
          <w:rFonts w:hint="eastAsia"/>
        </w:rPr>
        <w:t>1/10Hz;</w:t>
      </w:r>
      <w:r w:rsidRPr="00391F09">
        <w:rPr>
          <w:rFonts w:hint="eastAsia"/>
        </w:rPr>
        <w:t xml:space="preserve"> </w:t>
      </w:r>
      <w:r>
        <w:t>480~600s</w:t>
      </w:r>
      <w:r>
        <w:rPr>
          <w:rFonts w:hint="eastAsia"/>
        </w:rPr>
        <w:t>，拍照</w:t>
      </w:r>
      <w:r>
        <w:t>频率为</w:t>
      </w:r>
      <w:r>
        <w:rPr>
          <w:rFonts w:hint="eastAsia"/>
        </w:rPr>
        <w:t>1Hz;</w:t>
      </w:r>
      <w:r w:rsidRPr="00391F09">
        <w:t xml:space="preserve"> </w:t>
      </w:r>
      <w:r>
        <w:t>600</w:t>
      </w:r>
      <w:r>
        <w:rPr>
          <w:rFonts w:hint="eastAsia"/>
        </w:rPr>
        <w:t>至</w:t>
      </w:r>
      <w:r>
        <w:t>试验结束</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r>
        <w:t>拉伸</w:t>
      </w:r>
      <w:r w:rsidR="003A43B0">
        <w:rPr>
          <w:rFonts w:hint="eastAsia"/>
        </w:rPr>
        <w:t>刚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和</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p>
    <w:p w:rsidR="00391F09" w:rsidRPr="00391F09" w:rsidRDefault="00391F09" w:rsidP="00391F09">
      <w:pPr>
        <w:ind w:firstLine="480"/>
        <w:rPr>
          <w:rFonts w:hint="eastAsia"/>
        </w:rPr>
      </w:pPr>
    </w:p>
    <w:p w:rsidR="00391F09" w:rsidRPr="00391F09" w:rsidRDefault="00391F09" w:rsidP="00916D24">
      <w:pPr>
        <w:ind w:firstLine="480"/>
        <w:rPr>
          <w:rFonts w:hint="eastAsia"/>
        </w:rPr>
      </w:pPr>
    </w:p>
    <w:tbl>
      <w:tblPr>
        <w:tblW w:w="0" w:type="auto"/>
        <w:tblLook w:val="04A0" w:firstRow="1" w:lastRow="0" w:firstColumn="1" w:lastColumn="0" w:noHBand="0" w:noVBand="1"/>
      </w:tblPr>
      <w:tblGrid>
        <w:gridCol w:w="4253"/>
        <w:gridCol w:w="4053"/>
      </w:tblGrid>
      <w:tr w:rsidR="00916D24" w:rsidTr="00916D24">
        <w:trPr>
          <w:trHeight w:val="2840"/>
        </w:trPr>
        <w:tc>
          <w:tcPr>
            <w:tcW w:w="4253" w:type="dxa"/>
            <w:hideMark/>
          </w:tcPr>
          <w:p w:rsidR="00916D24" w:rsidRDefault="00916D24" w:rsidP="00916D24">
            <w:pPr>
              <w:pStyle w:val="af8"/>
            </w:pPr>
            <w:r>
              <w:rPr>
                <w:noProof/>
              </w:rPr>
              <w:drawing>
                <wp:inline distT="0" distB="0" distL="0" distR="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rsidR="00916D24" w:rsidRDefault="00916D24" w:rsidP="00916D24">
            <w:pPr>
              <w:pStyle w:val="af8"/>
              <w:rPr>
                <w:rFonts w:ascii="Calibri" w:hAnsi="Calibri"/>
              </w:rPr>
            </w:pPr>
            <w:r>
              <w:rPr>
                <w:noProof/>
              </w:rPr>
              <w:drawing>
                <wp:inline distT="0" distB="0" distL="0" distR="0">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916D24" w:rsidTr="00916D24">
        <w:tc>
          <w:tcPr>
            <w:tcW w:w="4253" w:type="dxa"/>
            <w:hideMark/>
          </w:tcPr>
          <w:p w:rsidR="00916D24" w:rsidRDefault="0088079E" w:rsidP="0088079E">
            <w:pPr>
              <w:pStyle w:val="aa"/>
              <w:ind w:firstLine="562"/>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0</w:t>
            </w:r>
            <w:r>
              <w:fldChar w:fldCharType="end"/>
            </w:r>
            <w:r>
              <w:t xml:space="preserve"> </w:t>
            </w:r>
            <w:r>
              <w:rPr>
                <w:rFonts w:hint="eastAsia"/>
              </w:rPr>
              <w:t>MTS</w:t>
            </w:r>
            <w:r>
              <w:rPr>
                <w:rFonts w:hint="eastAsia"/>
              </w:rPr>
              <w:t>多功能试验机</w:t>
            </w:r>
            <w:r w:rsidR="00916D24">
              <w:rPr>
                <w:rFonts w:hint="eastAsia"/>
              </w:rPr>
              <w:t xml:space="preserve">  </w:t>
            </w:r>
          </w:p>
        </w:tc>
        <w:tc>
          <w:tcPr>
            <w:tcW w:w="4053" w:type="dxa"/>
            <w:hideMark/>
          </w:tcPr>
          <w:p w:rsidR="00916D24" w:rsidRDefault="0088079E" w:rsidP="0088079E">
            <w:pPr>
              <w:pStyle w:val="aa"/>
              <w:ind w:firstLine="562"/>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1</w:t>
            </w:r>
            <w:r>
              <w:fldChar w:fldCharType="end"/>
            </w:r>
            <w:r w:rsidR="00916D24">
              <w:rPr>
                <w:rFonts w:hint="eastAsia"/>
              </w:rPr>
              <w:t xml:space="preserve">  DIC</w:t>
            </w:r>
            <w:r w:rsidR="00916D24">
              <w:rPr>
                <w:rFonts w:hint="eastAsia"/>
              </w:rPr>
              <w:t>试验机</w:t>
            </w:r>
          </w:p>
        </w:tc>
      </w:tr>
    </w:tbl>
    <w:p w:rsidR="00916D24" w:rsidRDefault="00916D24" w:rsidP="00916D24">
      <w:pPr>
        <w:pStyle w:val="aa"/>
        <w:ind w:firstLine="360"/>
        <w:rPr>
          <w:rFonts w:ascii="黑体" w:hAnsi="黑体" w:cstheme="majorBidi"/>
          <w:sz w:val="18"/>
          <w:szCs w:val="18"/>
        </w:rPr>
      </w:pPr>
    </w:p>
    <w:p w:rsidR="00916D24" w:rsidRDefault="00F8401E" w:rsidP="00916D24">
      <w:pPr>
        <w:pStyle w:val="af6"/>
        <w:ind w:firstLine="480"/>
        <w:rPr>
          <w:rFonts w:hint="eastAsia"/>
        </w:rPr>
      </w:pPr>
      <w:r>
        <w:rPr>
          <w:rFonts w:hint="eastAsia"/>
        </w:rPr>
        <w:t>试件准备</w:t>
      </w:r>
      <w:r>
        <w:t>工作</w:t>
      </w:r>
      <w:r>
        <w:rPr>
          <w:rFonts w:hint="eastAsia"/>
        </w:rPr>
        <w:t>分为</w:t>
      </w:r>
      <w:r>
        <w:t>三个步骤</w:t>
      </w:r>
      <w:r w:rsidR="00916D24">
        <w:rPr>
          <w:rFonts w:hint="eastAsia"/>
        </w:rPr>
        <w:t>：</w:t>
      </w:r>
      <w:r>
        <w:rPr>
          <w:rFonts w:hint="eastAsia"/>
        </w:rPr>
        <w:t>（</w:t>
      </w:r>
      <w:r>
        <w:rPr>
          <w:rFonts w:hint="eastAsia"/>
        </w:rPr>
        <w:t>1</w:t>
      </w:r>
      <w:r>
        <w:rPr>
          <w:rFonts w:hint="eastAsia"/>
        </w:rPr>
        <w:t>）试件</w:t>
      </w:r>
      <w:r w:rsidR="00916D24">
        <w:rPr>
          <w:rFonts w:hint="eastAsia"/>
        </w:rPr>
        <w:t>打磨</w:t>
      </w:r>
      <w:r>
        <w:rPr>
          <w:rFonts w:hint="eastAsia"/>
        </w:rPr>
        <w:t>，</w:t>
      </w:r>
      <w:r>
        <w:t>目的是</w:t>
      </w:r>
      <w:r>
        <w:rPr>
          <w:rFonts w:hint="eastAsia"/>
        </w:rPr>
        <w:t>去除</w:t>
      </w:r>
      <w:r>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r w:rsidR="00916D24">
        <w:rPr>
          <w:rFonts w:hint="eastAsia"/>
        </w:rPr>
        <w:t>喷白色底漆</w:t>
      </w:r>
      <w:r w:rsidR="00982756">
        <w:rPr>
          <w:rFonts w:hint="eastAsia"/>
        </w:rPr>
        <w:t>；（</w:t>
      </w:r>
      <w:r w:rsidR="00982756">
        <w:rPr>
          <w:rFonts w:hint="eastAsia"/>
        </w:rPr>
        <w:t>3</w:t>
      </w:r>
      <w:r w:rsidR="00982756">
        <w:rPr>
          <w:rFonts w:hint="eastAsia"/>
        </w:rPr>
        <w:t>）</w:t>
      </w:r>
      <w:r w:rsidR="00916D24">
        <w:rPr>
          <w:rFonts w:hint="eastAsia"/>
        </w:rPr>
        <w:t>喷黑色散斑漆</w:t>
      </w:r>
      <w:r w:rsidR="00982756">
        <w:rPr>
          <w:rFonts w:hint="eastAsia"/>
        </w:rPr>
        <w:t>，</w:t>
      </w:r>
      <w:r w:rsidR="00982756">
        <w:t>形成不同大小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5"/>
        <w:gridCol w:w="2906"/>
        <w:gridCol w:w="2495"/>
      </w:tblGrid>
      <w:tr w:rsidR="00916D24" w:rsidTr="0088079E">
        <w:trPr>
          <w:trHeight w:val="2160"/>
        </w:trPr>
        <w:tc>
          <w:tcPr>
            <w:tcW w:w="2621" w:type="dxa"/>
            <w:hideMark/>
          </w:tcPr>
          <w:p w:rsidR="00916D24" w:rsidRDefault="0088079E" w:rsidP="00F26FA3">
            <w:pPr>
              <w:pStyle w:val="af8"/>
            </w:pPr>
            <w:r w:rsidRPr="0088079E">
              <w:rPr>
                <w:noProof/>
              </w:rPr>
              <w:drawing>
                <wp:inline distT="0" distB="0" distL="0" distR="0">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14" w:type="dxa"/>
            <w:hideMark/>
          </w:tcPr>
          <w:p w:rsidR="00916D24" w:rsidRDefault="0088079E" w:rsidP="00F26FA3">
            <w:pPr>
              <w:pStyle w:val="af8"/>
              <w:rPr>
                <w:rFonts w:ascii="Calibri" w:hAnsi="Calibri"/>
              </w:rPr>
            </w:pPr>
            <w:r w:rsidRPr="0088079E">
              <w:rPr>
                <w:rFonts w:ascii="Calibri" w:hAnsi="Calibri"/>
                <w:noProof/>
              </w:rPr>
              <w:drawing>
                <wp:inline distT="0" distB="0" distL="0" distR="0">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771" w:type="dxa"/>
            <w:hideMark/>
          </w:tcPr>
          <w:p w:rsidR="00916D24" w:rsidRDefault="00916D24" w:rsidP="00F26FA3">
            <w:pPr>
              <w:pStyle w:val="af8"/>
              <w:rPr>
                <w:rFonts w:ascii="Calibri" w:hAnsi="Calibri"/>
              </w:rPr>
            </w:pPr>
            <w:r>
              <w:rPr>
                <w:noProof/>
              </w:rPr>
              <w:drawing>
                <wp:inline distT="0" distB="0" distL="0" distR="0">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rsidTr="0088079E">
        <w:tc>
          <w:tcPr>
            <w:tcW w:w="2621" w:type="dxa"/>
            <w:vAlign w:val="center"/>
            <w:hideMark/>
          </w:tcPr>
          <w:p w:rsidR="00916D24" w:rsidRDefault="0088079E" w:rsidP="0088079E">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2</w:t>
            </w:r>
            <w:r>
              <w:fldChar w:fldCharType="end"/>
            </w:r>
            <w:r>
              <w:t xml:space="preserve"> </w:t>
            </w:r>
            <w:r w:rsidR="00916D24">
              <w:rPr>
                <w:rFonts w:hint="eastAsia"/>
              </w:rPr>
              <w:t xml:space="preserve"> </w:t>
            </w:r>
            <w:r w:rsidR="00916D24">
              <w:rPr>
                <w:rFonts w:hint="eastAsia"/>
              </w:rPr>
              <w:t>试件打磨</w:t>
            </w:r>
          </w:p>
        </w:tc>
        <w:tc>
          <w:tcPr>
            <w:tcW w:w="2914" w:type="dxa"/>
            <w:vAlign w:val="center"/>
            <w:hideMark/>
          </w:tcPr>
          <w:p w:rsidR="00916D24" w:rsidRDefault="0088079E" w:rsidP="0088079E">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3</w:t>
            </w:r>
            <w:r>
              <w:fldChar w:fldCharType="end"/>
            </w:r>
            <w:r>
              <w:t xml:space="preserve"> </w:t>
            </w:r>
            <w:r w:rsidR="00916D24">
              <w:rPr>
                <w:rFonts w:hint="eastAsia"/>
              </w:rPr>
              <w:t xml:space="preserve">  </w:t>
            </w:r>
            <w:r w:rsidR="00916D24">
              <w:rPr>
                <w:rFonts w:hint="eastAsia"/>
              </w:rPr>
              <w:t>喷白色底漆</w:t>
            </w:r>
          </w:p>
        </w:tc>
        <w:tc>
          <w:tcPr>
            <w:tcW w:w="2771" w:type="dxa"/>
            <w:vAlign w:val="center"/>
            <w:hideMark/>
          </w:tcPr>
          <w:p w:rsidR="00916D24" w:rsidRDefault="0088079E" w:rsidP="0088079E">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4</w:t>
            </w:r>
            <w:r>
              <w:fldChar w:fldCharType="end"/>
            </w:r>
            <w:r>
              <w:t xml:space="preserve"> </w:t>
            </w:r>
            <w:r w:rsidR="00916D24">
              <w:rPr>
                <w:rFonts w:hint="eastAsia"/>
              </w:rPr>
              <w:t>喷黑色散斑漆</w:t>
            </w:r>
          </w:p>
        </w:tc>
      </w:tr>
    </w:tbl>
    <w:p w:rsidR="00916D24" w:rsidRDefault="00916D24" w:rsidP="00916D24">
      <w:pPr>
        <w:ind w:firstLine="480"/>
      </w:pPr>
    </w:p>
    <w:p w:rsidR="00624A20" w:rsidRDefault="00624A20" w:rsidP="00624A20">
      <w:pPr>
        <w:pStyle w:val="2"/>
        <w:numPr>
          <w:ilvl w:val="1"/>
          <w:numId w:val="4"/>
        </w:numPr>
      </w:pPr>
      <w:bookmarkStart w:id="61" w:name="_Toc536133140"/>
      <w:r>
        <w:rPr>
          <w:rFonts w:hint="eastAsia"/>
        </w:rPr>
        <w:lastRenderedPageBreak/>
        <w:t>试验结果分析</w:t>
      </w:r>
      <w:bookmarkEnd w:id="61"/>
    </w:p>
    <w:p w:rsidR="00391F09" w:rsidRDefault="00C36EC9" w:rsidP="00C36EC9">
      <w:pPr>
        <w:ind w:firstLine="480"/>
        <w:rPr>
          <w:rFonts w:hint="eastAsia"/>
        </w:rPr>
      </w:pPr>
      <w:r>
        <w:rPr>
          <w:rFonts w:hint="eastAsia"/>
        </w:rPr>
        <w:t>本次</w:t>
      </w:r>
      <w:r>
        <w:t>试验</w:t>
      </w:r>
      <w:r>
        <w:rPr>
          <w:rFonts w:hint="eastAsia"/>
        </w:rPr>
        <w:t>试件</w:t>
      </w:r>
      <w:r>
        <w:t>破坏均</w:t>
      </w:r>
      <w:r>
        <w:rPr>
          <w:rFonts w:hint="eastAsia"/>
        </w:rPr>
        <w:t>出现</w:t>
      </w:r>
      <w:r>
        <w:t>在</w:t>
      </w:r>
      <w:r>
        <w:rPr>
          <w:rFonts w:hint="eastAsia"/>
        </w:rPr>
        <w:t>焊脚尺寸</w:t>
      </w:r>
      <w:r>
        <w:t>为</w:t>
      </w:r>
      <w:r>
        <w:rPr>
          <w:rFonts w:hint="eastAsia"/>
        </w:rPr>
        <w:t>5mm</w:t>
      </w:r>
      <w:r>
        <w:rPr>
          <w:rFonts w:hint="eastAsia"/>
        </w:rPr>
        <w:t>的角焊缝，尚未出现</w:t>
      </w:r>
      <w:r>
        <w:t>母材破坏情况，</w:t>
      </w:r>
      <w:r>
        <w:rPr>
          <w:rFonts w:hint="eastAsia"/>
        </w:rPr>
        <w:t>与</w:t>
      </w:r>
      <w:r>
        <w:t>试验设计</w:t>
      </w:r>
      <w:r>
        <w:rPr>
          <w:rFonts w:hint="eastAsia"/>
        </w:rPr>
        <w:t>思路一致。</w:t>
      </w:r>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t>。</w:t>
      </w:r>
      <w:r>
        <w:rPr>
          <w:rFonts w:hint="eastAsia"/>
        </w:rPr>
        <w:t>如</w:t>
      </w:r>
      <w:r>
        <w:t>下图所示，</w:t>
      </w:r>
      <w:r>
        <w:rPr>
          <w:rFonts w:hint="eastAsia"/>
        </w:rPr>
        <w:t>大部分</w:t>
      </w:r>
      <w:r>
        <w:t>试件是第一种破坏模式，仅有部分试件出现单边</w:t>
      </w:r>
      <w:r>
        <w:rPr>
          <w:rFonts w:hint="eastAsia"/>
        </w:rPr>
        <w:t>焊缝破坏</w:t>
      </w:r>
      <w:r>
        <w:t>模式</w:t>
      </w:r>
      <w:r>
        <w:rPr>
          <w:rFonts w:hint="eastAsia"/>
        </w:rPr>
        <w:t>，出现</w:t>
      </w:r>
      <w:r>
        <w:t>第二种</w:t>
      </w:r>
      <w:r>
        <w:rPr>
          <w:rFonts w:hint="eastAsia"/>
        </w:rPr>
        <w:t>破坏模式</w:t>
      </w:r>
      <w:r>
        <w:t>的试件编号为</w:t>
      </w:r>
      <w:r>
        <w:rPr>
          <w:rFonts w:hint="eastAsia"/>
        </w:rPr>
        <w:t>00</w:t>
      </w:r>
      <w:r>
        <w:t>-2</w:t>
      </w:r>
      <w:r>
        <w:rPr>
          <w:rFonts w:hint="eastAsia"/>
        </w:rPr>
        <w:t>/45S-2/45S-3/45S-6/60-3</w:t>
      </w:r>
      <w:r>
        <w:rPr>
          <w:rFonts w:hint="eastAsia"/>
        </w:rPr>
        <w:t>。</w:t>
      </w:r>
    </w:p>
    <w:p w:rsidR="0042299B" w:rsidRDefault="0042299B" w:rsidP="00391F09">
      <w:pPr>
        <w:ind w:firstLine="480"/>
      </w:pPr>
    </w:p>
    <w:tbl>
      <w:tblPr>
        <w:tblW w:w="0" w:type="auto"/>
        <w:tblLook w:val="04A0" w:firstRow="1" w:lastRow="0" w:firstColumn="1" w:lastColumn="0" w:noHBand="0" w:noVBand="1"/>
      </w:tblPr>
      <w:tblGrid>
        <w:gridCol w:w="4002"/>
        <w:gridCol w:w="3997"/>
      </w:tblGrid>
      <w:tr w:rsidR="0042299B" w:rsidTr="00653B69">
        <w:trPr>
          <w:trHeight w:val="2301"/>
        </w:trPr>
        <w:tc>
          <w:tcPr>
            <w:tcW w:w="4002" w:type="dxa"/>
            <w:vAlign w:val="center"/>
          </w:tcPr>
          <w:p w:rsidR="0042299B" w:rsidRDefault="001B375E" w:rsidP="00653B69">
            <w:pPr>
              <w:pStyle w:val="af8"/>
            </w:pPr>
            <w:r w:rsidRPr="001B375E">
              <w:rPr>
                <w:noProof/>
              </w:rPr>
              <w:drawing>
                <wp:inline distT="0" distB="0" distL="0" distR="0">
                  <wp:extent cx="1890347" cy="2520000"/>
                  <wp:effectExtent l="0" t="0" r="0" b="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90347" cy="2520000"/>
                          </a:xfrm>
                          <a:prstGeom prst="rect">
                            <a:avLst/>
                          </a:prstGeom>
                          <a:noFill/>
                          <a:ln>
                            <a:noFill/>
                          </a:ln>
                        </pic:spPr>
                      </pic:pic>
                    </a:graphicData>
                  </a:graphic>
                </wp:inline>
              </w:drawing>
            </w:r>
          </w:p>
        </w:tc>
        <w:tc>
          <w:tcPr>
            <w:tcW w:w="3997" w:type="dxa"/>
            <w:vAlign w:val="center"/>
          </w:tcPr>
          <w:p w:rsidR="0042299B" w:rsidRDefault="001B375E" w:rsidP="00653B69">
            <w:pPr>
              <w:pStyle w:val="af8"/>
            </w:pPr>
            <w:r w:rsidRPr="001B375E">
              <w:rPr>
                <w:noProof/>
              </w:rPr>
              <w:drawing>
                <wp:inline distT="0" distB="0" distL="0" distR="0">
                  <wp:extent cx="1890347" cy="2520000"/>
                  <wp:effectExtent l="0" t="0" r="0" b="0"/>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90347" cy="2520000"/>
                          </a:xfrm>
                          <a:prstGeom prst="rect">
                            <a:avLst/>
                          </a:prstGeom>
                          <a:noFill/>
                          <a:ln>
                            <a:noFill/>
                          </a:ln>
                        </pic:spPr>
                      </pic:pic>
                    </a:graphicData>
                  </a:graphic>
                </wp:inline>
              </w:drawing>
            </w:r>
          </w:p>
        </w:tc>
      </w:tr>
      <w:tr w:rsidR="0042299B" w:rsidTr="00653B69">
        <w:tc>
          <w:tcPr>
            <w:tcW w:w="4002" w:type="dxa"/>
          </w:tcPr>
          <w:p w:rsidR="0042299B" w:rsidRDefault="00653B69" w:rsidP="00653B69">
            <w:pPr>
              <w:pStyle w:val="aa"/>
              <w:tabs>
                <w:tab w:val="left" w:pos="804"/>
                <w:tab w:val="center" w:pos="2133"/>
              </w:tabs>
              <w:ind w:firstLine="480"/>
              <w:jc w:val="left"/>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5</w:t>
            </w:r>
            <w:r>
              <w:fldChar w:fldCharType="end"/>
            </w:r>
            <w:r>
              <w:t xml:space="preserve"> </w:t>
            </w:r>
            <w:r w:rsidR="0042299B">
              <w:t>试件</w:t>
            </w:r>
            <w:r w:rsidR="001B375E">
              <w:rPr>
                <w:rFonts w:hint="eastAsia"/>
              </w:rPr>
              <w:t>两侧焊缝</w:t>
            </w:r>
            <w:r w:rsidR="001B375E">
              <w:t>同时断裂</w:t>
            </w:r>
          </w:p>
        </w:tc>
        <w:tc>
          <w:tcPr>
            <w:tcW w:w="3997" w:type="dxa"/>
          </w:tcPr>
          <w:p w:rsidR="0042299B" w:rsidRDefault="00653B69" w:rsidP="00653B69">
            <w:pPr>
              <w:pStyle w:val="aa"/>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6</w:t>
            </w:r>
            <w:r>
              <w:fldChar w:fldCharType="end"/>
            </w:r>
            <w:r>
              <w:t xml:space="preserve"> </w:t>
            </w:r>
            <w:r w:rsidR="001B375E">
              <w:t>试件</w:t>
            </w:r>
            <w:r w:rsidR="001B375E">
              <w:rPr>
                <w:rFonts w:hint="eastAsia"/>
              </w:rPr>
              <w:t>单边</w:t>
            </w:r>
            <w:r>
              <w:rPr>
                <w:rFonts w:hint="eastAsia"/>
              </w:rPr>
              <w:t>焊缝</w:t>
            </w:r>
            <w:r w:rsidR="001B375E">
              <w:t>断裂</w:t>
            </w:r>
          </w:p>
        </w:tc>
      </w:tr>
    </w:tbl>
    <w:p w:rsidR="0042299B" w:rsidRDefault="0042299B" w:rsidP="00391F09">
      <w:pPr>
        <w:ind w:firstLine="480"/>
      </w:pPr>
    </w:p>
    <w:p w:rsidR="00C36EC9" w:rsidRDefault="00C36EC9" w:rsidP="00391F09">
      <w:pPr>
        <w:ind w:firstLine="480"/>
      </w:pPr>
    </w:p>
    <w:p w:rsidR="00C36EC9" w:rsidRDefault="00C36EC9" w:rsidP="00391F09">
      <w:pPr>
        <w:ind w:firstLine="480"/>
      </w:pPr>
    </w:p>
    <w:tbl>
      <w:tblPr>
        <w:tblW w:w="0" w:type="auto"/>
        <w:tblLook w:val="04A0" w:firstRow="1" w:lastRow="0" w:firstColumn="1" w:lastColumn="0" w:noHBand="0" w:noVBand="1"/>
      </w:tblPr>
      <w:tblGrid>
        <w:gridCol w:w="2621"/>
        <w:gridCol w:w="1381"/>
        <w:gridCol w:w="1385"/>
        <w:gridCol w:w="2551"/>
        <w:gridCol w:w="61"/>
      </w:tblGrid>
      <w:tr w:rsidR="00C36EC9" w:rsidTr="001A701E">
        <w:trPr>
          <w:trHeight w:val="2301"/>
        </w:trPr>
        <w:tc>
          <w:tcPr>
            <w:tcW w:w="4002" w:type="dxa"/>
            <w:gridSpan w:val="2"/>
            <w:vAlign w:val="center"/>
          </w:tcPr>
          <w:p w:rsidR="00C36EC9" w:rsidRDefault="00C36EC9" w:rsidP="001A701E">
            <w:pPr>
              <w:pStyle w:val="af8"/>
            </w:pPr>
            <w:r w:rsidRPr="00B00620">
              <w:rPr>
                <w:noProof/>
              </w:rPr>
              <w:drawing>
                <wp:inline distT="0" distB="0" distL="0" distR="0" wp14:anchorId="3B0351F8" wp14:editId="096C78F4">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7" w:type="dxa"/>
            <w:gridSpan w:val="3"/>
            <w:vAlign w:val="center"/>
          </w:tcPr>
          <w:p w:rsidR="00C36EC9" w:rsidRDefault="00C36EC9" w:rsidP="001A701E">
            <w:pPr>
              <w:pStyle w:val="af8"/>
            </w:pPr>
            <w:r w:rsidRPr="00B00620">
              <w:rPr>
                <w:noProof/>
              </w:rPr>
              <w:drawing>
                <wp:inline distT="0" distB="0" distL="0" distR="0" wp14:anchorId="2168E4A9" wp14:editId="5018EDD4">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C36EC9" w:rsidTr="001A701E">
        <w:tc>
          <w:tcPr>
            <w:tcW w:w="4002" w:type="dxa"/>
            <w:gridSpan w:val="2"/>
          </w:tcPr>
          <w:p w:rsidR="00C36EC9" w:rsidRDefault="00C36EC9" w:rsidP="001A701E">
            <w:pPr>
              <w:pStyle w:val="aa"/>
              <w:ind w:firstLine="480"/>
              <w:rPr>
                <w:rFonts w:hint="eastAsia"/>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7" w:type="dxa"/>
            <w:gridSpan w:val="3"/>
          </w:tcPr>
          <w:p w:rsidR="00C36EC9" w:rsidRDefault="00C36EC9" w:rsidP="001A701E">
            <w:pPr>
              <w:pStyle w:val="aa"/>
              <w:ind w:firstLine="480"/>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C36EC9" w:rsidTr="001A701E">
        <w:trPr>
          <w:gridAfter w:val="1"/>
          <w:wAfter w:w="61" w:type="dxa"/>
          <w:trHeight w:val="2160"/>
        </w:trPr>
        <w:tc>
          <w:tcPr>
            <w:tcW w:w="2621" w:type="dxa"/>
            <w:hideMark/>
          </w:tcPr>
          <w:p w:rsidR="00C36EC9" w:rsidRDefault="00C36EC9" w:rsidP="001A701E">
            <w:pPr>
              <w:pStyle w:val="af8"/>
            </w:pPr>
            <w:r w:rsidRPr="002E3B42">
              <w:rPr>
                <w:noProof/>
              </w:rPr>
              <w:lastRenderedPageBreak/>
              <w:drawing>
                <wp:inline distT="0" distB="0" distL="0" distR="0" wp14:anchorId="6768ADF6" wp14:editId="35E6AF4D">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766" w:type="dxa"/>
            <w:gridSpan w:val="2"/>
            <w:hideMark/>
          </w:tcPr>
          <w:p w:rsidR="00C36EC9" w:rsidRDefault="00C36EC9" w:rsidP="001A701E">
            <w:pPr>
              <w:pStyle w:val="af8"/>
              <w:rPr>
                <w:rFonts w:ascii="Calibri" w:hAnsi="Calibri"/>
              </w:rPr>
            </w:pPr>
            <w:r w:rsidRPr="000D024A">
              <w:rPr>
                <w:noProof/>
              </w:rPr>
              <w:drawing>
                <wp:inline distT="0" distB="0" distL="0" distR="0" wp14:anchorId="6DDFFD41" wp14:editId="4503901D">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1" w:type="dxa"/>
            <w:hideMark/>
          </w:tcPr>
          <w:p w:rsidR="00C36EC9" w:rsidRDefault="00C36EC9" w:rsidP="001A701E">
            <w:pPr>
              <w:pStyle w:val="af8"/>
              <w:rPr>
                <w:rFonts w:ascii="Calibri" w:hAnsi="Calibri"/>
              </w:rPr>
            </w:pPr>
            <w:r w:rsidRPr="008F35F7">
              <w:rPr>
                <w:noProof/>
              </w:rPr>
              <w:drawing>
                <wp:inline distT="0" distB="0" distL="0" distR="0" wp14:anchorId="34BC78C9" wp14:editId="3D727F1A">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rsidTr="001A701E">
        <w:trPr>
          <w:gridAfter w:val="1"/>
          <w:wAfter w:w="61" w:type="dxa"/>
        </w:trPr>
        <w:tc>
          <w:tcPr>
            <w:tcW w:w="2621" w:type="dxa"/>
            <w:hideMark/>
          </w:tcPr>
          <w:p w:rsidR="00C36EC9" w:rsidRDefault="00C36EC9" w:rsidP="001A701E">
            <w:pPr>
              <w:pStyle w:val="aa"/>
              <w:jc w:val="left"/>
              <w:rPr>
                <w:rFonts w:hint="eastAsia"/>
              </w:rPr>
            </w:pPr>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766" w:type="dxa"/>
            <w:gridSpan w:val="2"/>
            <w:hideMark/>
          </w:tcPr>
          <w:p w:rsidR="00C36EC9" w:rsidRDefault="00C36EC9" w:rsidP="001A701E">
            <w:pPr>
              <w:pStyle w:val="aa"/>
              <w:jc w:val="left"/>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1" w:type="dxa"/>
            <w:vAlign w:val="center"/>
            <w:hideMark/>
          </w:tcPr>
          <w:p w:rsidR="00C36EC9" w:rsidRDefault="00C36EC9" w:rsidP="001A701E">
            <w:pPr>
              <w:pStyle w:val="aa"/>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tr w:rsidR="00C36EC9" w:rsidTr="001A701E">
        <w:trPr>
          <w:gridAfter w:val="1"/>
          <w:wAfter w:w="61" w:type="dxa"/>
          <w:trHeight w:val="2160"/>
        </w:trPr>
        <w:tc>
          <w:tcPr>
            <w:tcW w:w="2621" w:type="dxa"/>
            <w:hideMark/>
          </w:tcPr>
          <w:p w:rsidR="00C36EC9" w:rsidRDefault="00C36EC9" w:rsidP="001A701E">
            <w:pPr>
              <w:pStyle w:val="af8"/>
            </w:pPr>
            <w:r w:rsidRPr="008F35F7">
              <w:rPr>
                <w:noProof/>
              </w:rPr>
              <w:drawing>
                <wp:inline distT="0" distB="0" distL="0" distR="0" wp14:anchorId="6C82D83E" wp14:editId="72AEAD85">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766" w:type="dxa"/>
            <w:gridSpan w:val="2"/>
            <w:hideMark/>
          </w:tcPr>
          <w:p w:rsidR="00C36EC9" w:rsidRDefault="00C36EC9" w:rsidP="001A701E">
            <w:pPr>
              <w:pStyle w:val="af8"/>
              <w:rPr>
                <w:rFonts w:ascii="Calibri" w:hAnsi="Calibri"/>
              </w:rPr>
            </w:pPr>
            <w:r w:rsidRPr="00B00620">
              <w:rPr>
                <w:noProof/>
              </w:rPr>
              <w:drawing>
                <wp:inline distT="0" distB="0" distL="0" distR="0" wp14:anchorId="3243AFD8" wp14:editId="69BDB3EE">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1" w:type="dxa"/>
            <w:hideMark/>
          </w:tcPr>
          <w:p w:rsidR="00C36EC9" w:rsidRDefault="00C36EC9" w:rsidP="001A701E">
            <w:pPr>
              <w:pStyle w:val="af8"/>
              <w:rPr>
                <w:rFonts w:ascii="Calibri" w:hAnsi="Calibri"/>
              </w:rPr>
            </w:pPr>
            <w:r w:rsidRPr="00B00620">
              <w:rPr>
                <w:noProof/>
              </w:rPr>
              <w:drawing>
                <wp:inline distT="0" distB="0" distL="0" distR="0" wp14:anchorId="2DAC8FB9" wp14:editId="50127303">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rsidTr="001A701E">
        <w:trPr>
          <w:gridAfter w:val="1"/>
          <w:wAfter w:w="61" w:type="dxa"/>
        </w:trPr>
        <w:tc>
          <w:tcPr>
            <w:tcW w:w="2621" w:type="dxa"/>
            <w:hideMark/>
          </w:tcPr>
          <w:p w:rsidR="00C36EC9" w:rsidRDefault="00C36EC9" w:rsidP="001A701E">
            <w:pPr>
              <w:pStyle w:val="aa"/>
              <w:jc w:val="left"/>
              <w:rPr>
                <w:rFonts w:hint="eastAsia"/>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766" w:type="dxa"/>
            <w:gridSpan w:val="2"/>
            <w:hideMark/>
          </w:tcPr>
          <w:p w:rsidR="00C36EC9" w:rsidRDefault="00C36EC9" w:rsidP="001A701E">
            <w:pPr>
              <w:pStyle w:val="aa"/>
              <w:jc w:val="left"/>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1" w:type="dxa"/>
            <w:vAlign w:val="center"/>
            <w:hideMark/>
          </w:tcPr>
          <w:p w:rsidR="00C36EC9" w:rsidRDefault="00C36EC9" w:rsidP="001A701E">
            <w:pPr>
              <w:pStyle w:val="aa"/>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C36EC9" w:rsidTr="001A701E">
        <w:trPr>
          <w:gridAfter w:val="1"/>
          <w:wAfter w:w="61" w:type="dxa"/>
        </w:trPr>
        <w:tc>
          <w:tcPr>
            <w:tcW w:w="7938" w:type="dxa"/>
            <w:gridSpan w:val="4"/>
          </w:tcPr>
          <w:p w:rsidR="00C36EC9" w:rsidRDefault="00C36EC9" w:rsidP="001A701E">
            <w:pPr>
              <w:pStyle w:val="aa"/>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7</w:t>
            </w:r>
            <w:r>
              <w:fldChar w:fldCharType="end"/>
            </w:r>
            <w:r>
              <w:t xml:space="preserve"> </w:t>
            </w:r>
            <w:r>
              <w:rPr>
                <w:rFonts w:hint="eastAsia"/>
              </w:rPr>
              <w:t>断后试件汇总</w:t>
            </w:r>
          </w:p>
        </w:tc>
      </w:tr>
    </w:tbl>
    <w:p w:rsidR="00C36EC9" w:rsidRPr="0042299B" w:rsidRDefault="00E51531" w:rsidP="00391F09">
      <w:pPr>
        <w:ind w:firstLine="480"/>
        <w:rPr>
          <w:rFonts w:hint="eastAsia"/>
        </w:rPr>
      </w:pPr>
      <w:r w:rsidRPr="00982756">
        <w:rPr>
          <w:rFonts w:hint="eastAsia"/>
          <w:highlight w:val="yellow"/>
        </w:rPr>
        <w:t>试件</w:t>
      </w:r>
      <w:r w:rsidRPr="00982756">
        <w:rPr>
          <w:highlight w:val="yellow"/>
        </w:rPr>
        <w:t>断</w:t>
      </w:r>
      <w:r w:rsidRPr="00982756">
        <w:rPr>
          <w:rFonts w:hint="eastAsia"/>
          <w:highlight w:val="yellow"/>
        </w:rPr>
        <w:t>裂面</w:t>
      </w:r>
      <w:r w:rsidRPr="00982756">
        <w:rPr>
          <w:highlight w:val="yellow"/>
        </w:rPr>
        <w:t>均匀</w:t>
      </w:r>
      <w:r w:rsidR="00981CC6" w:rsidRPr="00982756">
        <w:rPr>
          <w:rFonts w:hint="eastAsia"/>
          <w:highlight w:val="yellow"/>
        </w:rPr>
        <w:t>且</w:t>
      </w:r>
      <w:r w:rsidR="00981CC6" w:rsidRPr="00982756">
        <w:rPr>
          <w:highlight w:val="yellow"/>
        </w:rPr>
        <w:t>比</w:t>
      </w:r>
      <w:r w:rsidR="00981CC6" w:rsidRPr="00982756">
        <w:rPr>
          <w:rFonts w:hint="eastAsia"/>
          <w:highlight w:val="yellow"/>
        </w:rPr>
        <w:t>较</w:t>
      </w:r>
      <w:r w:rsidR="00981CC6" w:rsidRPr="00982756">
        <w:rPr>
          <w:highlight w:val="yellow"/>
        </w:rPr>
        <w:t>平整</w:t>
      </w:r>
      <w:r w:rsidRPr="00982756">
        <w:rPr>
          <w:highlight w:val="yellow"/>
        </w:rPr>
        <w:t>，</w:t>
      </w:r>
      <w:r w:rsidR="00F8401E" w:rsidRPr="00982756">
        <w:rPr>
          <w:rFonts w:hint="eastAsia"/>
          <w:highlight w:val="yellow"/>
        </w:rPr>
        <w:t>说明</w:t>
      </w:r>
      <w:r w:rsidR="00F8401E" w:rsidRPr="00982756">
        <w:rPr>
          <w:highlight w:val="yellow"/>
        </w:rPr>
        <w:t>试件加工</w:t>
      </w:r>
      <w:r w:rsidR="00F8401E" w:rsidRPr="00982756">
        <w:rPr>
          <w:rFonts w:hint="eastAsia"/>
          <w:highlight w:val="yellow"/>
        </w:rPr>
        <w:t>质量合格</w:t>
      </w:r>
      <w:r w:rsidR="00982756">
        <w:rPr>
          <w:rFonts w:hint="eastAsia"/>
          <w:highlight w:val="yellow"/>
        </w:rPr>
        <w:t>*</w:t>
      </w:r>
      <w:r w:rsidR="00F8401E" w:rsidRPr="00982756">
        <w:rPr>
          <w:rFonts w:hint="eastAsia"/>
          <w:highlight w:val="yellow"/>
        </w:rPr>
        <w:t>。</w:t>
      </w:r>
    </w:p>
    <w:p w:rsidR="0042299B" w:rsidRDefault="0042299B" w:rsidP="00391F09">
      <w:pPr>
        <w:ind w:firstLine="480"/>
      </w:pPr>
    </w:p>
    <w:tbl>
      <w:tblPr>
        <w:tblW w:w="0" w:type="auto"/>
        <w:tblLook w:val="04A0" w:firstRow="1" w:lastRow="0" w:firstColumn="1" w:lastColumn="0" w:noHBand="0" w:noVBand="1"/>
      </w:tblPr>
      <w:tblGrid>
        <w:gridCol w:w="4127"/>
        <w:gridCol w:w="3997"/>
      </w:tblGrid>
      <w:tr w:rsidR="00981CC6" w:rsidTr="001A701E">
        <w:trPr>
          <w:trHeight w:val="2301"/>
        </w:trPr>
        <w:tc>
          <w:tcPr>
            <w:tcW w:w="4002" w:type="dxa"/>
            <w:vAlign w:val="center"/>
          </w:tcPr>
          <w:p w:rsidR="00981CC6" w:rsidRDefault="00981CC6" w:rsidP="001A701E">
            <w:pPr>
              <w:pStyle w:val="af8"/>
            </w:pPr>
            <w:r w:rsidRPr="00981CC6">
              <w:rPr>
                <w:noProof/>
              </w:rPr>
              <w:drawing>
                <wp:inline distT="0" distB="0" distL="0" distR="0" wp14:anchorId="69879A28" wp14:editId="1231DB62">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7" w:type="dxa"/>
            <w:vAlign w:val="center"/>
          </w:tcPr>
          <w:p w:rsidR="00981CC6" w:rsidRDefault="00981CC6" w:rsidP="001A701E">
            <w:pPr>
              <w:pStyle w:val="af8"/>
            </w:pPr>
            <w:r w:rsidRPr="00981CC6">
              <w:rPr>
                <w:noProof/>
              </w:rPr>
              <w:drawing>
                <wp:inline distT="0" distB="0" distL="0" distR="0">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981CC6" w:rsidTr="001A701E">
        <w:tc>
          <w:tcPr>
            <w:tcW w:w="4002" w:type="dxa"/>
          </w:tcPr>
          <w:p w:rsidR="00981CC6" w:rsidRDefault="00981CC6" w:rsidP="00981CC6">
            <w:pPr>
              <w:pStyle w:val="aa"/>
              <w:tabs>
                <w:tab w:val="left" w:pos="804"/>
                <w:tab w:val="center" w:pos="2133"/>
              </w:tabs>
              <w:ind w:firstLine="480"/>
              <w:jc w:val="left"/>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8</w:t>
            </w:r>
            <w:r>
              <w:fldChar w:fldCharType="end"/>
            </w:r>
            <w:r>
              <w:t xml:space="preserve">  </w:t>
            </w:r>
            <w:r>
              <w:rPr>
                <w:rFonts w:hint="eastAsia"/>
              </w:rPr>
              <w:t>9</w:t>
            </w:r>
            <w:r>
              <w:t>0_1</w:t>
            </w:r>
            <w:r>
              <w:rPr>
                <w:rFonts w:hint="eastAsia"/>
              </w:rPr>
              <w:t>试件</w:t>
            </w:r>
            <w:r>
              <w:t>断口</w:t>
            </w:r>
          </w:p>
        </w:tc>
        <w:tc>
          <w:tcPr>
            <w:tcW w:w="3997" w:type="dxa"/>
          </w:tcPr>
          <w:p w:rsidR="00981CC6" w:rsidRDefault="00981CC6" w:rsidP="00981CC6">
            <w:pPr>
              <w:pStyle w:val="aa"/>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29</w:t>
            </w:r>
            <w:r>
              <w:fldChar w:fldCharType="end"/>
            </w:r>
            <w:r>
              <w:t xml:space="preserve">  75_1</w:t>
            </w:r>
            <w:r>
              <w:rPr>
                <w:rFonts w:hint="eastAsia"/>
              </w:rPr>
              <w:t>试件</w:t>
            </w:r>
            <w:r>
              <w:t>断口</w:t>
            </w:r>
          </w:p>
        </w:tc>
      </w:tr>
    </w:tbl>
    <w:p w:rsidR="00981CC6" w:rsidRPr="00391F09" w:rsidRDefault="00981CC6" w:rsidP="00391F09">
      <w:pPr>
        <w:ind w:firstLine="480"/>
        <w:rPr>
          <w:rFonts w:hint="eastAsia"/>
        </w:rPr>
      </w:pPr>
    </w:p>
    <w:p w:rsidR="00624A20" w:rsidRDefault="00624A20" w:rsidP="00624A20">
      <w:pPr>
        <w:pStyle w:val="11130"/>
        <w:numPr>
          <w:ilvl w:val="2"/>
          <w:numId w:val="4"/>
        </w:numPr>
        <w:rPr>
          <w:rFonts w:ascii="Times New Roman" w:hAnsi="Times New Roman"/>
        </w:rPr>
      </w:pPr>
      <w:bookmarkStart w:id="62" w:name="_Toc536133141"/>
      <w:r>
        <w:rPr>
          <w:rFonts w:ascii="Times New Roman" w:hAnsi="Times New Roman" w:hint="eastAsia"/>
        </w:rPr>
        <w:lastRenderedPageBreak/>
        <w:t>试件断后</w:t>
      </w:r>
      <w:r>
        <w:rPr>
          <w:rFonts w:ascii="Times New Roman" w:hAnsi="Times New Roman"/>
        </w:rPr>
        <w:t>测量及断裂角度</w:t>
      </w:r>
      <w:bookmarkEnd w:id="62"/>
    </w:p>
    <w:p w:rsidR="0088079E" w:rsidRDefault="00077EBE" w:rsidP="0088079E">
      <w:pPr>
        <w:ind w:firstLine="480"/>
      </w:pPr>
      <w:r>
        <w:rPr>
          <w:rFonts w:hint="eastAsia"/>
        </w:rPr>
        <w:t>试件</w:t>
      </w:r>
      <w:r>
        <w:t>破坏后，对试件的剪切边</w:t>
      </w:r>
      <w:r>
        <w:rPr>
          <w:rFonts w:hint="eastAsia"/>
        </w:rPr>
        <w:t>长度</w:t>
      </w:r>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fldChar w:fldCharType="separate"/>
      </w:r>
      <w:r w:rsidR="004C4F73">
        <w:rPr>
          <w:rFonts w:hint="eastAsia"/>
        </w:rPr>
        <w:t>图</w:t>
      </w:r>
      <w:r w:rsidR="004C4F73">
        <w:rPr>
          <w:rFonts w:hint="eastAsia"/>
        </w:rPr>
        <w:t xml:space="preserve"> </w:t>
      </w:r>
      <w:r w:rsidR="004C4F73">
        <w:rPr>
          <w:noProof/>
        </w:rPr>
        <w:t>3</w:t>
      </w:r>
      <w:r w:rsidR="004C4F73">
        <w:t>.</w:t>
      </w:r>
      <w:r w:rsidR="004C4F73">
        <w:rPr>
          <w:noProof/>
        </w:rPr>
        <w:t>31</w:t>
      </w:r>
      <w:r>
        <w:fldChar w:fldCharType="end"/>
      </w:r>
      <w:r>
        <w:rPr>
          <w:rFonts w:hint="eastAsia"/>
        </w:rPr>
        <w:t>所示</w:t>
      </w:r>
      <w:r>
        <w:t>，断后角度的测量采用</w:t>
      </w:r>
      <w:r>
        <w:rPr>
          <w:rFonts w:hint="eastAsia"/>
        </w:rPr>
        <w:t>游标</w:t>
      </w:r>
      <w:r>
        <w:t>万能角度尺进行测量，如下</w:t>
      </w:r>
      <w:r>
        <w:fldChar w:fldCharType="begin"/>
      </w:r>
      <w:r>
        <w:instrText xml:space="preserve"> REF _Ref536447096 \h </w:instrText>
      </w:r>
      <w:r>
        <w:fldChar w:fldCharType="separate"/>
      </w:r>
      <w:r w:rsidR="004C4F73">
        <w:rPr>
          <w:rFonts w:hint="eastAsia"/>
        </w:rPr>
        <w:t>图</w:t>
      </w:r>
      <w:r w:rsidR="004C4F73">
        <w:rPr>
          <w:rFonts w:hint="eastAsia"/>
        </w:rPr>
        <w:t xml:space="preserve"> </w:t>
      </w:r>
      <w:r w:rsidR="004C4F73">
        <w:rPr>
          <w:noProof/>
        </w:rPr>
        <w:t>3</w:t>
      </w:r>
      <w:r w:rsidR="004C4F73">
        <w:t>.</w:t>
      </w:r>
      <w:r w:rsidR="004C4F73">
        <w:rPr>
          <w:noProof/>
        </w:rPr>
        <w:t>30</w:t>
      </w:r>
      <w:r>
        <w:fldChar w:fldCharType="end"/>
      </w:r>
      <w:r>
        <w:rPr>
          <w:rFonts w:hint="eastAsia"/>
        </w:rPr>
        <w:t>所示</w:t>
      </w:r>
      <w:r>
        <w:t>。</w:t>
      </w:r>
      <w:r>
        <w:rPr>
          <w:rFonts w:hint="eastAsia"/>
        </w:rPr>
        <w:t>试件</w:t>
      </w:r>
      <w:r>
        <w:t>断后测量数据汇总至</w:t>
      </w:r>
      <w:r>
        <w:fldChar w:fldCharType="begin"/>
      </w:r>
      <w:r>
        <w:instrText xml:space="preserve"> REF _Ref536447201 \h </w:instrText>
      </w:r>
      <w:r>
        <w:fldChar w:fldCharType="separate"/>
      </w:r>
      <w:r w:rsidR="004C4F73">
        <w:rPr>
          <w:rFonts w:hint="eastAsia"/>
        </w:rPr>
        <w:t>表</w:t>
      </w:r>
      <w:r w:rsidR="004C4F73">
        <w:rPr>
          <w:rFonts w:hint="eastAsia"/>
        </w:rPr>
        <w:t xml:space="preserve"> </w:t>
      </w:r>
      <w:r w:rsidR="004C4F73">
        <w:rPr>
          <w:noProof/>
        </w:rPr>
        <w:t>3</w:t>
      </w:r>
      <w:r w:rsidR="004C4F73">
        <w:t>.</w:t>
      </w:r>
      <w:r w:rsidR="004C4F73">
        <w:rPr>
          <w:noProof/>
        </w:rPr>
        <w:t>5</w:t>
      </w:r>
      <w:r>
        <w:fldChar w:fldCharType="end"/>
      </w:r>
      <w:r>
        <w:rPr>
          <w:rFonts w:hint="eastAsia"/>
        </w:rPr>
        <w:t>和</w:t>
      </w:r>
      <w:r>
        <w:fldChar w:fldCharType="begin"/>
      </w:r>
      <w:r>
        <w:instrText xml:space="preserve"> REF _Ref536447204 \h </w:instrText>
      </w:r>
      <w:r>
        <w:fldChar w:fldCharType="separate"/>
      </w:r>
      <w:r w:rsidR="004C4F73">
        <w:rPr>
          <w:rFonts w:hint="eastAsia"/>
        </w:rPr>
        <w:t>表</w:t>
      </w:r>
      <w:r w:rsidR="004C4F73">
        <w:rPr>
          <w:rFonts w:hint="eastAsia"/>
        </w:rPr>
        <w:t xml:space="preserve"> </w:t>
      </w:r>
      <w:r w:rsidR="004C4F73">
        <w:rPr>
          <w:noProof/>
        </w:rPr>
        <w:t>3</w:t>
      </w:r>
      <w:r w:rsidR="004C4F73">
        <w:t>.</w:t>
      </w:r>
      <w:r w:rsidR="004C4F73">
        <w:rPr>
          <w:noProof/>
        </w:rPr>
        <w:t>6</w:t>
      </w:r>
      <w:r>
        <w:fldChar w:fldCharType="end"/>
      </w:r>
      <w:r>
        <w:t>。</w:t>
      </w:r>
    </w:p>
    <w:tbl>
      <w:tblPr>
        <w:tblW w:w="0" w:type="auto"/>
        <w:tblLook w:val="04A0" w:firstRow="1" w:lastRow="0" w:firstColumn="1" w:lastColumn="0" w:noHBand="0" w:noVBand="1"/>
      </w:tblPr>
      <w:tblGrid>
        <w:gridCol w:w="4253"/>
        <w:gridCol w:w="4053"/>
      </w:tblGrid>
      <w:tr w:rsidR="00077EBE" w:rsidTr="00996CCE">
        <w:trPr>
          <w:trHeight w:val="2301"/>
        </w:trPr>
        <w:tc>
          <w:tcPr>
            <w:tcW w:w="4253" w:type="dxa"/>
            <w:vAlign w:val="center"/>
          </w:tcPr>
          <w:p w:rsidR="00077EBE" w:rsidRDefault="00077EBE" w:rsidP="00077EBE">
            <w:pPr>
              <w:pStyle w:val="af8"/>
            </w:pPr>
            <w:r w:rsidRPr="00077EBE">
              <w:rPr>
                <w:noProof/>
              </w:rPr>
              <w:drawing>
                <wp:inline distT="0" distB="0" distL="0" distR="0">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rsidR="00077EBE" w:rsidRDefault="00077EBE" w:rsidP="00077EBE">
            <w:pPr>
              <w:pStyle w:val="af8"/>
            </w:pPr>
            <w:r w:rsidRPr="00A31C83">
              <w:rPr>
                <w:noProof/>
              </w:rPr>
              <w:drawing>
                <wp:inline distT="0" distB="0" distL="0" distR="0" wp14:anchorId="62B84226" wp14:editId="51CE906F">
                  <wp:extent cx="1828800" cy="1216684"/>
                  <wp:effectExtent l="0" t="0" r="0" b="254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851031" cy="1231474"/>
                          </a:xfrm>
                          <a:prstGeom prst="rect">
                            <a:avLst/>
                          </a:prstGeom>
                          <a:noFill/>
                          <a:ln>
                            <a:noFill/>
                          </a:ln>
                        </pic:spPr>
                      </pic:pic>
                    </a:graphicData>
                  </a:graphic>
                </wp:inline>
              </w:drawing>
            </w:r>
          </w:p>
        </w:tc>
      </w:tr>
      <w:tr w:rsidR="00077EBE" w:rsidTr="00077EBE">
        <w:tc>
          <w:tcPr>
            <w:tcW w:w="4253" w:type="dxa"/>
          </w:tcPr>
          <w:p w:rsidR="00077EBE" w:rsidRDefault="00077EBE" w:rsidP="00330091">
            <w:pPr>
              <w:pStyle w:val="aa"/>
              <w:ind w:firstLine="480"/>
            </w:pPr>
            <w:bookmarkStart w:id="63" w:name="_Ref53644709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30</w:t>
            </w:r>
            <w:r>
              <w:fldChar w:fldCharType="end"/>
            </w:r>
            <w:bookmarkEnd w:id="63"/>
            <w:r>
              <w:t xml:space="preserve"> </w:t>
            </w:r>
            <w:r w:rsidR="00330091">
              <w:rPr>
                <w:rFonts w:hint="eastAsia"/>
              </w:rPr>
              <w:t>游标万能</w:t>
            </w:r>
            <w:r w:rsidR="00330091">
              <w:t>角度尺</w:t>
            </w:r>
          </w:p>
        </w:tc>
        <w:tc>
          <w:tcPr>
            <w:tcW w:w="4053" w:type="dxa"/>
          </w:tcPr>
          <w:p w:rsidR="00077EBE" w:rsidRDefault="00077EBE" w:rsidP="00077EBE">
            <w:pPr>
              <w:pStyle w:val="aa"/>
              <w:ind w:firstLine="480"/>
            </w:pPr>
            <w:bookmarkStart w:id="64" w:name="_Ref5364470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31</w:t>
            </w:r>
            <w:r>
              <w:fldChar w:fldCharType="end"/>
            </w:r>
            <w:bookmarkEnd w:id="64"/>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rsidR="00077EBE" w:rsidRDefault="00077EBE" w:rsidP="0088079E">
      <w:pPr>
        <w:ind w:firstLine="480"/>
      </w:pPr>
    </w:p>
    <w:p w:rsidR="00A73B65" w:rsidRPr="00077EBE" w:rsidRDefault="00A73B65" w:rsidP="0088079E">
      <w:pPr>
        <w:ind w:firstLine="480"/>
        <w:rPr>
          <w:rFonts w:hint="eastAsia"/>
        </w:rPr>
      </w:pPr>
    </w:p>
    <w:p w:rsidR="00966A25" w:rsidRDefault="00966A25" w:rsidP="00966A25">
      <w:pPr>
        <w:pStyle w:val="ae"/>
      </w:pPr>
      <w:bookmarkStart w:id="65" w:name="_Ref536447201"/>
      <w:r>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4C4F73">
        <w:rPr>
          <w:noProof/>
        </w:rPr>
        <w:t>5</w:t>
      </w:r>
      <w:r>
        <w:fldChar w:fldCharType="end"/>
      </w:r>
      <w:bookmarkEnd w:id="65"/>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rsidTr="00966A25">
        <w:trPr>
          <w:trHeight w:val="225"/>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rPr>
                <w:rFonts w:eastAsia="宋体"/>
              </w:rPr>
            </w:pPr>
            <w:r>
              <w:rPr>
                <w:rFonts w:hint="eastAsia"/>
              </w:rPr>
              <w:t>编号</w:t>
            </w:r>
          </w:p>
        </w:tc>
        <w:tc>
          <w:tcPr>
            <w:tcW w:w="352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w:t>
            </w:r>
            <w:r>
              <w:rPr>
                <w:rFonts w:hint="eastAsia"/>
              </w:rPr>
              <w:t>号边</w:t>
            </w:r>
          </w:p>
        </w:tc>
        <w:tc>
          <w:tcPr>
            <w:tcW w:w="340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w:t>
            </w:r>
            <w:r>
              <w:rPr>
                <w:rFonts w:hint="eastAsia"/>
              </w:rPr>
              <w:t>号边</w:t>
            </w:r>
          </w:p>
        </w:tc>
      </w:tr>
      <w:tr w:rsidR="00966A25" w:rsidTr="00966A25">
        <w:trPr>
          <w:trHeight w:val="45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966A25" w:rsidRDefault="00966A25" w:rsidP="00966A25">
            <w:pPr>
              <w:pStyle w:val="af0"/>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剪切边</w:t>
            </w:r>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断裂面</w:t>
            </w:r>
            <w:r>
              <w:rPr>
                <w:rFonts w:hint="eastAsia"/>
              </w:rPr>
              <w:t>c</w:t>
            </w:r>
            <w:r>
              <w:rPr>
                <w:rFonts w:hint="eastAsia"/>
              </w:rPr>
              <w:t>（</w:t>
            </w:r>
            <w:r>
              <w:rPr>
                <w:rFonts w:hint="eastAsia"/>
              </w:rPr>
              <w:t>mm)</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断裂角度</w:t>
            </w:r>
            <w:r>
              <w:rPr>
                <w:rFonts w:hint="eastAsia"/>
              </w:rPr>
              <w:t>B</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剪切边</w:t>
            </w:r>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断裂面</w:t>
            </w:r>
            <w:r>
              <w:rPr>
                <w:rFonts w:hint="eastAsia"/>
              </w:rPr>
              <w:t>c</w:t>
            </w:r>
            <w:r>
              <w:rPr>
                <w:rFonts w:hint="eastAsia"/>
              </w:rPr>
              <w:t>（</w:t>
            </w:r>
            <w:r>
              <w:rPr>
                <w:rFonts w:hint="eastAsia"/>
              </w:rPr>
              <w:t>mm)</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断裂角度</w:t>
            </w:r>
            <w:r>
              <w:rPr>
                <w:rFonts w:hint="eastAsia"/>
              </w:rPr>
              <w:t>B</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5.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1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7.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2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6.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8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23.33</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3.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6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20.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3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4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9.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31</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9.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3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7.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5.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9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22.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6.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3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9.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3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7.33</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2.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2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99</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09</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lastRenderedPageBreak/>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8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9.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4.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9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6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0"/>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3.3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2.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6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4.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0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4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9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7.9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6.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6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4.4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2.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0"/>
            </w:pPr>
            <w:r>
              <w:rPr>
                <w:rFonts w:hint="eastAsia"/>
              </w:rPr>
              <w:t>17.00</w:t>
            </w:r>
          </w:p>
        </w:tc>
      </w:tr>
    </w:tbl>
    <w:p w:rsidR="00966A25" w:rsidRDefault="00966A25" w:rsidP="0088079E">
      <w:pPr>
        <w:ind w:firstLine="480"/>
      </w:pPr>
    </w:p>
    <w:p w:rsidR="00966A25" w:rsidRDefault="00966A25" w:rsidP="00966A25">
      <w:pPr>
        <w:pStyle w:val="ae"/>
      </w:pPr>
      <w:bookmarkStart w:id="66" w:name="_Ref536447204"/>
      <w:r>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4C4F73">
        <w:rPr>
          <w:noProof/>
        </w:rPr>
        <w:t>6</w:t>
      </w:r>
      <w:r>
        <w:fldChar w:fldCharType="end"/>
      </w:r>
      <w:bookmarkEnd w:id="66"/>
      <w:r>
        <w:t xml:space="preserve"> </w:t>
      </w:r>
      <w:r>
        <w:rPr>
          <w:rFonts w:hint="eastAsia"/>
        </w:rPr>
        <w:t>单边双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88079E" w:rsidTr="0088079E">
        <w:trPr>
          <w:trHeight w:val="225"/>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rPr>
                <w:rFonts w:eastAsia="宋体"/>
              </w:rPr>
            </w:pPr>
            <w:r>
              <w:rPr>
                <w:rFonts w:hint="eastAsia"/>
              </w:rPr>
              <w:t>编号</w:t>
            </w:r>
          </w:p>
        </w:tc>
        <w:tc>
          <w:tcPr>
            <w:tcW w:w="352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w:t>
            </w:r>
            <w:r>
              <w:rPr>
                <w:rFonts w:hint="eastAsia"/>
              </w:rPr>
              <w:t>号边</w:t>
            </w:r>
          </w:p>
        </w:tc>
        <w:tc>
          <w:tcPr>
            <w:tcW w:w="340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w:t>
            </w:r>
            <w:r>
              <w:rPr>
                <w:rFonts w:hint="eastAsia"/>
              </w:rPr>
              <w:t>号边</w:t>
            </w:r>
          </w:p>
        </w:tc>
      </w:tr>
      <w:tr w:rsidR="0088079E" w:rsidTr="0088079E">
        <w:trPr>
          <w:trHeight w:val="45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88079E" w:rsidRDefault="0088079E" w:rsidP="0088079E">
            <w:pPr>
              <w:pStyle w:val="af0"/>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剪切边</w:t>
            </w:r>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断裂面</w:t>
            </w:r>
            <w:r>
              <w:rPr>
                <w:rFonts w:hint="eastAsia"/>
              </w:rPr>
              <w:t>c</w:t>
            </w:r>
            <w:r>
              <w:rPr>
                <w:rFonts w:hint="eastAsia"/>
              </w:rPr>
              <w:t>（</w:t>
            </w:r>
            <w:r>
              <w:rPr>
                <w:rFonts w:hint="eastAsia"/>
              </w:rPr>
              <w:t>mm)</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断裂角度</w:t>
            </w:r>
            <w:r>
              <w:rPr>
                <w:rFonts w:hint="eastAsia"/>
              </w:rPr>
              <w:t>B</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剪切边</w:t>
            </w:r>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断裂面</w:t>
            </w:r>
            <w:r>
              <w:rPr>
                <w:rFonts w:hint="eastAsia"/>
              </w:rPr>
              <w:t>c</w:t>
            </w:r>
            <w:r>
              <w:rPr>
                <w:rFonts w:hint="eastAsia"/>
              </w:rPr>
              <w:t>（</w:t>
            </w:r>
            <w:r>
              <w:rPr>
                <w:rFonts w:hint="eastAsia"/>
              </w:rPr>
              <w:t>mm)</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断裂角度</w:t>
            </w:r>
            <w:r>
              <w:rPr>
                <w:rFonts w:hint="eastAsia"/>
              </w:rPr>
              <w:t>B</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3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0.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1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4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48.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4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2.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2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46.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8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0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2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6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5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5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3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4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8.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3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47.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6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5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1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5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90</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31.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7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8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2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34.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8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7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41.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2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3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5.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4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3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0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4.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0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21</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37.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3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9.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9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24.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4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2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9.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34.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6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9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8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0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24.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5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6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8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35.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8.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6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7.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7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8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8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3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8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1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2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67</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15.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5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4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3.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8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26.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D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6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4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3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2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6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14.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D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2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1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2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5.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5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8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2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2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D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2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40</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1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D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9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8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9.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0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19.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D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6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1.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6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6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2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lastRenderedPageBreak/>
              <w:t>45D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0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3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0"/>
            </w:pPr>
            <w:r>
              <w:rPr>
                <w:rFonts w:hint="eastAsia"/>
              </w:rPr>
              <w:t>25.67</w:t>
            </w:r>
          </w:p>
        </w:tc>
      </w:tr>
      <w:tr w:rsidR="0088079E" w:rsidTr="0088079E">
        <w:trPr>
          <w:trHeight w:val="225"/>
          <w:jc w:val="center"/>
        </w:trPr>
        <w:tc>
          <w:tcPr>
            <w:tcW w:w="640" w:type="dxa"/>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编号</w:t>
            </w:r>
          </w:p>
        </w:tc>
        <w:tc>
          <w:tcPr>
            <w:tcW w:w="3520" w:type="dxa"/>
            <w:gridSpan w:val="4"/>
            <w:tcBorders>
              <w:top w:val="nil"/>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w:t>
            </w:r>
            <w:r>
              <w:rPr>
                <w:rFonts w:hint="eastAsia"/>
              </w:rPr>
              <w:t>号边</w:t>
            </w:r>
          </w:p>
        </w:tc>
        <w:tc>
          <w:tcPr>
            <w:tcW w:w="3400" w:type="dxa"/>
            <w:gridSpan w:val="4"/>
            <w:tcBorders>
              <w:top w:val="nil"/>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w:t>
            </w:r>
            <w:r>
              <w:rPr>
                <w:rFonts w:hint="eastAsia"/>
              </w:rPr>
              <w:t>号边</w:t>
            </w:r>
          </w:p>
        </w:tc>
      </w:tr>
      <w:tr w:rsidR="0088079E" w:rsidTr="0088079E">
        <w:trPr>
          <w:trHeight w:val="450"/>
          <w:jc w:val="center"/>
        </w:trPr>
        <w:tc>
          <w:tcPr>
            <w:tcW w:w="0" w:type="auto"/>
            <w:vMerge/>
            <w:tcBorders>
              <w:top w:val="nil"/>
              <w:left w:val="single" w:sz="4" w:space="0" w:color="auto"/>
              <w:bottom w:val="single" w:sz="4" w:space="0" w:color="000000"/>
              <w:right w:val="single" w:sz="4" w:space="0" w:color="auto"/>
            </w:tcBorders>
            <w:vAlign w:val="center"/>
            <w:hideMark/>
          </w:tcPr>
          <w:p w:rsidR="0088079E" w:rsidRDefault="0088079E" w:rsidP="0088079E">
            <w:pPr>
              <w:pStyle w:val="af0"/>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剪切边</w:t>
            </w:r>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断裂面</w:t>
            </w:r>
            <w:r>
              <w:rPr>
                <w:rFonts w:hint="eastAsia"/>
              </w:rPr>
              <w:t>c</w:t>
            </w:r>
            <w:r>
              <w:rPr>
                <w:rFonts w:hint="eastAsia"/>
              </w:rPr>
              <w:t>（</w:t>
            </w:r>
            <w:r>
              <w:rPr>
                <w:rFonts w:hint="eastAsia"/>
              </w:rPr>
              <w:t>mm)</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断裂角度</w:t>
            </w:r>
            <w:r>
              <w:rPr>
                <w:rFonts w:hint="eastAsia"/>
              </w:rPr>
              <w:t>B</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剪切边</w:t>
            </w:r>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断裂面</w:t>
            </w:r>
            <w:r>
              <w:rPr>
                <w:rFonts w:hint="eastAsia"/>
              </w:rPr>
              <w:t>c</w:t>
            </w:r>
            <w:r>
              <w:rPr>
                <w:rFonts w:hint="eastAsia"/>
              </w:rPr>
              <w:t>（</w:t>
            </w:r>
            <w:r>
              <w:rPr>
                <w:rFonts w:hint="eastAsia"/>
              </w:rPr>
              <w:t>mm)</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断裂角度</w:t>
            </w:r>
            <w:r>
              <w:rPr>
                <w:rFonts w:hint="eastAsia"/>
              </w:rPr>
              <w:t>B</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9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5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2.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6.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0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7.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7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0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0.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8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4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3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1.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0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4.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9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5.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0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3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3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9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4.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0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0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0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3.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4.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9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0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2.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0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4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2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2.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5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3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3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7.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8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4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6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8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0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9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4.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3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8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3.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4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3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1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2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6.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8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9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9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6.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9.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8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7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2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0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4.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D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3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9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4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7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4.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D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7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3.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3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9.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D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3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4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0.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8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6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D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1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9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9.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7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D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7.1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0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6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8.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6.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4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5D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6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3.9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5.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4.3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2.0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0"/>
            </w:pPr>
            <w:r>
              <w:rPr>
                <w:rFonts w:hint="eastAsia"/>
              </w:rPr>
              <w:t>19.00</w:t>
            </w:r>
          </w:p>
        </w:tc>
      </w:tr>
    </w:tbl>
    <w:p w:rsidR="0088079E" w:rsidRDefault="0088079E" w:rsidP="0088079E">
      <w:pPr>
        <w:ind w:firstLine="480"/>
      </w:pPr>
    </w:p>
    <w:p w:rsidR="0088079E" w:rsidRDefault="0088079E" w:rsidP="0088079E">
      <w:pPr>
        <w:ind w:firstLine="480"/>
      </w:pPr>
    </w:p>
    <w:p w:rsidR="00624A20" w:rsidRDefault="002B1F45" w:rsidP="00624A20">
      <w:pPr>
        <w:pStyle w:val="11130"/>
        <w:numPr>
          <w:ilvl w:val="2"/>
          <w:numId w:val="4"/>
        </w:numPr>
        <w:rPr>
          <w:rFonts w:ascii="Times New Roman" w:hAnsi="Times New Roman"/>
        </w:rPr>
      </w:pPr>
      <w:bookmarkStart w:id="67" w:name="_Toc536133142"/>
      <w:r>
        <w:rPr>
          <w:rFonts w:ascii="Times New Roman" w:hAnsi="Times New Roman" w:hint="eastAsia"/>
        </w:rPr>
        <w:t>承载能力</w:t>
      </w:r>
      <w:r>
        <w:rPr>
          <w:rFonts w:ascii="Times New Roman" w:hAnsi="Times New Roman"/>
        </w:rPr>
        <w:t>与变形能力</w:t>
      </w:r>
      <w:bookmarkEnd w:id="67"/>
    </w:p>
    <w:p w:rsidR="00F912E3" w:rsidRDefault="00F912E3" w:rsidP="00F912E3">
      <w:pPr>
        <w:ind w:firstLine="480"/>
      </w:pPr>
    </w:p>
    <w:p w:rsidR="00483BCE" w:rsidRPr="002551E5" w:rsidRDefault="002551E5" w:rsidP="002551E5">
      <w:pPr>
        <w:pStyle w:val="ae"/>
      </w:pPr>
      <w:r>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4C4F73">
        <w:rPr>
          <w:noProof/>
        </w:rPr>
        <w:t>7</w:t>
      </w:r>
      <w:r>
        <w:fldChar w:fldCharType="end"/>
      </w:r>
      <w:r>
        <w:t>角焊缝试件</w:t>
      </w:r>
      <w:r w:rsidR="00C96611">
        <w:rPr>
          <w:rFonts w:hint="eastAsia"/>
        </w:rPr>
        <w:t>承载能力</w:t>
      </w:r>
      <w:r w:rsidR="00C96611">
        <w:t>和变形能力</w:t>
      </w:r>
      <w:r>
        <w:t>汇总</w:t>
      </w:r>
    </w:p>
    <w:tbl>
      <w:tblPr>
        <w:tblW w:w="0" w:type="auto"/>
        <w:tblCellMar>
          <w:left w:w="0" w:type="dxa"/>
          <w:right w:w="0" w:type="dxa"/>
        </w:tblCellMar>
        <w:tblLook w:val="04A0" w:firstRow="1" w:lastRow="0" w:firstColumn="1" w:lastColumn="0" w:noHBand="0" w:noVBand="1"/>
      </w:tblPr>
      <w:tblGrid>
        <w:gridCol w:w="575"/>
        <w:gridCol w:w="979"/>
        <w:gridCol w:w="992"/>
        <w:gridCol w:w="710"/>
        <w:gridCol w:w="567"/>
        <w:gridCol w:w="567"/>
        <w:gridCol w:w="707"/>
        <w:gridCol w:w="568"/>
        <w:gridCol w:w="567"/>
        <w:gridCol w:w="709"/>
        <w:gridCol w:w="721"/>
        <w:gridCol w:w="634"/>
      </w:tblGrid>
      <w:tr w:rsidR="00690546" w:rsidTr="00690546">
        <w:trPr>
          <w:trHeight w:val="49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rPr>
                <w:rFonts w:eastAsia="宋体"/>
              </w:rPr>
            </w:pPr>
            <w:r>
              <w:rPr>
                <w:rFonts w:hint="eastAsia"/>
              </w:rPr>
              <w:t>编号</w:t>
            </w:r>
          </w:p>
        </w:tc>
        <w:tc>
          <w:tcPr>
            <w:tcW w:w="979"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极限荷载</w:t>
            </w:r>
            <w:r w:rsidR="00690546" w:rsidRPr="00690546">
              <w:rPr>
                <w:position w:val="-12"/>
                <w:szCs w:val="21"/>
              </w:rPr>
              <w:object w:dxaOrig="260" w:dyaOrig="360">
                <v:shape id="_x0000_i1072" type="#_x0000_t75" style="width:13.45pt;height:17.75pt" o:ole="">
                  <v:imagedata r:id="rId178" o:title=""/>
                </v:shape>
                <o:OLEObject Type="Embed" ProgID="Equation.DSMT4" ShapeID="_x0000_i1072" DrawAspect="Content" ObjectID="_1610214285" r:id="rId179"/>
              </w:object>
            </w:r>
            <w:r>
              <w:rPr>
                <w:rFonts w:hint="eastAsia"/>
              </w:rPr>
              <w:t>（</w:t>
            </w:r>
            <w:r>
              <w:rPr>
                <w:rFonts w:hint="eastAsia"/>
              </w:rPr>
              <w:t>kN</w:t>
            </w:r>
            <w:r>
              <w:rPr>
                <w:rFonts w:hint="eastAsia"/>
              </w:rPr>
              <w:t>）</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断裂荷载</w:t>
            </w:r>
            <w:r w:rsidR="00690546" w:rsidRPr="00690546">
              <w:rPr>
                <w:position w:val="-12"/>
                <w:szCs w:val="21"/>
              </w:rPr>
              <w:object w:dxaOrig="279" w:dyaOrig="360">
                <v:shape id="_x0000_i1073" type="#_x0000_t75" style="width:14.5pt;height:17.75pt" o:ole="">
                  <v:imagedata r:id="rId180" o:title=""/>
                </v:shape>
                <o:OLEObject Type="Embed" ProgID="Equation.DSMT4" ShapeID="_x0000_i1073" DrawAspect="Content" ObjectID="_1610214286" r:id="rId181"/>
              </w:object>
            </w:r>
            <w:r>
              <w:rPr>
                <w:rFonts w:hint="eastAsia"/>
              </w:rPr>
              <w:t>（</w:t>
            </w:r>
            <w:r>
              <w:rPr>
                <w:rFonts w:hint="eastAsia"/>
              </w:rPr>
              <w:t>kN</w:t>
            </w:r>
            <w:r>
              <w:rPr>
                <w:rFonts w:hint="eastAsia"/>
              </w:rPr>
              <w:t>）</w:t>
            </w:r>
          </w:p>
        </w:tc>
        <w:tc>
          <w:tcPr>
            <w:tcW w:w="1844" w:type="dxa"/>
            <w:gridSpan w:val="3"/>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690546">
            <w:pPr>
              <w:pStyle w:val="af0"/>
            </w:pPr>
            <w:r>
              <w:rPr>
                <w:rFonts w:hint="eastAsia"/>
              </w:rPr>
              <w:t>极限荷载对应的变形</w:t>
            </w:r>
            <w:r w:rsidR="00690546" w:rsidRPr="00690546">
              <w:rPr>
                <w:position w:val="-12"/>
                <w:szCs w:val="21"/>
              </w:rPr>
              <w:object w:dxaOrig="400" w:dyaOrig="360">
                <v:shape id="_x0000_i1074" type="#_x0000_t75" style="width:19.9pt;height:17.75pt" o:ole="">
                  <v:imagedata r:id="rId182" o:title=""/>
                </v:shape>
                <o:OLEObject Type="Embed" ProgID="Equation.DSMT4" ShapeID="_x0000_i1074" DrawAspect="Content" ObjectID="_1610214287" r:id="rId183"/>
              </w:object>
            </w:r>
            <w:r>
              <w:rPr>
                <w:rFonts w:hint="eastAsia"/>
              </w:rPr>
              <w:t>（</w:t>
            </w:r>
            <w:r>
              <w:rPr>
                <w:rFonts w:hint="eastAsia"/>
              </w:rPr>
              <w:t>mm)</w:t>
            </w:r>
            <w:r w:rsidR="00690546">
              <w:rPr>
                <w:szCs w:val="21"/>
              </w:rPr>
              <w:t xml:space="preserve"> </w:t>
            </w:r>
          </w:p>
        </w:tc>
        <w:tc>
          <w:tcPr>
            <w:tcW w:w="1842" w:type="dxa"/>
            <w:gridSpan w:val="3"/>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断裂荷载对应的变形</w:t>
            </w:r>
            <w:r w:rsidR="00690546" w:rsidRPr="00690546">
              <w:rPr>
                <w:position w:val="-12"/>
                <w:szCs w:val="21"/>
              </w:rPr>
              <w:object w:dxaOrig="420" w:dyaOrig="360">
                <v:shape id="_x0000_i1075" type="#_x0000_t75" style="width:20.95pt;height:17.75pt" o:ole="">
                  <v:imagedata r:id="rId184" o:title=""/>
                </v:shape>
                <o:OLEObject Type="Embed" ProgID="Equation.DSMT4" ShapeID="_x0000_i1075" DrawAspect="Content" ObjectID="_1610214288" r:id="rId185"/>
              </w:object>
            </w:r>
            <w:r>
              <w:rPr>
                <w:rFonts w:hint="eastAsia"/>
              </w:rPr>
              <w:t>（</w:t>
            </w:r>
            <w:r>
              <w:rPr>
                <w:rFonts w:hint="eastAsia"/>
              </w:rPr>
              <w:t>mm)</w:t>
            </w:r>
          </w:p>
        </w:tc>
        <w:tc>
          <w:tcPr>
            <w:tcW w:w="709" w:type="dxa"/>
            <w:vMerge w:val="restart"/>
            <w:tcBorders>
              <w:top w:val="single" w:sz="4" w:space="0" w:color="auto"/>
              <w:left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96B70">
            <w:pPr>
              <w:pStyle w:val="af0"/>
            </w:pPr>
            <w:r>
              <w:rPr>
                <w:rFonts w:hint="eastAsia"/>
              </w:rPr>
              <w:t>荷载比</w:t>
            </w:r>
          </w:p>
          <w:p w:rsidR="00690546" w:rsidRDefault="00690546" w:rsidP="00C96B70">
            <w:pPr>
              <w:pStyle w:val="af0"/>
            </w:pPr>
            <w:r w:rsidRPr="00690546">
              <w:rPr>
                <w:position w:val="-30"/>
                <w:szCs w:val="21"/>
              </w:rPr>
              <w:object w:dxaOrig="340" w:dyaOrig="680">
                <v:shape id="_x0000_i1076" type="#_x0000_t75" style="width:16.65pt;height:33.3pt" o:ole="">
                  <v:imagedata r:id="rId186" o:title=""/>
                </v:shape>
                <o:OLEObject Type="Embed" ProgID="Equation.DSMT4" ShapeID="_x0000_i1076" DrawAspect="Content" ObjectID="_1610214289" r:id="rId187"/>
              </w:object>
            </w:r>
          </w:p>
        </w:tc>
        <w:tc>
          <w:tcPr>
            <w:tcW w:w="721" w:type="dxa"/>
            <w:vMerge w:val="restart"/>
            <w:tcBorders>
              <w:top w:val="single" w:sz="4" w:space="0" w:color="auto"/>
              <w:left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lastRenderedPageBreak/>
              <w:t>变形比</w:t>
            </w:r>
            <w:r w:rsidR="00690546" w:rsidRPr="00690546">
              <w:rPr>
                <w:position w:val="-30"/>
                <w:szCs w:val="21"/>
              </w:rPr>
              <w:object w:dxaOrig="480" w:dyaOrig="680">
                <v:shape id="_x0000_i1077" type="#_x0000_t75" style="width:24.2pt;height:33.3pt" o:ole="">
                  <v:imagedata r:id="rId188" o:title=""/>
                </v:shape>
                <o:OLEObject Type="Embed" ProgID="Equation.DSMT4" ShapeID="_x0000_i1077" DrawAspect="Content" ObjectID="_1610214290" r:id="rId189"/>
              </w:object>
            </w:r>
          </w:p>
        </w:tc>
        <w:tc>
          <w:tcPr>
            <w:tcW w:w="0" w:type="auto"/>
            <w:vMerge w:val="restart"/>
            <w:tcBorders>
              <w:top w:val="single" w:sz="4" w:space="0" w:color="auto"/>
              <w:left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lastRenderedPageBreak/>
              <w:t>破坏方式</w:t>
            </w:r>
          </w:p>
        </w:tc>
      </w:tr>
      <w:tr w:rsidR="00690546" w:rsidTr="00690546">
        <w:trPr>
          <w:trHeight w:val="6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6B70" w:rsidRDefault="00C96B70" w:rsidP="00C513B5">
            <w:pPr>
              <w:pStyle w:val="af0"/>
              <w:rPr>
                <w:rFonts w:ascii="宋体" w:eastAsia="宋体" w:hAnsi="宋体" w:cs="宋体"/>
              </w:rPr>
            </w:pPr>
          </w:p>
        </w:tc>
        <w:tc>
          <w:tcPr>
            <w:tcW w:w="979" w:type="dxa"/>
            <w:vMerge/>
            <w:tcBorders>
              <w:top w:val="single" w:sz="4" w:space="0" w:color="auto"/>
              <w:left w:val="single" w:sz="4" w:space="0" w:color="auto"/>
              <w:bottom w:val="single" w:sz="4" w:space="0" w:color="auto"/>
              <w:right w:val="single" w:sz="4" w:space="0" w:color="auto"/>
            </w:tcBorders>
            <w:vAlign w:val="center"/>
            <w:hideMark/>
          </w:tcPr>
          <w:p w:rsidR="00C96B70" w:rsidRDefault="00C96B70" w:rsidP="00C513B5">
            <w:pPr>
              <w:pStyle w:val="af0"/>
              <w:rPr>
                <w:rFonts w:ascii="宋体" w:eastAsia="宋体" w:hAnsi="宋体" w:cs="宋体"/>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C96B70" w:rsidRDefault="00C96B70" w:rsidP="00C513B5">
            <w:pPr>
              <w:pStyle w:val="af0"/>
              <w:rPr>
                <w:rFonts w:ascii="宋体" w:eastAsia="宋体" w:hAnsi="宋体" w:cs="宋体"/>
              </w:rPr>
            </w:pP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左边</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右边</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平均</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左边</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右边</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平均</w:t>
            </w:r>
          </w:p>
        </w:tc>
        <w:tc>
          <w:tcPr>
            <w:tcW w:w="709" w:type="dxa"/>
            <w:vMerge/>
            <w:tcBorders>
              <w:left w:val="single" w:sz="4" w:space="0" w:color="auto"/>
              <w:bottom w:val="single" w:sz="4" w:space="0" w:color="auto"/>
              <w:right w:val="single" w:sz="4" w:space="0" w:color="auto"/>
            </w:tcBorders>
            <w:vAlign w:val="center"/>
            <w:hideMark/>
          </w:tcPr>
          <w:p w:rsidR="00C96B70" w:rsidRDefault="00C96B70" w:rsidP="00C513B5">
            <w:pPr>
              <w:pStyle w:val="af0"/>
              <w:rPr>
                <w:rFonts w:ascii="宋体" w:eastAsia="宋体" w:hAnsi="宋体" w:cs="宋体"/>
              </w:rPr>
            </w:pPr>
          </w:p>
        </w:tc>
        <w:tc>
          <w:tcPr>
            <w:tcW w:w="721" w:type="dxa"/>
            <w:vMerge/>
            <w:tcBorders>
              <w:left w:val="single" w:sz="4" w:space="0" w:color="auto"/>
              <w:bottom w:val="single" w:sz="4" w:space="0" w:color="auto"/>
              <w:right w:val="single" w:sz="4" w:space="0" w:color="auto"/>
            </w:tcBorders>
            <w:vAlign w:val="center"/>
            <w:hideMark/>
          </w:tcPr>
          <w:p w:rsidR="00C96B70" w:rsidRDefault="00C96B70" w:rsidP="00C513B5">
            <w:pPr>
              <w:pStyle w:val="af0"/>
              <w:rPr>
                <w:rFonts w:ascii="宋体" w:eastAsia="宋体" w:hAnsi="宋体" w:cs="宋体"/>
              </w:rPr>
            </w:pPr>
          </w:p>
        </w:tc>
        <w:tc>
          <w:tcPr>
            <w:tcW w:w="0" w:type="auto"/>
            <w:vMerge/>
            <w:tcBorders>
              <w:left w:val="single" w:sz="4" w:space="0" w:color="auto"/>
              <w:bottom w:val="single" w:sz="4" w:space="0" w:color="auto"/>
              <w:right w:val="single" w:sz="4" w:space="0" w:color="auto"/>
            </w:tcBorders>
            <w:vAlign w:val="center"/>
            <w:hideMark/>
          </w:tcPr>
          <w:p w:rsidR="00C96B70" w:rsidRDefault="00C96B70" w:rsidP="00C513B5">
            <w:pPr>
              <w:pStyle w:val="af0"/>
              <w:rPr>
                <w:rFonts w:ascii="宋体" w:eastAsia="宋体" w:hAnsi="宋体" w:cs="宋体"/>
              </w:rPr>
            </w:pP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lastRenderedPageBreak/>
              <w:t>00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487.7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355.54</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7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1</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7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76</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0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456.00</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246.6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7</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2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6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4</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3.4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0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603.63</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260.1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1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1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15</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74</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0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12.16</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342.2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1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1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1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1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1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1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6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2</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0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76.1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332.44</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6</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1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0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81.23</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332.1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8</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1</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1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5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717.56</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702.49</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8</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8</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5_2</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746.93</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706.34</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2</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8</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5</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20</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5_3</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770.64</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753.07</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7</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8</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25</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5_4</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772.73</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87.19</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5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6</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6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56</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89</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21</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5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811.85</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21.62</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6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56</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77</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70</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5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839.2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746.33</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4</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61</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5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58</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89</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70</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30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77.31</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59.6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60</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2</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2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30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149.1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88.26</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5</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30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149.56</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101.71</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9</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9</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6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6</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3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30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153.41</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100.0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9</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4</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4</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5</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1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30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879.72</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844.9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1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17</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4</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6</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18</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30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64.91</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841.61</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6</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7</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79</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45D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43.8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889.27</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1</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7</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8</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45D_2</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63.28</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09.84</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9</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8</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45D_3</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57.76</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45.85</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9</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2</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45D_4</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95.42</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36.3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1</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0</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1</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2</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45D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04.68</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746.98</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2</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4</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3</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7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5</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45D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891.67</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843.55</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4</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5</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4</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45S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635.52</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616.91</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3</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1</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45S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675.8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669.32</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4</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7</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9</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45S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658.33</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75.75</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8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45S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681.18</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619.8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5</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4</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8</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1</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45S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677.0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664.56</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8</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1</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45S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665.30</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52.35</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6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57</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8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12</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0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12.69</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77.61</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1</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9</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6</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0_2</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12.73</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65.97</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5</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2</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7</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0_3</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78.35</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33.2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1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2</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5</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0_4</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36.56</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10.21</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5</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6</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6</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2</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0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75.7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31.62</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9</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6</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2</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1</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0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618.0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94.6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8</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lastRenderedPageBreak/>
              <w:t>75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80.59</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80.59</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8</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9</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28</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0</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0</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75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84.38</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487.52</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7</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0</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1</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8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75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57.74</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34.05</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9</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6</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22</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75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04.8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446.19</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7</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3</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9</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8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6</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75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76.7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17.9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9</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4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0</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11</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75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48.4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502.4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0.92</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0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71.58</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39.65</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7</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5</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4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9</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0_2</w:t>
            </w:r>
          </w:p>
        </w:tc>
        <w:tc>
          <w:tcPr>
            <w:tcW w:w="9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501.34</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481.94</w:t>
            </w:r>
          </w:p>
        </w:tc>
        <w:tc>
          <w:tcPr>
            <w:tcW w:w="71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31</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26</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28</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32</w:t>
            </w:r>
          </w:p>
        </w:tc>
        <w:tc>
          <w:tcPr>
            <w:tcW w:w="56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26</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2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4</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0_3</w:t>
            </w:r>
          </w:p>
        </w:tc>
        <w:tc>
          <w:tcPr>
            <w:tcW w:w="9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551.52</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519.49</w:t>
            </w:r>
          </w:p>
        </w:tc>
        <w:tc>
          <w:tcPr>
            <w:tcW w:w="71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41</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4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4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44</w:t>
            </w:r>
          </w:p>
        </w:tc>
        <w:tc>
          <w:tcPr>
            <w:tcW w:w="56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45</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4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9</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0_4</w:t>
            </w:r>
          </w:p>
        </w:tc>
        <w:tc>
          <w:tcPr>
            <w:tcW w:w="9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549.41</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526.89</w:t>
            </w:r>
          </w:p>
        </w:tc>
        <w:tc>
          <w:tcPr>
            <w:tcW w:w="71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3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3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33</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42</w:t>
            </w:r>
          </w:p>
        </w:tc>
        <w:tc>
          <w:tcPr>
            <w:tcW w:w="56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34</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0"/>
            </w:pPr>
            <w:r>
              <w:rPr>
                <w:rFonts w:hint="eastAsia"/>
              </w:rPr>
              <w:t>0.38</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1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0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98.7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72.32</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4</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90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66.2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556.8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0</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2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31</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0.98</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0"/>
            </w:pPr>
            <w:r>
              <w:rPr>
                <w:rFonts w:hint="eastAsia"/>
              </w:rPr>
              <w:t>双边</w:t>
            </w:r>
          </w:p>
        </w:tc>
      </w:tr>
    </w:tbl>
    <w:p w:rsidR="00483BCE" w:rsidRDefault="00483BCE" w:rsidP="00F912E3">
      <w:pPr>
        <w:ind w:firstLine="480"/>
      </w:pPr>
    </w:p>
    <w:p w:rsidR="00483BCE" w:rsidRDefault="00483BCE"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653B69" w:rsidRDefault="00653B69" w:rsidP="00F912E3">
      <w:pPr>
        <w:ind w:firstLine="480"/>
      </w:pPr>
    </w:p>
    <w:p w:rsidR="00653B69" w:rsidRDefault="00653B69" w:rsidP="00F912E3">
      <w:pPr>
        <w:ind w:firstLine="480"/>
        <w:rPr>
          <w:rFonts w:hint="eastAsia"/>
        </w:rPr>
      </w:pPr>
    </w:p>
    <w:p w:rsidR="00981A5F" w:rsidRDefault="00981A5F" w:rsidP="00F912E3">
      <w:pPr>
        <w:ind w:firstLine="480"/>
      </w:pPr>
    </w:p>
    <w:p w:rsidR="00F912E3" w:rsidRPr="003B665D" w:rsidRDefault="003B665D" w:rsidP="003B665D">
      <w:pPr>
        <w:pStyle w:val="ae"/>
      </w:pPr>
      <w:r>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4C4F73">
        <w:rPr>
          <w:noProof/>
        </w:rPr>
        <w:t>8</w:t>
      </w:r>
      <w:r>
        <w:fldChar w:fldCharType="end"/>
      </w:r>
      <w:r>
        <w:t>角焊缝试件</w:t>
      </w:r>
      <w:r>
        <w:rPr>
          <w:rFonts w:hint="eastAsia"/>
        </w:rPr>
        <w:t>荷载位移</w:t>
      </w:r>
      <w:r>
        <w:t>曲线汇总</w:t>
      </w:r>
    </w:p>
    <w:tbl>
      <w:tblPr>
        <w:tblW w:w="4812" w:type="pct"/>
        <w:tblLook w:val="04A0" w:firstRow="1" w:lastRow="0" w:firstColumn="1" w:lastColumn="0" w:noHBand="0" w:noVBand="1"/>
      </w:tblPr>
      <w:tblGrid>
        <w:gridCol w:w="3998"/>
        <w:gridCol w:w="3996"/>
      </w:tblGrid>
      <w:tr w:rsidR="00483BCE" w:rsidTr="00483BCE">
        <w:trPr>
          <w:trHeight w:val="2835"/>
        </w:trPr>
        <w:tc>
          <w:tcPr>
            <w:tcW w:w="2501" w:type="pct"/>
            <w:vAlign w:val="center"/>
          </w:tcPr>
          <w:p w:rsidR="00F912E3" w:rsidRDefault="0003503D" w:rsidP="00483BCE">
            <w:pPr>
              <w:pStyle w:val="af8"/>
            </w:pPr>
            <w:r w:rsidRPr="0003503D">
              <w:rPr>
                <w:noProof/>
              </w:rPr>
              <w:lastRenderedPageBreak/>
              <w:drawing>
                <wp:inline distT="0" distB="0" distL="0" distR="0">
                  <wp:extent cx="2397137" cy="1800000"/>
                  <wp:effectExtent l="0" t="0" r="3175" b="0"/>
                  <wp:docPr id="4" name="图片 4" descr="I:\1毕业课题\2-1试验数据\3第二批Q890角焊缝试验201901\1力位移曲线\试件力位移曲线\所有试件\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descr="I:\1毕业课题\2-1试验数据\3第二批Q890角焊缝试验201901\1力位移曲线\试件力位移曲线\所有试件\90-1.pn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F912E3" w:rsidRPr="00A77D4D" w:rsidRDefault="00483BCE" w:rsidP="00483BCE">
            <w:pPr>
              <w:pStyle w:val="af8"/>
            </w:pPr>
            <w:r w:rsidRPr="00483BCE">
              <w:rPr>
                <w:noProof/>
              </w:rPr>
              <w:drawing>
                <wp:inline distT="0" distB="0" distL="0" distR="0" wp14:anchorId="3A4B03EA" wp14:editId="6AE200DF">
                  <wp:extent cx="2400000" cy="1800000"/>
                  <wp:effectExtent l="0" t="0" r="635" b="0"/>
                  <wp:docPr id="7" name="图片 7" descr="I:\1毕业课题\2-1试验数据\3第二批Q890角焊缝试验201901\1力位移曲线\试件力位移曲线\所有试件\9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1毕业课题\2-1试验数据\3第二批Q890角焊缝试验201901\1力位移曲线\试件力位移曲线\所有试件\90-2.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r>
      <w:tr w:rsidR="00FC6E95" w:rsidTr="00483BCE">
        <w:trPr>
          <w:trHeight w:val="2835"/>
        </w:trPr>
        <w:tc>
          <w:tcPr>
            <w:tcW w:w="2501" w:type="pct"/>
            <w:vAlign w:val="center"/>
          </w:tcPr>
          <w:p w:rsidR="001E4751" w:rsidRDefault="00483BCE" w:rsidP="00483BCE">
            <w:pPr>
              <w:pStyle w:val="af8"/>
            </w:pPr>
            <w:r w:rsidRPr="00483BCE">
              <w:rPr>
                <w:noProof/>
              </w:rPr>
              <w:drawing>
                <wp:inline distT="0" distB="0" distL="0" distR="0" wp14:anchorId="7B48552F" wp14:editId="20F8D4C0">
                  <wp:extent cx="2400000" cy="1800000"/>
                  <wp:effectExtent l="0" t="0" r="635" b="0"/>
                  <wp:docPr id="8" name="图片 8" descr="I:\1毕业课题\2-1试验数据\3第二批Q890角焊缝试验201901\1力位移曲线\试件力位移曲线\所有试件\9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1毕业课题\2-1试验数据\3第二批Q890角焊缝试验201901\1力位移曲线\试件力位移曲线\所有试件\90-3.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c>
          <w:tcPr>
            <w:tcW w:w="2499" w:type="pct"/>
            <w:vAlign w:val="center"/>
          </w:tcPr>
          <w:p w:rsidR="001E4751" w:rsidRPr="00A77D4D" w:rsidRDefault="00483BCE" w:rsidP="00483BCE">
            <w:pPr>
              <w:pStyle w:val="af8"/>
            </w:pPr>
            <w:r w:rsidRPr="00483BCE">
              <w:rPr>
                <w:noProof/>
              </w:rPr>
              <w:drawing>
                <wp:inline distT="0" distB="0" distL="0" distR="0" wp14:anchorId="05069A27" wp14:editId="695479D2">
                  <wp:extent cx="2400000" cy="1800000"/>
                  <wp:effectExtent l="0" t="0" r="635" b="0"/>
                  <wp:docPr id="9" name="图片 9" descr="I:\1毕业课题\2-1试验数据\3第二批Q890角焊缝试验201901\1力位移曲线\试件力位移曲线\所有试件\9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1毕业课题\2-1试验数据\3第二批Q890角焊缝试验201901\1力位移曲线\试件力位移曲线\所有试件\90-4.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r>
      <w:tr w:rsidR="00FC6E95" w:rsidTr="00483BCE">
        <w:trPr>
          <w:trHeight w:val="2835"/>
        </w:trPr>
        <w:tc>
          <w:tcPr>
            <w:tcW w:w="2501" w:type="pct"/>
            <w:vAlign w:val="center"/>
          </w:tcPr>
          <w:p w:rsidR="001E4751" w:rsidRDefault="00483BCE" w:rsidP="00483BCE">
            <w:pPr>
              <w:pStyle w:val="af8"/>
            </w:pPr>
            <w:r w:rsidRPr="00483BCE">
              <w:rPr>
                <w:noProof/>
              </w:rPr>
              <w:drawing>
                <wp:inline distT="0" distB="0" distL="0" distR="0" wp14:anchorId="68D25B35" wp14:editId="6901EC00">
                  <wp:extent cx="2401737" cy="1800000"/>
                  <wp:effectExtent l="0" t="0" r="0" b="0"/>
                  <wp:docPr id="15" name="图片 15" descr="I:\1毕业课题\2-1试验数据\3第二批Q890角焊缝试验201901\1力位移曲线\试件力位移曲线\所有试件\9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1毕业课题\2-1试验数据\3第二批Q890角焊缝试验201901\1力位移曲线\试件力位移曲线\所有试件\90-5.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401737" cy="1800000"/>
                          </a:xfrm>
                          <a:prstGeom prst="rect">
                            <a:avLst/>
                          </a:prstGeom>
                          <a:noFill/>
                          <a:ln>
                            <a:noFill/>
                          </a:ln>
                        </pic:spPr>
                      </pic:pic>
                    </a:graphicData>
                  </a:graphic>
                </wp:inline>
              </w:drawing>
            </w:r>
          </w:p>
        </w:tc>
        <w:tc>
          <w:tcPr>
            <w:tcW w:w="2499" w:type="pct"/>
            <w:vAlign w:val="center"/>
          </w:tcPr>
          <w:p w:rsidR="001E4751" w:rsidRPr="00A77D4D" w:rsidRDefault="00483BCE" w:rsidP="00483BCE">
            <w:pPr>
              <w:pStyle w:val="af8"/>
            </w:pPr>
            <w:r w:rsidRPr="00483BCE">
              <w:rPr>
                <w:noProof/>
              </w:rPr>
              <w:drawing>
                <wp:inline distT="0" distB="0" distL="0" distR="0" wp14:anchorId="09C79D7C" wp14:editId="49F15D96">
                  <wp:extent cx="2400000" cy="1800000"/>
                  <wp:effectExtent l="0" t="0" r="635" b="0"/>
                  <wp:docPr id="11" name="图片 11" descr="I:\1毕业课题\2-1试验数据\3第二批Q890角焊缝试验201901\1力位移曲线\试件力位移曲线\所有试件\9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1毕业课题\2-1试验数据\3第二批Q890角焊缝试验201901\1力位移曲线\试件力位移曲线\所有试件\90-6.pn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r>
      <w:tr w:rsidR="00884B67" w:rsidTr="00483BCE">
        <w:trPr>
          <w:trHeight w:val="3855"/>
        </w:trPr>
        <w:tc>
          <w:tcPr>
            <w:tcW w:w="5000" w:type="pct"/>
            <w:gridSpan w:val="2"/>
            <w:vAlign w:val="center"/>
          </w:tcPr>
          <w:p w:rsidR="00884B67" w:rsidRPr="00A77D4D" w:rsidRDefault="0003503D" w:rsidP="00483BCE">
            <w:pPr>
              <w:pStyle w:val="af8"/>
            </w:pPr>
            <w:r w:rsidRPr="0003503D">
              <w:rPr>
                <w:noProof/>
              </w:rPr>
              <w:drawing>
                <wp:inline distT="0" distB="0" distL="0" distR="0">
                  <wp:extent cx="3116278" cy="2340000"/>
                  <wp:effectExtent l="0" t="0" r="8255" b="3175"/>
                  <wp:docPr id="3" name="图片 3" descr="I:\1毕业课题\2-1试验数据\3第二批Q890角焊缝试验201901\1力位移曲线\试件力位移曲线\组试件的力位移曲线\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I:\1毕业课题\2-1试验数据\3第二批Q890角焊缝试验201901\1力位移曲线\试件力位移曲线\组试件的力位移曲线\90.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p>
        </w:tc>
      </w:tr>
      <w:tr w:rsidR="00FC6E95" w:rsidTr="00483BCE">
        <w:trPr>
          <w:trHeight w:val="2835"/>
        </w:trPr>
        <w:tc>
          <w:tcPr>
            <w:tcW w:w="2501" w:type="pct"/>
            <w:vAlign w:val="center"/>
          </w:tcPr>
          <w:p w:rsidR="00483BCE" w:rsidRDefault="00FC6E95" w:rsidP="005C476E">
            <w:pPr>
              <w:pStyle w:val="af8"/>
            </w:pPr>
            <w:r w:rsidRPr="00FC6E95">
              <w:rPr>
                <w:noProof/>
              </w:rPr>
              <w:lastRenderedPageBreak/>
              <w:drawing>
                <wp:inline distT="0" distB="0" distL="0" distR="0">
                  <wp:extent cx="2397137" cy="1800000"/>
                  <wp:effectExtent l="0" t="0" r="3175" b="0"/>
                  <wp:docPr id="32" name="图片 32" descr="I:\1毕业课题\2-1试验数据\3第二批Q890角焊缝试验201901\1力位移曲线\试件力位移曲线\所有试件\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1毕业课题\2-1试验数据\3第二批Q890角焊缝试验201901\1力位移曲线\试件力位移曲线\所有试件\75-1.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extent cx="2397137" cy="1800000"/>
                  <wp:effectExtent l="0" t="0" r="3175" b="0"/>
                  <wp:docPr id="33" name="图片 33" descr="I:\1毕业课题\2-1试验数据\3第二批Q890角焊缝试验201901\1力位移曲线\试件力位移曲线\所有试件\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1毕业课题\2-1试验数据\3第二批Q890角焊缝试验201901\1力位移曲线\试件力位移曲线\所有试件\75-2.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Tr="00483BCE">
        <w:trPr>
          <w:trHeight w:val="2835"/>
        </w:trPr>
        <w:tc>
          <w:tcPr>
            <w:tcW w:w="2501" w:type="pct"/>
            <w:vAlign w:val="center"/>
          </w:tcPr>
          <w:p w:rsidR="00483BCE" w:rsidRDefault="00FC6E95" w:rsidP="005C476E">
            <w:pPr>
              <w:pStyle w:val="af8"/>
            </w:pPr>
            <w:r w:rsidRPr="00FC6E95">
              <w:rPr>
                <w:noProof/>
              </w:rPr>
              <w:drawing>
                <wp:inline distT="0" distB="0" distL="0" distR="0">
                  <wp:extent cx="2397137" cy="1800000"/>
                  <wp:effectExtent l="0" t="0" r="3175" b="0"/>
                  <wp:docPr id="34" name="图片 34" descr="I:\1毕业课题\2-1试验数据\3第二批Q890角焊缝试验201901\1力位移曲线\试件力位移曲线\所有试件\7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1毕业课题\2-1试验数据\3第二批Q890角焊缝试验201901\1力位移曲线\试件力位移曲线\所有试件\75-3.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extent cx="2397137" cy="1800000"/>
                  <wp:effectExtent l="0" t="0" r="3175" b="0"/>
                  <wp:docPr id="35" name="图片 35" descr="I:\1毕业课题\2-1试验数据\3第二批Q890角焊缝试验201901\1力位移曲线\试件力位移曲线\所有试件\7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1毕业课题\2-1试验数据\3第二批Q890角焊缝试验201901\1力位移曲线\试件力位移曲线\所有试件\75-4.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Tr="00483BCE">
        <w:trPr>
          <w:trHeight w:val="2835"/>
        </w:trPr>
        <w:tc>
          <w:tcPr>
            <w:tcW w:w="2501" w:type="pct"/>
            <w:vAlign w:val="center"/>
          </w:tcPr>
          <w:p w:rsidR="00483BCE" w:rsidRDefault="00FC6E95" w:rsidP="005C476E">
            <w:pPr>
              <w:pStyle w:val="af8"/>
            </w:pPr>
            <w:r w:rsidRPr="00FC6E95">
              <w:rPr>
                <w:noProof/>
              </w:rPr>
              <w:drawing>
                <wp:inline distT="0" distB="0" distL="0" distR="0">
                  <wp:extent cx="2397137" cy="1800000"/>
                  <wp:effectExtent l="0" t="0" r="3175" b="0"/>
                  <wp:docPr id="37" name="图片 37" descr="I:\1毕业课题\2-1试验数据\3第二批Q890角焊缝试验201901\1力位移曲线\试件力位移曲线\所有试件\7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1毕业课题\2-1试验数据\3第二批Q890角焊缝试验201901\1力位移曲线\试件力位移曲线\所有试件\75-5.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extent cx="2397137" cy="1800000"/>
                  <wp:effectExtent l="0" t="0" r="3175" b="0"/>
                  <wp:docPr id="38" name="图片 38" descr="I:\1毕业课题\2-1试验数据\3第二批Q890角焊缝试验201901\1力位移曲线\试件力位移曲线\所有试件\7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1毕业课题\2-1试验数据\3第二批Q890角焊缝试验201901\1力位移曲线\试件力位移曲线\所有试件\75-6.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Tr="00483BCE">
        <w:trPr>
          <w:trHeight w:val="3855"/>
        </w:trPr>
        <w:tc>
          <w:tcPr>
            <w:tcW w:w="5000" w:type="pct"/>
            <w:gridSpan w:val="2"/>
            <w:vAlign w:val="center"/>
          </w:tcPr>
          <w:p w:rsidR="00483BCE" w:rsidRPr="00A77D4D" w:rsidRDefault="00FB18C2" w:rsidP="005C476E">
            <w:pPr>
              <w:pStyle w:val="af8"/>
            </w:pPr>
            <w:r w:rsidRPr="00FB18C2">
              <w:rPr>
                <w:noProof/>
              </w:rPr>
              <w:drawing>
                <wp:inline distT="0" distB="0" distL="0" distR="0">
                  <wp:extent cx="3116954" cy="2340000"/>
                  <wp:effectExtent l="0" t="0" r="7620" b="3175"/>
                  <wp:docPr id="467" name="图片 467" descr="I:\1毕业课题\2-1试验数据\3第二批Q890角焊缝试验201901\1力位移曲线\试件力位移曲线\组试件的力位移曲线\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1毕业课题\2-1试验数据\3第二批Q890角焊缝试验201901\1力位移曲线\试件力位移曲线\组试件的力位移曲线\75.pn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116954"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C6E95" w:rsidP="005C476E">
            <w:pPr>
              <w:pStyle w:val="af8"/>
            </w:pPr>
            <w:r w:rsidRPr="00FC6E95">
              <w:rPr>
                <w:noProof/>
              </w:rPr>
              <w:lastRenderedPageBreak/>
              <w:drawing>
                <wp:inline distT="0" distB="0" distL="0" distR="0">
                  <wp:extent cx="2397137" cy="1800000"/>
                  <wp:effectExtent l="0" t="0" r="3175" b="0"/>
                  <wp:docPr id="39" name="图片 39" descr="I:\1毕业课题\2-1试验数据\3第二批Q890角焊缝试验201901\1力位移曲线\试件力位移曲线\所有试件\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1毕业课题\2-1试验数据\3第二批Q890角焊缝试验201901\1力位移曲线\试件力位移曲线\所有试件\60-1.pn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extent cx="2397137" cy="1800000"/>
                  <wp:effectExtent l="0" t="0" r="3175" b="0"/>
                  <wp:docPr id="41" name="图片 41" descr="I:\1毕业课题\2-1试验数据\3第二批Q890角焊缝试验201901\1力位移曲线\试件力位移曲线\所有试件\6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1毕业课题\2-1试验数据\3第二批Q890角焊缝试验201901\1力位移曲线\试件力位移曲线\所有试件\60-2.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C6E95" w:rsidP="005C476E">
            <w:pPr>
              <w:pStyle w:val="af8"/>
            </w:pPr>
            <w:r w:rsidRPr="00FC6E95">
              <w:rPr>
                <w:noProof/>
              </w:rPr>
              <w:drawing>
                <wp:inline distT="0" distB="0" distL="0" distR="0">
                  <wp:extent cx="2397137" cy="1800000"/>
                  <wp:effectExtent l="0" t="0" r="3175" b="0"/>
                  <wp:docPr id="42" name="图片 42" descr="I:\1毕业课题\2-1试验数据\3第二批Q890角焊缝试验201901\1力位移曲线\试件力位移曲线\所有试件\6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1毕业课题\2-1试验数据\3第二批Q890角焊缝试验201901\1力位移曲线\试件力位移曲线\所有试件\60-3.pn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extent cx="2397137" cy="1800000"/>
                  <wp:effectExtent l="0" t="0" r="3175" b="0"/>
                  <wp:docPr id="43" name="图片 43" descr="I:\1毕业课题\2-1试验数据\3第二批Q890角焊缝试验201901\1力位移曲线\试件力位移曲线\所有试件\6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1毕业课题\2-1试验数据\3第二批Q890角焊缝试验201901\1力位移曲线\试件力位移曲线\所有试件\60-4.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C6E95" w:rsidP="005C476E">
            <w:pPr>
              <w:pStyle w:val="af8"/>
            </w:pPr>
            <w:r w:rsidRPr="00FC6E95">
              <w:rPr>
                <w:noProof/>
              </w:rPr>
              <w:drawing>
                <wp:inline distT="0" distB="0" distL="0" distR="0">
                  <wp:extent cx="2397137" cy="1800000"/>
                  <wp:effectExtent l="0" t="0" r="3175" b="0"/>
                  <wp:docPr id="44" name="图片 44" descr="I:\1毕业课题\2-1试验数据\3第二批Q890角焊缝试验201901\1力位移曲线\试件力位移曲线\所有试件\6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1毕业课题\2-1试验数据\3第二批Q890角焊缝试验201901\1力位移曲线\试件力位移曲线\所有试件\60-5.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extent cx="2397137" cy="1800000"/>
                  <wp:effectExtent l="0" t="0" r="3175" b="0"/>
                  <wp:docPr id="45" name="图片 45" descr="I:\1毕业课题\2-1试验数据\3第二批Q890角焊缝试验201901\1力位移曲线\试件力位移曲线\所有试件\6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1毕业课题\2-1试验数据\3第二批Q890角焊缝试验201901\1力位移曲线\试件力位移曲线\所有试件\60-6.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drawing>
                <wp:inline distT="0" distB="0" distL="0" distR="0">
                  <wp:extent cx="2879766" cy="2161934"/>
                  <wp:effectExtent l="0" t="0" r="0" b="0"/>
                  <wp:docPr id="466" name="图片 466" descr="I:\1毕业课题\2-1试验数据\3第二批Q890角焊缝试验201901\1力位移曲线\试件力位移曲线\组试件的力位移曲线\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I:\1毕业课题\2-1试验数据\3第二批Q890角焊缝试验201901\1力位移曲线\试件力位移曲线\组试件的力位移曲线\60.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887026" cy="2167384"/>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lastRenderedPageBreak/>
              <w:drawing>
                <wp:inline distT="0" distB="0" distL="0" distR="0">
                  <wp:extent cx="2397137" cy="1800000"/>
                  <wp:effectExtent l="0" t="0" r="3175" b="0"/>
                  <wp:docPr id="46" name="图片 46" descr="I:\1毕业课题\2-1试验数据\3第二批Q890角焊缝试验201901\1力位移曲线\试件力位移曲线\所有试件\45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1毕业课题\2-1试验数据\3第二批Q890角焊缝试验201901\1力位移曲线\试件力位移曲线\所有试件\45D-1.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137" cy="1800000"/>
                  <wp:effectExtent l="0" t="0" r="3175" b="0"/>
                  <wp:docPr id="47" name="图片 47" descr="I:\1毕业课题\2-1试验数据\3第二批Q890角焊缝试验201901\1力位移曲线\试件力位移曲线\所有试件\45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1毕业课题\2-1试验数据\3第二批Q890角焊缝试验201901\1力位移曲线\试件力位移曲线\所有试件\45D-2.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137" cy="1800000"/>
                  <wp:effectExtent l="0" t="0" r="3175" b="0"/>
                  <wp:docPr id="48" name="图片 48" descr="I:\1毕业课题\2-1试验数据\3第二批Q890角焊缝试验201901\1力位移曲线\试件力位移曲线\所有试件\45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1毕业课题\2-1试验数据\3第二批Q890角焊缝试验201901\1力位移曲线\试件力位移曲线\所有试件\45D-3.pn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137" cy="1800000"/>
                  <wp:effectExtent l="0" t="0" r="3175" b="0"/>
                  <wp:docPr id="49" name="图片 49" descr="I:\1毕业课题\2-1试验数据\3第二批Q890角焊缝试验201901\1力位移曲线\试件力位移曲线\所有试件\45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1毕业课题\2-1试验数据\3第二批Q890角焊缝试验201901\1力位移曲线\试件力位移曲线\所有试件\45D-4.pn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137" cy="1800000"/>
                  <wp:effectExtent l="0" t="0" r="3175" b="0"/>
                  <wp:docPr id="50" name="图片 50" descr="I:\1毕业课题\2-1试验数据\3第二批Q890角焊缝试验201901\1力位移曲线\试件力位移曲线\所有试件\45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1毕业课题\2-1试验数据\3第二批Q890角焊缝试验201901\1力位移曲线\试件力位移曲线\所有试件\45D-5.pn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137" cy="1800000"/>
                  <wp:effectExtent l="0" t="0" r="3175" b="0"/>
                  <wp:docPr id="51" name="图片 51" descr="I:\1毕业课题\2-1试验数据\3第二批Q890角焊缝试验201901\1力位移曲线\试件力位移曲线\所有试件\45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1毕业课题\2-1试验数据\3第二批Q890角焊缝试验201901\1力位移曲线\试件力位移曲线\所有试件\45D-6.pn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drawing>
                <wp:inline distT="0" distB="0" distL="0" distR="0">
                  <wp:extent cx="3116954" cy="2340000"/>
                  <wp:effectExtent l="0" t="0" r="7620" b="3175"/>
                  <wp:docPr id="465" name="图片 465" descr="I:\1毕业课题\2-1试验数据\3第二批Q890角焊缝试验201901\1力位移曲线\试件力位移曲线\组试件的力位移曲线\45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I:\1毕业课题\2-1试验数据\3第二批Q890角焊缝试验201901\1力位移曲线\试件力位移曲线\组试件的力位移曲线\45D.pn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116954"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lastRenderedPageBreak/>
              <w:drawing>
                <wp:inline distT="0" distB="0" distL="0" distR="0">
                  <wp:extent cx="2397657" cy="1800000"/>
                  <wp:effectExtent l="0" t="0" r="3175" b="0"/>
                  <wp:docPr id="52" name="图片 52" descr="I:\1毕业课题\2-1试验数据\3第二批Q890角焊缝试验201901\1力位移曲线\试件力位移曲线\所有试件\45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1毕业课题\2-1试验数据\3第二批Q890角焊缝试验201901\1力位移曲线\试件力位移曲线\所有试件\45S-1.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53" name="图片 53" descr="I:\1毕业课题\2-1试验数据\3第二批Q890角焊缝试验201901\1力位移曲线\试件力位移曲线\所有试件\45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1毕业课题\2-1试验数据\3第二批Q890角焊缝试验201901\1力位移曲线\试件力位移曲线\所有试件\45S-2.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54" name="图片 54" descr="I:\1毕业课题\2-1试验数据\3第二批Q890角焊缝试验201901\1力位移曲线\试件力位移曲线\所有试件\45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1毕业课题\2-1试验数据\3第二批Q890角焊缝试验201901\1力位移曲线\试件力位移曲线\所有试件\45S-3.pn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55" name="图片 55" descr="I:\1毕业课题\2-1试验数据\3第二批Q890角焊缝试验201901\1力位移曲线\试件力位移曲线\所有试件\45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1毕业课题\2-1试验数据\3第二批Q890角焊缝试验201901\1力位移曲线\试件力位移曲线\所有试件\45S-4.pn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56" name="图片 56" descr="I:\1毕业课题\2-1试验数据\3第二批Q890角焊缝试验201901\1力位移曲线\试件力位移曲线\所有试件\45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2-1试验数据\3第二批Q890角焊缝试验201901\1力位移曲线\试件力位移曲线\所有试件\45S-5.pn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57" name="图片 57" descr="I:\1毕业课题\2-1试验数据\3第二批Q890角焊缝试验201901\1力位移曲线\试件力位移曲线\所有试件\45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2-1试验数据\3第二批Q890角焊缝试验201901\1力位移曲线\试件力位移曲线\所有试件\45S-6.pn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drawing>
                <wp:inline distT="0" distB="0" distL="0" distR="0">
                  <wp:extent cx="3116278" cy="2340000"/>
                  <wp:effectExtent l="0" t="0" r="8255" b="3175"/>
                  <wp:docPr id="464" name="图片 464" descr="I:\1毕业课题\2-1试验数据\3第二批Q890角焊缝试验201901\1力位移曲线\试件力位移曲线\组试件的力位移曲线\4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1毕业课题\2-1试验数据\3第二批Q890角焊缝试验201901\1力位移曲线\试件力位移曲线\组试件的力位移曲线\45S.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lastRenderedPageBreak/>
              <w:drawing>
                <wp:inline distT="0" distB="0" distL="0" distR="0">
                  <wp:extent cx="2397657" cy="1800000"/>
                  <wp:effectExtent l="0" t="0" r="3175" b="0"/>
                  <wp:docPr id="58" name="图片 58" descr="I:\1毕业课题\2-1试验数据\3第二批Q890角焊缝试验201901\1力位移曲线\试件力位移曲线\所有试件\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2-1试验数据\3第二批Q890角焊缝试验201901\1力位移曲线\试件力位移曲线\所有试件\30_1.pn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59" name="图片 59" descr="I:\1毕业课题\2-1试验数据\3第二批Q890角焊缝试验201901\1力位移曲线\试件力位移曲线\所有试件\3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2-1试验数据\3第二批Q890角焊缝试验201901\1力位移曲线\试件力位移曲线\所有试件\30_2.pn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60" name="图片 60" descr="I:\1毕业课题\2-1试验数据\3第二批Q890角焊缝试验201901\1力位移曲线\试件力位移曲线\所有试件\3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2-1试验数据\3第二批Q890角焊缝试验201901\1力位移曲线\试件力位移曲线\所有试件\30_3.pn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61" name="图片 61" descr="I:\1毕业课题\2-1试验数据\3第二批Q890角焊缝试验201901\1力位移曲线\试件力位移曲线\所有试件\3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2-1试验数据\3第二批Q890角焊缝试验201901\1力位移曲线\试件力位移曲线\所有试件\30_4.pn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62" name="图片 62" descr="I:\1毕业课题\2-1试验数据\3第二批Q890角焊缝试验201901\1力位移曲线\试件力位移曲线\所有试件\3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2-1试验数据\3第二批Q890角焊缝试验201901\1力位移曲线\试件力位移曲线\所有试件\30_5.pn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48" name="图片 448" descr="I:\1毕业课题\2-1试验数据\3第二批Q890角焊缝试验201901\1力位移曲线\试件力位移曲线\所有试件\3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1毕业课题\2-1试验数据\3第二批Q890角焊缝试验201901\1力位移曲线\试件力位移曲线\所有试件\30_6.pn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drawing>
                <wp:inline distT="0" distB="0" distL="0" distR="0">
                  <wp:extent cx="3116278" cy="2340000"/>
                  <wp:effectExtent l="0" t="0" r="8255" b="3175"/>
                  <wp:docPr id="463" name="图片 463" descr="I:\1毕业课题\2-1试验数据\3第二批Q890角焊缝试验201901\1力位移曲线\试件力位移曲线\组试件的力位移曲线\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I:\1毕业课题\2-1试验数据\3第二批Q890角焊缝试验201901\1力位移曲线\试件力位移曲线\组试件的力位移曲线\30.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lastRenderedPageBreak/>
              <w:drawing>
                <wp:inline distT="0" distB="0" distL="0" distR="0">
                  <wp:extent cx="2397657" cy="1800000"/>
                  <wp:effectExtent l="0" t="0" r="3175" b="0"/>
                  <wp:docPr id="449" name="图片 449" descr="I:\1毕业课题\2-1试验数据\3第二批Q890角焊缝试验201901\1力位移曲线\试件力位移曲线\所有试件\1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2-1试验数据\3第二批Q890角焊缝试验201901\1力位移曲线\试件力位移曲线\所有试件\15_1.pn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50" name="图片 450" descr="I:\1毕业课题\2-1试验数据\3第二批Q890角焊缝试验201901\1力位移曲线\试件力位移曲线\所有试件\1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2-1试验数据\3第二批Q890角焊缝试验201901\1力位移曲线\试件力位移曲线\所有试件\15_2.png"/>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451" name="图片 451" descr="I:\1毕业课题\2-1试验数据\3第二批Q890角焊缝试验201901\1力位移曲线\试件力位移曲线\所有试件\1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1毕业课题\2-1试验数据\3第二批Q890角焊缝试验201901\1力位移曲线\试件力位移曲线\所有试件\15_3.png"/>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52" name="图片 452" descr="I:\1毕业课题\2-1试验数据\3第二批Q890角焊缝试验201901\1力位移曲线\试件力位移曲线\所有试件\1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1毕业课题\2-1试验数据\3第二批Q890角焊缝试验201901\1力位移曲线\试件力位移曲线\所有试件\15_4.png"/>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453" name="图片 453" descr="I:\1毕业课题\2-1试验数据\3第二批Q890角焊缝试验201901\1力位移曲线\试件力位移曲线\所有试件\15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1毕业课题\2-1试验数据\3第二批Q890角焊缝试验201901\1力位移曲线\试件力位移曲线\所有试件\15_5.pn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54" name="图片 454" descr="I:\1毕业课题\2-1试验数据\3第二批Q890角焊缝试验201901\1力位移曲线\试件力位移曲线\所有试件\15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I:\1毕业课题\2-1试验数据\3第二批Q890角焊缝试验201901\1力位移曲线\试件力位移曲线\所有试件\15_6.pn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drawing>
                <wp:inline distT="0" distB="0" distL="0" distR="0">
                  <wp:extent cx="3116278" cy="2340000"/>
                  <wp:effectExtent l="0" t="0" r="8255" b="3175"/>
                  <wp:docPr id="462" name="图片 462" descr="I:\1毕业课题\2-1试验数据\3第二批Q890角焊缝试验201901\1力位移曲线\试件力位移曲线\组试件的力位移曲线\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1毕业课题\2-1试验数据\3第二批Q890角焊缝试验201901\1力位移曲线\试件力位移曲线\组试件的力位移曲线\15.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lastRenderedPageBreak/>
              <w:drawing>
                <wp:inline distT="0" distB="0" distL="0" distR="0">
                  <wp:extent cx="2397657" cy="1800000"/>
                  <wp:effectExtent l="0" t="0" r="3175" b="0"/>
                  <wp:docPr id="455" name="图片 455" descr="I:\1毕业课题\2-1试验数据\3第二批Q890角焊缝试验201901\1力位移曲线\试件力位移曲线\所有试件\0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I:\1毕业课题\2-1试验数据\3第二批Q890角焊缝试验201901\1力位移曲线\试件力位移曲线\所有试件\00_1.pn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56" name="图片 456" descr="I:\1毕业课题\2-1试验数据\3第二批Q890角焊缝试验201901\1力位移曲线\试件力位移曲线\所有试件\0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1毕业课题\2-1试验数据\3第二批Q890角焊缝试验201901\1力位移曲线\试件力位移曲线\所有试件\00_2.png"/>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457" name="图片 457" descr="I:\1毕业课题\2-1试验数据\3第二批Q890角焊缝试验201901\1力位移曲线\试件力位移曲线\所有试件\0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I:\1毕业课题\2-1试验数据\3第二批Q890角焊缝试验201901\1力位移曲线\试件力位移曲线\所有试件\00_3.p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58" name="图片 458" descr="I:\1毕业课题\2-1试验数据\3第二批Q890角焊缝试验201901\1力位移曲线\试件力位移曲线\所有试件\0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1毕业课题\2-1试验数据\3第二批Q890角焊缝试验201901\1力位移曲线\试件力位移曲线\所有试件\00_4.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459" name="图片 459" descr="I:\1毕业课题\2-1试验数据\3第二批Q890角焊缝试验201901\1力位移曲线\试件力位移曲线\所有试件\0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1毕业课题\2-1试验数据\3第二批Q890角焊缝试验201901\1力位移曲线\试件力位移曲线\所有试件\00_5.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60" name="图片 460" descr="I:\1毕业课题\2-1试验数据\3第二批Q890角焊缝试验201901\1力位移曲线\试件力位移曲线\所有试件\0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1毕业课题\2-1试验数据\3第二批Q890角焊缝试验201901\1力位移曲线\试件力位移曲线\所有试件\00_6.pn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drawing>
                <wp:inline distT="0" distB="0" distL="0" distR="0">
                  <wp:extent cx="3179135" cy="2387199"/>
                  <wp:effectExtent l="0" t="0" r="2540" b="0"/>
                  <wp:docPr id="461" name="图片 461" descr="I:\1毕业课题\2-1试验数据\3第二批Q890角焊缝试验201901\1力位移曲线\试件力位移曲线\组试件的力位移曲线\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1毕业课题\2-1试验数据\3第二批Q890角焊缝试验201901\1力位移曲线\试件力位移曲线\组试件的力位移曲线\00.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182682" cy="2389863"/>
                          </a:xfrm>
                          <a:prstGeom prst="rect">
                            <a:avLst/>
                          </a:prstGeom>
                          <a:noFill/>
                          <a:ln>
                            <a:noFill/>
                          </a:ln>
                        </pic:spPr>
                      </pic:pic>
                    </a:graphicData>
                  </a:graphic>
                </wp:inline>
              </w:drawing>
            </w:r>
          </w:p>
        </w:tc>
      </w:tr>
    </w:tbl>
    <w:p w:rsidR="00483BCE" w:rsidRDefault="00483BCE" w:rsidP="001A701E">
      <w:pPr>
        <w:ind w:firstLine="480"/>
      </w:pPr>
    </w:p>
    <w:p w:rsidR="00483BCE" w:rsidRDefault="00483BCE" w:rsidP="001A701E">
      <w:pPr>
        <w:ind w:firstLine="480"/>
      </w:pPr>
    </w:p>
    <w:p w:rsidR="00483BCE" w:rsidRDefault="00483BCE" w:rsidP="00F912E3">
      <w:pPr>
        <w:ind w:firstLine="480"/>
      </w:pPr>
    </w:p>
    <w:p w:rsidR="00483BCE" w:rsidRDefault="00483BCE" w:rsidP="00F912E3">
      <w:pPr>
        <w:ind w:firstLine="480"/>
      </w:pPr>
    </w:p>
    <w:p w:rsidR="002B1F45" w:rsidRDefault="002B1F45" w:rsidP="00624A20">
      <w:pPr>
        <w:pStyle w:val="11130"/>
        <w:numPr>
          <w:ilvl w:val="2"/>
          <w:numId w:val="4"/>
        </w:numPr>
        <w:rPr>
          <w:rFonts w:ascii="Times New Roman" w:hAnsi="Times New Roman"/>
        </w:rPr>
      </w:pPr>
      <w:bookmarkStart w:id="68" w:name="_Toc536133143"/>
      <w:r>
        <w:rPr>
          <w:rFonts w:ascii="Times New Roman" w:hAnsi="Times New Roman" w:hint="eastAsia"/>
        </w:rPr>
        <w:t>极限强度</w:t>
      </w:r>
      <w:r>
        <w:rPr>
          <w:rFonts w:ascii="Times New Roman" w:hAnsi="Times New Roman"/>
        </w:rPr>
        <w:t>与平均变形能力</w:t>
      </w:r>
      <w:bookmarkEnd w:id="68"/>
    </w:p>
    <w:p w:rsidR="002B1F45" w:rsidRDefault="002B1F45" w:rsidP="002B1F45">
      <w:pPr>
        <w:pStyle w:val="2"/>
        <w:numPr>
          <w:ilvl w:val="1"/>
          <w:numId w:val="4"/>
        </w:numPr>
      </w:pPr>
      <w:bookmarkStart w:id="69" w:name="_Toc536133144"/>
      <w:r>
        <w:rPr>
          <w:rFonts w:hint="eastAsia"/>
        </w:rPr>
        <w:t>不同加载</w:t>
      </w:r>
      <w:r>
        <w:t>角度下焊缝性能对比</w:t>
      </w:r>
      <w:bookmarkEnd w:id="69"/>
    </w:p>
    <w:p w:rsidR="001A701E" w:rsidRPr="00D06446" w:rsidRDefault="001A701E" w:rsidP="00D06446">
      <w:pPr>
        <w:ind w:firstLine="480"/>
        <w:rPr>
          <w:rFonts w:ascii="宋体" w:hAnsiTheme="minorHAnsi" w:cs="宋体"/>
          <w:kern w:val="0"/>
        </w:rPr>
      </w:pPr>
      <w:r>
        <w:rPr>
          <w:rFonts w:ascii="宋体" w:hAnsiTheme="minorHAnsi" w:cs="宋体" w:hint="eastAsia"/>
          <w:kern w:val="0"/>
        </w:rPr>
        <w:t>前文中分别对</w:t>
      </w:r>
      <w:r>
        <w:rPr>
          <w:rFonts w:ascii="TimesNewRomanPSMT" w:hAnsi="TimesNewRomanPSMT" w:cs="TimesNewRomanPSMT"/>
          <w:kern w:val="0"/>
        </w:rPr>
        <w:t xml:space="preserve">48 </w:t>
      </w:r>
      <w:r>
        <w:rPr>
          <w:rFonts w:ascii="宋体" w:hAnsiTheme="minorHAnsi" w:cs="宋体" w:hint="eastAsia"/>
          <w:kern w:val="0"/>
        </w:rPr>
        <w:t>个角焊缝试件的承载力、强度、变形能力以及破坏角度进行了单独的分析，为了更直观的</w:t>
      </w:r>
      <w:r w:rsidR="00D06446">
        <w:rPr>
          <w:rFonts w:ascii="宋体" w:hAnsiTheme="minorHAnsi" w:cs="宋体" w:hint="eastAsia"/>
          <w:kern w:val="0"/>
        </w:rPr>
        <w:t>研究加载</w:t>
      </w:r>
      <w:r w:rsidR="00D06446">
        <w:rPr>
          <w:rFonts w:ascii="宋体" w:hAnsiTheme="minorHAnsi" w:cs="宋体"/>
          <w:kern w:val="0"/>
        </w:rPr>
        <w:t>角度</w:t>
      </w:r>
      <w:r w:rsidR="00D06446">
        <w:rPr>
          <w:rFonts w:ascii="宋体" w:hAnsiTheme="minorHAnsi" w:cs="宋体" w:hint="eastAsia"/>
          <w:kern w:val="0"/>
        </w:rPr>
        <w:t>对</w:t>
      </w:r>
      <w:r>
        <w:rPr>
          <w:rFonts w:ascii="宋体" w:hAnsiTheme="minorHAnsi" w:cs="宋体" w:hint="eastAsia"/>
          <w:kern w:val="0"/>
        </w:rPr>
        <w:t>角焊缝的力学性能</w:t>
      </w:r>
      <w:r w:rsidR="00D06446">
        <w:rPr>
          <w:rFonts w:ascii="宋体" w:hAnsiTheme="minorHAnsi" w:cs="宋体" w:hint="eastAsia"/>
          <w:kern w:val="0"/>
        </w:rPr>
        <w:t>的</w:t>
      </w:r>
      <w:r w:rsidR="00D06446">
        <w:rPr>
          <w:rFonts w:ascii="宋体" w:hAnsiTheme="minorHAnsi" w:cs="宋体"/>
          <w:kern w:val="0"/>
        </w:rPr>
        <w:t>影响</w:t>
      </w:r>
      <w:r>
        <w:rPr>
          <w:rFonts w:ascii="宋体" w:hAnsiTheme="minorHAnsi" w:cs="宋体" w:hint="eastAsia"/>
          <w:kern w:val="0"/>
        </w:rPr>
        <w:t>，本节</w:t>
      </w:r>
      <w:r w:rsidR="00D06446">
        <w:rPr>
          <w:rFonts w:ascii="宋体" w:hAnsiTheme="minorHAnsi" w:cs="宋体" w:hint="eastAsia"/>
          <w:kern w:val="0"/>
        </w:rPr>
        <w:t>着重分析不同</w:t>
      </w:r>
      <w:r w:rsidR="00D06446">
        <w:rPr>
          <w:rFonts w:ascii="宋体" w:hAnsiTheme="minorHAnsi" w:cs="宋体"/>
          <w:kern w:val="0"/>
        </w:rPr>
        <w:t>加载角度下</w:t>
      </w:r>
      <w:r>
        <w:rPr>
          <w:rFonts w:ascii="宋体" w:hAnsiTheme="minorHAnsi" w:cs="宋体" w:hint="eastAsia"/>
          <w:kern w:val="0"/>
        </w:rPr>
        <w:t>角焊缝的</w:t>
      </w:r>
      <w:r w:rsidR="00D06446">
        <w:rPr>
          <w:rFonts w:ascii="宋体" w:hAnsiTheme="minorHAnsi" w:cs="宋体" w:hint="eastAsia"/>
          <w:kern w:val="0"/>
        </w:rPr>
        <w:t>极限</w:t>
      </w:r>
      <w:r>
        <w:rPr>
          <w:rFonts w:ascii="宋体" w:hAnsiTheme="minorHAnsi" w:cs="宋体" w:hint="eastAsia"/>
          <w:kern w:val="0"/>
        </w:rPr>
        <w:t>强度、变形能力和开裂角度</w:t>
      </w:r>
      <w:r w:rsidR="00D06446">
        <w:rPr>
          <w:rFonts w:ascii="宋体" w:hAnsiTheme="minorHAnsi" w:cs="宋体" w:hint="eastAsia"/>
          <w:kern w:val="0"/>
        </w:rPr>
        <w:t>的</w:t>
      </w:r>
      <w:r w:rsidR="00D06446">
        <w:rPr>
          <w:rFonts w:ascii="宋体" w:hAnsiTheme="minorHAnsi" w:cs="宋体"/>
          <w:kern w:val="0"/>
        </w:rPr>
        <w:t>关系</w:t>
      </w:r>
      <w:r w:rsidR="00D06446">
        <w:rPr>
          <w:rFonts w:ascii="宋体" w:hAnsiTheme="minorHAnsi" w:cs="宋体" w:hint="eastAsia"/>
          <w:kern w:val="0"/>
        </w:rPr>
        <w:t>，且</w:t>
      </w:r>
      <w:r>
        <w:rPr>
          <w:rFonts w:ascii="宋体" w:hAnsiTheme="minorHAnsi" w:cs="宋体" w:hint="eastAsia"/>
          <w:kern w:val="0"/>
        </w:rPr>
        <w:t>进行统一分析和对比。</w:t>
      </w:r>
    </w:p>
    <w:p w:rsidR="001A701E" w:rsidRPr="001A701E" w:rsidRDefault="001A701E" w:rsidP="001A701E">
      <w:pPr>
        <w:ind w:firstLine="480"/>
        <w:rPr>
          <w:rFonts w:hint="eastAsia"/>
        </w:rPr>
      </w:pPr>
    </w:p>
    <w:p w:rsidR="002B1F45" w:rsidRDefault="002B1F45" w:rsidP="002B1F45">
      <w:pPr>
        <w:pStyle w:val="11130"/>
        <w:numPr>
          <w:ilvl w:val="2"/>
          <w:numId w:val="4"/>
        </w:numPr>
        <w:rPr>
          <w:rFonts w:ascii="Times New Roman" w:hAnsi="Times New Roman"/>
        </w:rPr>
      </w:pPr>
      <w:bookmarkStart w:id="70" w:name="_Toc536133145"/>
      <w:r>
        <w:rPr>
          <w:rFonts w:ascii="Times New Roman" w:hAnsi="Times New Roman" w:hint="eastAsia"/>
        </w:rPr>
        <w:t>极限强度</w:t>
      </w:r>
      <w:bookmarkEnd w:id="70"/>
    </w:p>
    <w:p w:rsidR="002B1F45" w:rsidRDefault="002B1F45" w:rsidP="002B1F45">
      <w:pPr>
        <w:pStyle w:val="11130"/>
        <w:numPr>
          <w:ilvl w:val="2"/>
          <w:numId w:val="4"/>
        </w:numPr>
        <w:rPr>
          <w:rFonts w:ascii="Times New Roman" w:hAnsi="Times New Roman"/>
        </w:rPr>
      </w:pPr>
      <w:bookmarkStart w:id="71" w:name="_Toc536133146"/>
      <w:r>
        <w:rPr>
          <w:rFonts w:ascii="Times New Roman" w:hAnsi="Times New Roman" w:hint="eastAsia"/>
        </w:rPr>
        <w:t>变形</w:t>
      </w:r>
      <w:r>
        <w:rPr>
          <w:rFonts w:ascii="Times New Roman" w:hAnsi="Times New Roman"/>
        </w:rPr>
        <w:t>能力</w:t>
      </w:r>
      <w:bookmarkEnd w:id="71"/>
    </w:p>
    <w:p w:rsidR="002B1F45" w:rsidRDefault="002B1F45" w:rsidP="002B1F45">
      <w:pPr>
        <w:pStyle w:val="11130"/>
        <w:numPr>
          <w:ilvl w:val="2"/>
          <w:numId w:val="4"/>
        </w:numPr>
        <w:rPr>
          <w:rFonts w:ascii="Times New Roman" w:hAnsi="Times New Roman"/>
        </w:rPr>
      </w:pPr>
      <w:bookmarkStart w:id="72" w:name="_Toc536133147"/>
      <w:r>
        <w:rPr>
          <w:rFonts w:ascii="Times New Roman" w:hAnsi="Times New Roman" w:hint="eastAsia"/>
        </w:rPr>
        <w:t>断裂</w:t>
      </w:r>
      <w:r>
        <w:rPr>
          <w:rFonts w:ascii="Times New Roman" w:hAnsi="Times New Roman"/>
        </w:rPr>
        <w:t>角度</w:t>
      </w:r>
      <w:bookmarkEnd w:id="72"/>
    </w:p>
    <w:p w:rsidR="00D06446" w:rsidRDefault="00D06446" w:rsidP="00D06446">
      <w:pPr>
        <w:ind w:firstLine="480"/>
      </w:pPr>
      <w:r w:rsidRPr="004C4F73">
        <w:rPr>
          <w:rFonts w:hint="eastAsia"/>
          <w:highlight w:val="yellow"/>
        </w:rPr>
        <w:t>对于角焊缝的研究来说，确定破坏角度是非常重要的环节，因为只有在知道了破坏角度之后，才能确定破坏面，给出破坏面面积，进而确定接头承载力。理论上，试件受拉时破坏将发生在截面面积最小的截面，即</w:t>
      </w:r>
      <w:r w:rsidRPr="004C4F73">
        <w:rPr>
          <w:rFonts w:ascii="TimesNewRomanPSMT" w:hAnsi="TimesNewRomanPSMT" w:cs="TimesNewRomanPSMT"/>
          <w:highlight w:val="yellow"/>
        </w:rPr>
        <w:t>45°</w:t>
      </w:r>
      <w:r w:rsidRPr="004C4F73">
        <w:rPr>
          <w:rFonts w:hint="eastAsia"/>
          <w:highlight w:val="yellow"/>
        </w:rPr>
        <w:t>角度所对应的截面，然而，尽管该截面对应的面积最小，但是在该截面上承受的剪应力和正应力的组合并不是最高，也即</w:t>
      </w:r>
      <w:r w:rsidRPr="004C4F73">
        <w:rPr>
          <w:rFonts w:ascii="TimesNewRomanPSMT" w:hAnsi="TimesNewRomanPSMT" w:cs="TimesNewRomanPSMT"/>
          <w:highlight w:val="yellow"/>
        </w:rPr>
        <w:t>45°</w:t>
      </w:r>
      <w:r w:rsidRPr="004C4F73">
        <w:rPr>
          <w:rFonts w:hint="eastAsia"/>
          <w:highlight w:val="yellow"/>
        </w:rPr>
        <w:t>角度所对应截面上的承载力不是最大，尤其对正面角焊缝和十字接头角焊缝而言，破坏角度接近</w:t>
      </w:r>
      <w:r w:rsidRPr="004C4F73">
        <w:rPr>
          <w:rFonts w:ascii="TimesNewRomanPSMT" w:hAnsi="TimesNewRomanPSMT" w:cs="TimesNewRomanPSMT"/>
          <w:highlight w:val="yellow"/>
        </w:rPr>
        <w:t>20°</w:t>
      </w:r>
      <w:r w:rsidRPr="004C4F73">
        <w:rPr>
          <w:rFonts w:hint="eastAsia"/>
          <w:highlight w:val="yellow"/>
        </w:rPr>
        <w:t>左右，对于侧面角焊缝，破坏角度接近</w:t>
      </w:r>
      <w:r w:rsidRPr="004C4F73">
        <w:rPr>
          <w:rFonts w:ascii="TimesNewRomanPSMT" w:hAnsi="TimesNewRomanPSMT" w:cs="TimesNewRomanPSMT"/>
          <w:highlight w:val="yellow"/>
        </w:rPr>
        <w:t>50°</w:t>
      </w:r>
      <w:r w:rsidRPr="004C4F73">
        <w:rPr>
          <w:rFonts w:hint="eastAsia"/>
          <w:highlight w:val="yellow"/>
        </w:rPr>
        <w:t>。图</w:t>
      </w:r>
      <w:r w:rsidRPr="004C4F73">
        <w:rPr>
          <w:highlight w:val="yellow"/>
        </w:rPr>
        <w:t xml:space="preserve"> </w:t>
      </w:r>
      <w:r w:rsidRPr="004C4F73">
        <w:rPr>
          <w:rFonts w:ascii="TimesNewRomanPSMT" w:hAnsi="TimesNewRomanPSMT" w:cs="TimesNewRomanPSMT"/>
          <w:highlight w:val="yellow"/>
        </w:rPr>
        <w:t xml:space="preserve">5.47 </w:t>
      </w:r>
      <w:r w:rsidRPr="004C4F73">
        <w:rPr>
          <w:rFonts w:hint="eastAsia"/>
          <w:highlight w:val="yellow"/>
        </w:rPr>
        <w:t>给出了三种角焊缝对应不同焊缝金属的破坏角度，从图中可以看出：</w:t>
      </w:r>
      <w:r w:rsidRPr="004C4F73">
        <w:rPr>
          <w:rFonts w:ascii="TimesNewRomanPSMT" w:hAnsi="TimesNewRomanPSMT" w:cs="TimesNewRomanPSMT"/>
          <w:highlight w:val="yellow"/>
        </w:rPr>
        <w:t>1</w:t>
      </w:r>
      <w:r w:rsidRPr="004C4F73">
        <w:rPr>
          <w:rFonts w:hint="eastAsia"/>
          <w:highlight w:val="yellow"/>
        </w:rPr>
        <w:t>）正面角焊缝及十字接头角焊缝的破坏角度更集中，基本都分布在</w:t>
      </w:r>
      <w:r w:rsidRPr="004C4F73">
        <w:rPr>
          <w:rFonts w:ascii="TimesNewRomanPSMT" w:hAnsi="TimesNewRomanPSMT" w:cs="TimesNewRomanPSMT"/>
          <w:highlight w:val="yellow"/>
        </w:rPr>
        <w:t>15°-25°</w:t>
      </w:r>
      <w:r w:rsidRPr="004C4F73">
        <w:rPr>
          <w:rFonts w:hint="eastAsia"/>
          <w:highlight w:val="yellow"/>
        </w:rPr>
        <w:t>之间，相反，侧面角焊缝的破坏角度较为离散，从</w:t>
      </w:r>
      <w:r w:rsidRPr="004C4F73">
        <w:rPr>
          <w:rFonts w:ascii="TimesNewRomanPSMT" w:hAnsi="TimesNewRomanPSMT" w:cs="TimesNewRomanPSMT"/>
          <w:highlight w:val="yellow"/>
        </w:rPr>
        <w:t>40°-70°</w:t>
      </w:r>
      <w:r w:rsidRPr="004C4F73">
        <w:rPr>
          <w:rFonts w:hint="eastAsia"/>
          <w:highlight w:val="yellow"/>
        </w:rPr>
        <w:t>均有试件分布其中；</w:t>
      </w:r>
      <w:r w:rsidRPr="004C4F73">
        <w:rPr>
          <w:rFonts w:ascii="TimesNewRomanPSMT" w:hAnsi="TimesNewRomanPSMT" w:cs="TimesNewRomanPSMT"/>
          <w:highlight w:val="yellow"/>
        </w:rPr>
        <w:t>2</w:t>
      </w:r>
      <w:r w:rsidRPr="004C4F73">
        <w:rPr>
          <w:rFonts w:hint="eastAsia"/>
          <w:highlight w:val="yellow"/>
        </w:rPr>
        <w:t>）正面角焊缝、十字接头角焊缝和侧面角焊缝的平均破坏角度分别为</w:t>
      </w:r>
      <w:r w:rsidRPr="004C4F73">
        <w:rPr>
          <w:rFonts w:ascii="TimesNewRomanPSMT" w:hAnsi="TimesNewRomanPSMT" w:cs="TimesNewRomanPSMT"/>
          <w:highlight w:val="yellow"/>
        </w:rPr>
        <w:t>20.1°</w:t>
      </w:r>
      <w:r w:rsidRPr="004C4F73">
        <w:rPr>
          <w:rFonts w:hint="eastAsia"/>
          <w:highlight w:val="yellow"/>
        </w:rPr>
        <w:t>、</w:t>
      </w:r>
      <w:r w:rsidRPr="004C4F73">
        <w:rPr>
          <w:rFonts w:ascii="TimesNewRomanPSMT" w:hAnsi="TimesNewRomanPSMT" w:cs="TimesNewRomanPSMT"/>
          <w:highlight w:val="yellow"/>
        </w:rPr>
        <w:t>18.5°</w:t>
      </w:r>
      <w:r w:rsidRPr="004C4F73">
        <w:rPr>
          <w:rFonts w:hint="eastAsia"/>
          <w:highlight w:val="yellow"/>
        </w:rPr>
        <w:t>和</w:t>
      </w:r>
      <w:r w:rsidRPr="004C4F73">
        <w:rPr>
          <w:rFonts w:ascii="TimesNewRomanPSMT" w:hAnsi="TimesNewRomanPSMT" w:cs="TimesNewRomanPSMT"/>
          <w:highlight w:val="yellow"/>
        </w:rPr>
        <w:t>51.5°</w:t>
      </w:r>
      <w:r w:rsidRPr="004C4F73">
        <w:rPr>
          <w:rFonts w:hint="eastAsia"/>
          <w:highlight w:val="yellow"/>
        </w:rPr>
        <w:t>，正面角焊缝</w:t>
      </w:r>
      <w:bookmarkStart w:id="73" w:name="_GoBack"/>
      <w:bookmarkEnd w:id="73"/>
      <w:r w:rsidRPr="004C4F73">
        <w:rPr>
          <w:rFonts w:hint="eastAsia"/>
          <w:highlight w:val="yellow"/>
        </w:rPr>
        <w:t>和十字接头角焊缝的破坏角度比较接近，远低于理论破坏</w:t>
      </w:r>
      <w:r w:rsidRPr="004C4F73">
        <w:rPr>
          <w:rFonts w:hint="eastAsia"/>
          <w:highlight w:val="yellow"/>
        </w:rPr>
        <w:lastRenderedPageBreak/>
        <w:t>面（</w:t>
      </w:r>
      <w:r w:rsidRPr="004C4F73">
        <w:rPr>
          <w:rFonts w:ascii="TimesNewRomanPSMT" w:hAnsi="TimesNewRomanPSMT" w:cs="TimesNewRomanPSMT"/>
          <w:highlight w:val="yellow"/>
        </w:rPr>
        <w:t>45°</w:t>
      </w:r>
      <w:r w:rsidRPr="004C4F73">
        <w:rPr>
          <w:rFonts w:hint="eastAsia"/>
          <w:highlight w:val="yellow"/>
        </w:rPr>
        <w:t>），侧面角焊缝实际破坏面稍高于理论破坏面；</w:t>
      </w:r>
      <w:r w:rsidRPr="004C4F73">
        <w:rPr>
          <w:rFonts w:ascii="TimesNewRomanPSMT" w:hAnsi="TimesNewRomanPSMT" w:cs="TimesNewRomanPSMT"/>
          <w:highlight w:val="yellow"/>
        </w:rPr>
        <w:t>3</w:t>
      </w:r>
      <w:r w:rsidRPr="004C4F73">
        <w:rPr>
          <w:rFonts w:hint="eastAsia"/>
          <w:highlight w:val="yellow"/>
        </w:rPr>
        <w:t>）焊材的强度等级对破坏角度没有影响；</w:t>
      </w:r>
      <w:r w:rsidRPr="004C4F73">
        <w:rPr>
          <w:rFonts w:ascii="TimesNewRomanPSMT" w:hAnsi="TimesNewRomanPSMT" w:cs="TimesNewRomanPSMT"/>
          <w:highlight w:val="yellow"/>
        </w:rPr>
        <w:t>4</w:t>
      </w:r>
      <w:r w:rsidRPr="004C4F73">
        <w:rPr>
          <w:rFonts w:hint="eastAsia"/>
          <w:highlight w:val="yellow"/>
        </w:rPr>
        <w:t>）正面角焊缝强度较侧面角焊缝高的其中一个原因与破坏角度相关，侧面角焊缝的破坏面更接近</w:t>
      </w:r>
      <w:r w:rsidRPr="004C4F73">
        <w:rPr>
          <w:rFonts w:ascii="TimesNewRomanPSMT" w:hAnsi="TimesNewRomanPSMT" w:cs="TimesNewRomanPSMT"/>
          <w:highlight w:val="yellow"/>
        </w:rPr>
        <w:t>45°</w:t>
      </w:r>
      <w:r w:rsidRPr="004C4F73">
        <w:rPr>
          <w:rFonts w:hint="eastAsia"/>
          <w:highlight w:val="yellow"/>
        </w:rPr>
        <w:t>，即破坏面更小，使得总承载力降低。</w:t>
      </w:r>
    </w:p>
    <w:p w:rsidR="00B35500" w:rsidRDefault="00B35500" w:rsidP="00D06446">
      <w:pPr>
        <w:ind w:firstLine="480"/>
      </w:pPr>
    </w:p>
    <w:tbl>
      <w:tblPr>
        <w:tblW w:w="0" w:type="auto"/>
        <w:tblLook w:val="04A0" w:firstRow="1" w:lastRow="0" w:firstColumn="1" w:lastColumn="0" w:noHBand="0" w:noVBand="1"/>
      </w:tblPr>
      <w:tblGrid>
        <w:gridCol w:w="8296"/>
      </w:tblGrid>
      <w:tr w:rsidR="00B35500" w:rsidRPr="000946B8" w:rsidTr="00BA417E">
        <w:trPr>
          <w:trHeight w:val="3489"/>
        </w:trPr>
        <w:tc>
          <w:tcPr>
            <w:tcW w:w="8296" w:type="dxa"/>
          </w:tcPr>
          <w:p w:rsidR="00B35500" w:rsidRPr="000946B8" w:rsidRDefault="00B35500" w:rsidP="00B35500">
            <w:pPr>
              <w:pStyle w:val="af8"/>
              <w:ind w:hanging="108"/>
            </w:pPr>
            <w:r>
              <w:rPr>
                <w:noProof/>
              </w:rPr>
              <w:drawing>
                <wp:inline distT="0" distB="0" distL="0" distR="0" wp14:anchorId="094AB392">
                  <wp:extent cx="5185699" cy="3759010"/>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90091" cy="3762193"/>
                          </a:xfrm>
                          <a:prstGeom prst="rect">
                            <a:avLst/>
                          </a:prstGeom>
                          <a:noFill/>
                        </pic:spPr>
                      </pic:pic>
                    </a:graphicData>
                  </a:graphic>
                </wp:inline>
              </w:drawing>
            </w:r>
          </w:p>
        </w:tc>
      </w:tr>
      <w:tr w:rsidR="00B35500" w:rsidTr="00BA417E">
        <w:tc>
          <w:tcPr>
            <w:tcW w:w="8296" w:type="dxa"/>
          </w:tcPr>
          <w:p w:rsidR="00B35500" w:rsidRPr="00B35500" w:rsidRDefault="00B35500" w:rsidP="00B35500">
            <w:pPr>
              <w:pStyle w:val="aa"/>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4F7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4F73">
              <w:rPr>
                <w:noProof/>
              </w:rPr>
              <w:t>32</w:t>
            </w:r>
            <w:r>
              <w:fldChar w:fldCharType="end"/>
            </w:r>
            <w:r>
              <w:t xml:space="preserve"> </w:t>
            </w:r>
            <w:r>
              <w:rPr>
                <w:rFonts w:hint="eastAsia"/>
              </w:rPr>
              <w:t>断裂角度与</w:t>
            </w:r>
            <w:r>
              <w:t>加载角度的关系</w:t>
            </w:r>
          </w:p>
        </w:tc>
      </w:tr>
    </w:tbl>
    <w:p w:rsidR="00B35500" w:rsidRPr="00B35500" w:rsidRDefault="00B35500" w:rsidP="00D06446">
      <w:pPr>
        <w:ind w:firstLine="480"/>
      </w:pPr>
    </w:p>
    <w:p w:rsidR="00B35500" w:rsidRDefault="00B35500" w:rsidP="00D06446">
      <w:pPr>
        <w:ind w:firstLine="480"/>
        <w:rPr>
          <w:rFonts w:hint="eastAsia"/>
        </w:rPr>
      </w:pPr>
    </w:p>
    <w:p w:rsidR="002B1F45" w:rsidRDefault="002B1F45" w:rsidP="002B1F45">
      <w:pPr>
        <w:pStyle w:val="2"/>
        <w:numPr>
          <w:ilvl w:val="1"/>
          <w:numId w:val="4"/>
        </w:numPr>
      </w:pPr>
      <w:bookmarkStart w:id="74" w:name="_Toc536133148"/>
      <w:r>
        <w:rPr>
          <w:rFonts w:hint="eastAsia"/>
        </w:rPr>
        <w:t>本章小结</w:t>
      </w:r>
      <w:bookmarkEnd w:id="74"/>
    </w:p>
    <w:p w:rsidR="00624A20" w:rsidRDefault="00624A20" w:rsidP="00624A20">
      <w:pPr>
        <w:ind w:firstLine="480"/>
      </w:pPr>
    </w:p>
    <w:p w:rsidR="002B1F45" w:rsidRDefault="002B1F45">
      <w:pPr>
        <w:widowControl/>
        <w:spacing w:line="240" w:lineRule="auto"/>
        <w:ind w:firstLineChars="0" w:firstLine="0"/>
        <w:jc w:val="left"/>
      </w:pPr>
      <w:r>
        <w:br w:type="page"/>
      </w:r>
    </w:p>
    <w:p w:rsidR="002B1F45" w:rsidRPr="002B1F45" w:rsidRDefault="002B1F45" w:rsidP="00624A20">
      <w:pPr>
        <w:ind w:firstLine="480"/>
      </w:pPr>
    </w:p>
    <w:p w:rsidR="00180426" w:rsidRDefault="00180426" w:rsidP="00180426">
      <w:pPr>
        <w:pStyle w:val="1"/>
      </w:pPr>
      <w:bookmarkStart w:id="75" w:name="_Toc536133149"/>
      <w:r>
        <w:rPr>
          <w:rFonts w:hint="eastAsia"/>
        </w:rPr>
        <w:t>高强钢及熔敷金属</w:t>
      </w:r>
      <w:r>
        <w:t>力学</w:t>
      </w:r>
      <w:r w:rsidR="00E9178E">
        <w:rPr>
          <w:rFonts w:hint="eastAsia"/>
        </w:rPr>
        <w:t>矩形</w:t>
      </w:r>
      <w:r w:rsidR="00E9178E">
        <w:t>缺口</w:t>
      </w:r>
      <w:r>
        <w:rPr>
          <w:rFonts w:hint="eastAsia"/>
        </w:rPr>
        <w:t>试验</w:t>
      </w:r>
      <w:r>
        <w:t>研究</w:t>
      </w:r>
      <w:bookmarkEnd w:id="75"/>
      <w:r w:rsidRPr="00A614CA">
        <w:t xml:space="preserve"> </w:t>
      </w:r>
    </w:p>
    <w:p w:rsidR="00180426" w:rsidRDefault="00180426" w:rsidP="00180426">
      <w:pPr>
        <w:pStyle w:val="2"/>
        <w:numPr>
          <w:ilvl w:val="1"/>
          <w:numId w:val="4"/>
        </w:numPr>
      </w:pPr>
      <w:bookmarkStart w:id="76" w:name="_Toc536133150"/>
      <w:r>
        <w:rPr>
          <w:rFonts w:hint="eastAsia"/>
        </w:rPr>
        <w:t>引言</w:t>
      </w:r>
      <w:bookmarkEnd w:id="76"/>
    </w:p>
    <w:p w:rsidR="00180426" w:rsidRPr="00624A20" w:rsidRDefault="00180426" w:rsidP="00180426">
      <w:pPr>
        <w:pStyle w:val="2"/>
        <w:numPr>
          <w:ilvl w:val="1"/>
          <w:numId w:val="4"/>
        </w:numPr>
      </w:pPr>
      <w:bookmarkStart w:id="77" w:name="_Toc536133151"/>
      <w:r>
        <w:rPr>
          <w:rFonts w:hint="eastAsia"/>
        </w:rPr>
        <w:t>试验</w:t>
      </w:r>
      <w:r w:rsidR="00E9178E">
        <w:rPr>
          <w:rFonts w:hint="eastAsia"/>
        </w:rPr>
        <w:t>概况</w:t>
      </w:r>
      <w:bookmarkEnd w:id="77"/>
    </w:p>
    <w:p w:rsidR="00180426" w:rsidRDefault="00180426" w:rsidP="00180426">
      <w:pPr>
        <w:pStyle w:val="11130"/>
        <w:numPr>
          <w:ilvl w:val="2"/>
          <w:numId w:val="4"/>
        </w:numPr>
        <w:rPr>
          <w:rFonts w:ascii="Times New Roman" w:hAnsi="Times New Roman"/>
        </w:rPr>
      </w:pPr>
      <w:bookmarkStart w:id="78" w:name="_Toc536133152"/>
      <w:r>
        <w:rPr>
          <w:rFonts w:ascii="Times New Roman" w:hAnsi="Times New Roman" w:hint="eastAsia"/>
        </w:rPr>
        <w:t>试件设计及</w:t>
      </w:r>
      <w:r>
        <w:rPr>
          <w:rFonts w:ascii="Times New Roman" w:hAnsi="Times New Roman"/>
        </w:rPr>
        <w:t>原始尺寸测量</w:t>
      </w:r>
      <w:bookmarkEnd w:id="78"/>
    </w:p>
    <w:p w:rsidR="00E9178E" w:rsidRDefault="00E9178E" w:rsidP="00E9178E">
      <w:pPr>
        <w:pStyle w:val="11130"/>
        <w:numPr>
          <w:ilvl w:val="2"/>
          <w:numId w:val="4"/>
        </w:numPr>
        <w:rPr>
          <w:rFonts w:ascii="Times New Roman" w:hAnsi="Times New Roman"/>
        </w:rPr>
      </w:pPr>
      <w:bookmarkStart w:id="79" w:name="_Toc536133153"/>
      <w:r>
        <w:rPr>
          <w:rFonts w:ascii="Times New Roman" w:hAnsi="Times New Roman" w:hint="eastAsia"/>
        </w:rPr>
        <w:t>试验现象</w:t>
      </w:r>
      <w:r>
        <w:rPr>
          <w:rFonts w:ascii="Times New Roman" w:hAnsi="Times New Roman"/>
        </w:rPr>
        <w:t>及试验曲线</w:t>
      </w:r>
      <w:bookmarkEnd w:id="79"/>
    </w:p>
    <w:p w:rsidR="00E9178E" w:rsidRDefault="00E9178E" w:rsidP="00E9178E">
      <w:pPr>
        <w:pStyle w:val="11130"/>
        <w:numPr>
          <w:ilvl w:val="2"/>
          <w:numId w:val="4"/>
        </w:numPr>
        <w:rPr>
          <w:rFonts w:ascii="Times New Roman" w:hAnsi="Times New Roman"/>
        </w:rPr>
      </w:pPr>
      <w:bookmarkStart w:id="80" w:name="_Toc536133154"/>
      <w:r>
        <w:rPr>
          <w:rFonts w:ascii="Times New Roman" w:hAnsi="Times New Roman" w:hint="eastAsia"/>
        </w:rPr>
        <w:t>极限荷载及</w:t>
      </w:r>
      <w:r>
        <w:rPr>
          <w:rFonts w:ascii="Times New Roman" w:hAnsi="Times New Roman"/>
        </w:rPr>
        <w:t>断裂荷载</w:t>
      </w:r>
      <w:bookmarkEnd w:id="80"/>
    </w:p>
    <w:p w:rsidR="002B0555" w:rsidRPr="00E9178E" w:rsidRDefault="002B0555" w:rsidP="002B0555">
      <w:pPr>
        <w:ind w:firstLineChars="0"/>
      </w:pPr>
    </w:p>
    <w:p w:rsidR="00E9178E" w:rsidRPr="00624A20" w:rsidRDefault="00E9178E" w:rsidP="00E9178E">
      <w:pPr>
        <w:pStyle w:val="2"/>
        <w:numPr>
          <w:ilvl w:val="1"/>
          <w:numId w:val="4"/>
        </w:numPr>
      </w:pPr>
      <w:bookmarkStart w:id="81" w:name="_Toc536133155"/>
      <w:r>
        <w:rPr>
          <w:rFonts w:hint="eastAsia"/>
        </w:rPr>
        <w:t>试验有限元分析</w:t>
      </w:r>
      <w:bookmarkEnd w:id="81"/>
    </w:p>
    <w:p w:rsidR="00E9178E" w:rsidRDefault="00E9178E" w:rsidP="00E9178E">
      <w:pPr>
        <w:pStyle w:val="11130"/>
        <w:numPr>
          <w:ilvl w:val="2"/>
          <w:numId w:val="4"/>
        </w:numPr>
        <w:rPr>
          <w:rFonts w:ascii="Times New Roman" w:hAnsi="Times New Roman"/>
        </w:rPr>
      </w:pPr>
      <w:bookmarkStart w:id="82" w:name="_Toc536133156"/>
      <w:r>
        <w:rPr>
          <w:rFonts w:ascii="Times New Roman" w:hAnsi="Times New Roman" w:hint="eastAsia"/>
        </w:rPr>
        <w:t>有限元模型</w:t>
      </w:r>
      <w:bookmarkEnd w:id="82"/>
    </w:p>
    <w:p w:rsidR="00E9178E" w:rsidRDefault="00E9178E" w:rsidP="00E9178E">
      <w:pPr>
        <w:pStyle w:val="11130"/>
        <w:numPr>
          <w:ilvl w:val="2"/>
          <w:numId w:val="4"/>
        </w:numPr>
        <w:rPr>
          <w:rFonts w:ascii="Times New Roman" w:hAnsi="Times New Roman"/>
        </w:rPr>
      </w:pPr>
      <w:bookmarkStart w:id="83" w:name="_Toc536133157"/>
      <w:r>
        <w:rPr>
          <w:rFonts w:ascii="Times New Roman" w:hAnsi="Times New Roman" w:hint="eastAsia"/>
        </w:rPr>
        <w:t>有限元</w:t>
      </w:r>
      <w:r>
        <w:rPr>
          <w:rFonts w:ascii="Times New Roman" w:hAnsi="Times New Roman"/>
        </w:rPr>
        <w:t>结果</w:t>
      </w:r>
      <w:bookmarkEnd w:id="83"/>
    </w:p>
    <w:p w:rsidR="00E9178E" w:rsidRDefault="00E9178E" w:rsidP="00E9178E">
      <w:pPr>
        <w:pStyle w:val="2"/>
        <w:numPr>
          <w:ilvl w:val="1"/>
          <w:numId w:val="4"/>
        </w:numPr>
      </w:pPr>
      <w:bookmarkStart w:id="84" w:name="_Toc536133158"/>
      <w:r>
        <w:rPr>
          <w:rFonts w:hint="eastAsia"/>
        </w:rPr>
        <w:t>本章小结</w:t>
      </w:r>
      <w:bookmarkEnd w:id="84"/>
    </w:p>
    <w:p w:rsidR="002B0555" w:rsidRPr="00E9178E" w:rsidRDefault="002B0555" w:rsidP="002B0555">
      <w:pPr>
        <w:ind w:firstLineChars="0"/>
      </w:pPr>
    </w:p>
    <w:p w:rsidR="002B0555" w:rsidRDefault="002B0555" w:rsidP="002B0555">
      <w:pPr>
        <w:ind w:firstLineChars="0"/>
      </w:pPr>
    </w:p>
    <w:p w:rsidR="00180426" w:rsidRDefault="00E9178E" w:rsidP="00180426">
      <w:pPr>
        <w:pStyle w:val="1"/>
      </w:pPr>
      <w:bookmarkStart w:id="85" w:name="_Toc536133159"/>
      <w:r>
        <w:rPr>
          <w:rFonts w:hint="eastAsia"/>
        </w:rPr>
        <w:lastRenderedPageBreak/>
        <w:t>考虑</w:t>
      </w:r>
      <w:r>
        <w:t>断裂的</w:t>
      </w:r>
      <w:r w:rsidR="00180426">
        <w:rPr>
          <w:rFonts w:hint="eastAsia"/>
        </w:rPr>
        <w:t>高强钢角焊缝</w:t>
      </w:r>
      <w:r>
        <w:rPr>
          <w:rFonts w:hint="eastAsia"/>
        </w:rPr>
        <w:t>有限元</w:t>
      </w:r>
      <w:r w:rsidR="00180426">
        <w:t>研究</w:t>
      </w:r>
      <w:bookmarkEnd w:id="85"/>
      <w:r w:rsidR="00180426" w:rsidRPr="00A614CA">
        <w:t xml:space="preserve"> </w:t>
      </w:r>
    </w:p>
    <w:p w:rsidR="00180426" w:rsidRDefault="00180426" w:rsidP="00180426">
      <w:pPr>
        <w:pStyle w:val="2"/>
        <w:numPr>
          <w:ilvl w:val="1"/>
          <w:numId w:val="4"/>
        </w:numPr>
      </w:pPr>
      <w:bookmarkStart w:id="86" w:name="_Toc536133160"/>
      <w:r>
        <w:rPr>
          <w:rFonts w:hint="eastAsia"/>
        </w:rPr>
        <w:t>引言</w:t>
      </w:r>
      <w:bookmarkEnd w:id="86"/>
    </w:p>
    <w:p w:rsidR="00180426" w:rsidRDefault="00E9178E" w:rsidP="00180426">
      <w:pPr>
        <w:pStyle w:val="2"/>
        <w:numPr>
          <w:ilvl w:val="1"/>
          <w:numId w:val="4"/>
        </w:numPr>
      </w:pPr>
      <w:bookmarkStart w:id="87" w:name="_Toc536133161"/>
      <w:r>
        <w:rPr>
          <w:rFonts w:hint="eastAsia"/>
        </w:rPr>
        <w:t>有限元模型</w:t>
      </w:r>
      <w:bookmarkEnd w:id="87"/>
    </w:p>
    <w:p w:rsidR="00E9178E" w:rsidRPr="00624A20" w:rsidRDefault="00536AEC" w:rsidP="00E9178E">
      <w:pPr>
        <w:pStyle w:val="2"/>
        <w:numPr>
          <w:ilvl w:val="1"/>
          <w:numId w:val="4"/>
        </w:numPr>
      </w:pPr>
      <w:bookmarkStart w:id="88" w:name="_Toc536133162"/>
      <w:r>
        <w:rPr>
          <w:rFonts w:hint="eastAsia"/>
        </w:rPr>
        <w:t>模拟结果和</w:t>
      </w:r>
      <w:r>
        <w:t>试验结果对比分析</w:t>
      </w:r>
      <w:bookmarkEnd w:id="88"/>
    </w:p>
    <w:p w:rsidR="00E9178E" w:rsidRPr="00624A20" w:rsidRDefault="00536AEC" w:rsidP="00E9178E">
      <w:pPr>
        <w:pStyle w:val="2"/>
        <w:numPr>
          <w:ilvl w:val="1"/>
          <w:numId w:val="4"/>
        </w:numPr>
      </w:pPr>
      <w:bookmarkStart w:id="89" w:name="_Toc536133163"/>
      <w:r>
        <w:rPr>
          <w:rFonts w:hint="eastAsia"/>
        </w:rPr>
        <w:t>本章</w:t>
      </w:r>
      <w:r>
        <w:t>小结</w:t>
      </w:r>
      <w:bookmarkEnd w:id="89"/>
    </w:p>
    <w:p w:rsidR="00E9178E" w:rsidRDefault="00E9178E" w:rsidP="00E9178E">
      <w:pPr>
        <w:ind w:firstLine="480"/>
      </w:pPr>
    </w:p>
    <w:p w:rsidR="00536AEC" w:rsidRDefault="00536AEC" w:rsidP="00E9178E">
      <w:pPr>
        <w:ind w:firstLine="480"/>
      </w:pPr>
    </w:p>
    <w:p w:rsidR="00536AEC" w:rsidRDefault="00536AEC" w:rsidP="00E9178E">
      <w:pPr>
        <w:ind w:firstLine="480"/>
      </w:pPr>
    </w:p>
    <w:p w:rsidR="00536AEC" w:rsidRDefault="00536AEC" w:rsidP="00E9178E">
      <w:pPr>
        <w:ind w:firstLine="480"/>
      </w:pPr>
    </w:p>
    <w:p w:rsidR="00536AEC" w:rsidRDefault="00536AEC" w:rsidP="00E9178E">
      <w:pPr>
        <w:ind w:firstLine="480"/>
      </w:pPr>
    </w:p>
    <w:p w:rsidR="00536AEC" w:rsidRDefault="00536AEC" w:rsidP="00536AEC">
      <w:pPr>
        <w:pStyle w:val="1"/>
      </w:pPr>
      <w:bookmarkStart w:id="90" w:name="_Toc536133164"/>
      <w:r>
        <w:rPr>
          <w:rFonts w:hint="eastAsia"/>
        </w:rPr>
        <w:lastRenderedPageBreak/>
        <w:t>不同焊接工艺</w:t>
      </w:r>
      <w:r>
        <w:t>对</w:t>
      </w:r>
      <w:r>
        <w:rPr>
          <w:rFonts w:hint="eastAsia"/>
        </w:rPr>
        <w:t>角焊缝力学性能影响</w:t>
      </w:r>
      <w:bookmarkEnd w:id="90"/>
    </w:p>
    <w:p w:rsidR="00536AEC" w:rsidRDefault="00536AEC" w:rsidP="00536AEC">
      <w:pPr>
        <w:pStyle w:val="2"/>
        <w:numPr>
          <w:ilvl w:val="1"/>
          <w:numId w:val="4"/>
        </w:numPr>
      </w:pPr>
      <w:bookmarkStart w:id="91" w:name="_Toc536133165"/>
      <w:r>
        <w:rPr>
          <w:rFonts w:hint="eastAsia"/>
        </w:rPr>
        <w:t>引言</w:t>
      </w:r>
      <w:bookmarkEnd w:id="91"/>
    </w:p>
    <w:p w:rsidR="00536AEC" w:rsidRDefault="00536AEC" w:rsidP="00536AEC">
      <w:pPr>
        <w:pStyle w:val="2"/>
        <w:numPr>
          <w:ilvl w:val="1"/>
          <w:numId w:val="4"/>
        </w:numPr>
      </w:pPr>
      <w:bookmarkStart w:id="92" w:name="_Toc536133166"/>
      <w:r>
        <w:rPr>
          <w:rFonts w:hint="eastAsia"/>
        </w:rPr>
        <w:t>热输入量对</w:t>
      </w:r>
      <w:r>
        <w:t>角焊缝力学性能</w:t>
      </w:r>
      <w:r>
        <w:rPr>
          <w:rFonts w:hint="eastAsia"/>
        </w:rPr>
        <w:t>影响</w:t>
      </w:r>
      <w:bookmarkEnd w:id="92"/>
    </w:p>
    <w:p w:rsidR="00536AEC" w:rsidRPr="00624A20" w:rsidRDefault="00536AEC" w:rsidP="00536AEC">
      <w:pPr>
        <w:pStyle w:val="2"/>
        <w:numPr>
          <w:ilvl w:val="1"/>
          <w:numId w:val="4"/>
        </w:numPr>
      </w:pPr>
      <w:bookmarkStart w:id="93" w:name="_Toc536133167"/>
      <w:r>
        <w:rPr>
          <w:rFonts w:hint="eastAsia"/>
        </w:rPr>
        <w:t>焊后消氢</w:t>
      </w:r>
      <w:r>
        <w:t>对角焊缝力学性能</w:t>
      </w:r>
      <w:r>
        <w:rPr>
          <w:rFonts w:hint="eastAsia"/>
        </w:rPr>
        <w:t>影响</w:t>
      </w:r>
      <w:bookmarkEnd w:id="93"/>
    </w:p>
    <w:p w:rsidR="00536AEC" w:rsidRPr="00624A20" w:rsidRDefault="00536AEC" w:rsidP="00536AEC">
      <w:pPr>
        <w:pStyle w:val="2"/>
        <w:numPr>
          <w:ilvl w:val="1"/>
          <w:numId w:val="4"/>
        </w:numPr>
      </w:pPr>
      <w:bookmarkStart w:id="94" w:name="_Toc536133168"/>
      <w:r>
        <w:rPr>
          <w:rFonts w:hint="eastAsia"/>
        </w:rPr>
        <w:t>本章</w:t>
      </w:r>
      <w:r>
        <w:t>小结</w:t>
      </w:r>
      <w:bookmarkEnd w:id="94"/>
    </w:p>
    <w:p w:rsidR="00536AEC" w:rsidRPr="00E9178E" w:rsidRDefault="00536AEC" w:rsidP="00E9178E">
      <w:pPr>
        <w:ind w:firstLine="480"/>
      </w:pPr>
    </w:p>
    <w:p w:rsidR="002B0555" w:rsidRDefault="00666746">
      <w:pPr>
        <w:widowControl/>
        <w:spacing w:line="240" w:lineRule="auto"/>
        <w:ind w:firstLineChars="0" w:firstLine="0"/>
        <w:jc w:val="left"/>
        <w:sectPr w:rsidR="002B0555" w:rsidSect="005D6B3D">
          <w:headerReference w:type="default" r:id="rId247"/>
          <w:endnotePr>
            <w:numFmt w:val="decimal"/>
          </w:endnotePr>
          <w:type w:val="continuous"/>
          <w:pgSz w:w="11906" w:h="16838"/>
          <w:pgMar w:top="1440" w:right="1800" w:bottom="1440" w:left="1800" w:header="1134" w:footer="1134" w:gutter="0"/>
          <w:cols w:space="425"/>
          <w:docGrid w:type="lines" w:linePitch="326"/>
        </w:sectPr>
      </w:pPr>
      <w:r>
        <w:br w:type="page"/>
      </w:r>
    </w:p>
    <w:p w:rsidR="00A614CA" w:rsidRDefault="00666746" w:rsidP="00A614CA">
      <w:pPr>
        <w:pStyle w:val="1"/>
      </w:pPr>
      <w:r>
        <w:rPr>
          <w:rFonts w:hint="eastAsia"/>
        </w:rPr>
        <w:lastRenderedPageBreak/>
        <w:t xml:space="preserve"> </w:t>
      </w:r>
      <w:bookmarkStart w:id="95" w:name="_Toc536133169"/>
      <w:r w:rsidR="00A15546" w:rsidRPr="00041FE2">
        <w:t>结论与展望</w:t>
      </w:r>
      <w:bookmarkEnd w:id="95"/>
      <w:r w:rsidR="00A572D3" w:rsidRPr="00A614CA">
        <w:t xml:space="preserve"> </w:t>
      </w:r>
    </w:p>
    <w:p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滞回性能、影响因素有了直观的认识。</w:t>
      </w:r>
    </w:p>
    <w:p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96" w:name="_Toc536133170"/>
      <w:r w:rsidR="00A15546" w:rsidRPr="00041FE2">
        <w:rPr>
          <w:rFonts w:ascii="Times New Roman" w:hAnsi="Times New Roman" w:cs="Times New Roman"/>
        </w:rPr>
        <w:t>结论</w:t>
      </w:r>
      <w:bookmarkEnd w:id="96"/>
    </w:p>
    <w:p w:rsidR="00715CF7" w:rsidRDefault="00C26002" w:rsidP="00AA4210">
      <w:pPr>
        <w:ind w:firstLine="480"/>
      </w:pPr>
      <w:r>
        <w:rPr>
          <w:rFonts w:hint="eastAsia"/>
        </w:rPr>
        <w:t>在本文</w:t>
      </w:r>
      <w:r>
        <w:t>的研究基础上，得到以下结论：</w:t>
      </w:r>
    </w:p>
    <w:p w:rsidR="00890588" w:rsidRPr="00041FE2" w:rsidRDefault="00A15546" w:rsidP="003C0A4A">
      <w:pPr>
        <w:pStyle w:val="2"/>
        <w:numPr>
          <w:ilvl w:val="1"/>
          <w:numId w:val="4"/>
        </w:numPr>
        <w:rPr>
          <w:rFonts w:ascii="Times New Roman" w:hAnsi="Times New Roman" w:cs="Times New Roman"/>
        </w:rPr>
      </w:pPr>
      <w:bookmarkStart w:id="97" w:name="_Toc536133171"/>
      <w:r w:rsidRPr="00041FE2">
        <w:rPr>
          <w:rFonts w:ascii="Times New Roman" w:hAnsi="Times New Roman" w:cs="Times New Roman"/>
        </w:rPr>
        <w:t>展望</w:t>
      </w:r>
      <w:bookmarkEnd w:id="97"/>
    </w:p>
    <w:p w:rsidR="00656F10" w:rsidRDefault="0022372F" w:rsidP="00AA4210">
      <w:pPr>
        <w:pStyle w:val="ac"/>
        <w:ind w:firstLine="480"/>
      </w:pPr>
      <w:r>
        <w:rPr>
          <w:rFonts w:hint="eastAsia"/>
        </w:rPr>
        <w:t>需要</w:t>
      </w:r>
      <w:r>
        <w:t>进一步研究的问题</w:t>
      </w:r>
      <w:r>
        <w:rPr>
          <w:rFonts w:hint="eastAsia"/>
        </w:rPr>
        <w:t>：</w:t>
      </w: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F42129" w:rsidRDefault="00F42129" w:rsidP="000E1FD6">
      <w:pPr>
        <w:ind w:firstLineChars="0"/>
      </w:pPr>
    </w:p>
    <w:p w:rsidR="00F42129" w:rsidRDefault="00F42129"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2B0555" w:rsidRDefault="00E92181" w:rsidP="00EA40CA">
      <w:pPr>
        <w:widowControl/>
        <w:spacing w:line="240" w:lineRule="auto"/>
        <w:ind w:firstLine="480"/>
        <w:jc w:val="left"/>
        <w:sectPr w:rsidR="002B0555" w:rsidSect="002B0555">
          <w:headerReference w:type="default" r:id="rId248"/>
          <w:endnotePr>
            <w:numFmt w:val="decimal"/>
          </w:endnotePr>
          <w:pgSz w:w="11906" w:h="16838"/>
          <w:pgMar w:top="1440" w:right="1800" w:bottom="1440" w:left="1800" w:header="1134" w:footer="1134" w:gutter="0"/>
          <w:cols w:space="425"/>
          <w:docGrid w:type="lines" w:linePitch="326"/>
        </w:sectPr>
      </w:pPr>
      <w:r>
        <w:br w:type="page"/>
      </w:r>
    </w:p>
    <w:p w:rsidR="009D09CA" w:rsidRPr="00041FE2" w:rsidRDefault="009D09CA" w:rsidP="00AA4210">
      <w:pPr>
        <w:pStyle w:val="1"/>
        <w:numPr>
          <w:ilvl w:val="0"/>
          <w:numId w:val="0"/>
        </w:numPr>
      </w:pPr>
      <w:bookmarkStart w:id="98" w:name="_Toc536133172"/>
      <w:r w:rsidRPr="00041FE2">
        <w:lastRenderedPageBreak/>
        <w:t>参考文献</w:t>
      </w:r>
      <w:bookmarkEnd w:id="98"/>
    </w:p>
    <w:p w:rsidR="00223C12" w:rsidRPr="00C35C21" w:rsidRDefault="00223C12" w:rsidP="00223C12">
      <w:pPr>
        <w:autoSpaceDE w:val="0"/>
        <w:autoSpaceDN w:val="0"/>
        <w:adjustRightInd w:val="0"/>
        <w:spacing w:line="240" w:lineRule="auto"/>
        <w:ind w:left="420" w:firstLineChars="0" w:hanging="420"/>
        <w:rPr>
          <w:rFonts w:ascii="宋体" w:hAnsiTheme="minorHAnsi" w:cstheme="minorBidi"/>
          <w:kern w:val="0"/>
          <w:highlight w:val="yellow"/>
        </w:rPr>
      </w:pPr>
      <w:r w:rsidRPr="00C35C21">
        <w:rPr>
          <w:color w:val="000000"/>
          <w:kern w:val="0"/>
          <w:sz w:val="20"/>
          <w:szCs w:val="20"/>
          <w:highlight w:val="yellow"/>
        </w:rPr>
        <w:t>[1]</w:t>
      </w:r>
      <w:r w:rsidRPr="00C35C21">
        <w:rPr>
          <w:color w:val="000000"/>
          <w:kern w:val="0"/>
          <w:sz w:val="20"/>
          <w:szCs w:val="20"/>
          <w:highlight w:val="yellow"/>
        </w:rPr>
        <w:tab/>
      </w:r>
      <w:bookmarkStart w:id="99" w:name="_neb06647D98_3FB1_4AA6_AE54_39DB37E8E9E0"/>
      <w:r w:rsidRPr="00C35C21">
        <w:rPr>
          <w:rFonts w:ascii="宋体" w:hAnsiTheme="minorHAnsi" w:cs="宋体" w:hint="eastAsia"/>
          <w:color w:val="000000"/>
          <w:kern w:val="0"/>
          <w:sz w:val="20"/>
          <w:szCs w:val="20"/>
          <w:highlight w:val="yellow"/>
        </w:rPr>
        <w:t>韦德香</w:t>
      </w:r>
      <w:r w:rsidRPr="00C35C21">
        <w:rPr>
          <w:color w:val="000000"/>
          <w:kern w:val="0"/>
          <w:sz w:val="20"/>
          <w:szCs w:val="20"/>
          <w:highlight w:val="yellow"/>
        </w:rPr>
        <w:t xml:space="preserve">, </w:t>
      </w:r>
      <w:r w:rsidRPr="00C35C21">
        <w:rPr>
          <w:rFonts w:ascii="宋体" w:hAnsiTheme="minorHAnsi" w:cs="宋体" w:hint="eastAsia"/>
          <w:color w:val="000000"/>
          <w:kern w:val="0"/>
          <w:sz w:val="20"/>
          <w:szCs w:val="20"/>
          <w:highlight w:val="yellow"/>
        </w:rPr>
        <w:t>崔湘玲</w:t>
      </w:r>
      <w:r w:rsidRPr="00C35C21">
        <w:rPr>
          <w:color w:val="000000"/>
          <w:kern w:val="0"/>
          <w:sz w:val="20"/>
          <w:szCs w:val="20"/>
          <w:highlight w:val="yellow"/>
        </w:rPr>
        <w:t xml:space="preserve">, </w:t>
      </w:r>
      <w:r w:rsidRPr="00C35C21">
        <w:rPr>
          <w:rFonts w:ascii="宋体" w:hAnsiTheme="minorHAnsi" w:cs="宋体" w:hint="eastAsia"/>
          <w:color w:val="000000"/>
          <w:kern w:val="0"/>
          <w:sz w:val="20"/>
          <w:szCs w:val="20"/>
          <w:highlight w:val="yellow"/>
        </w:rPr>
        <w:t>张元超</w:t>
      </w:r>
      <w:r w:rsidRPr="00C35C21">
        <w:rPr>
          <w:color w:val="000000"/>
          <w:kern w:val="0"/>
          <w:sz w:val="20"/>
          <w:szCs w:val="20"/>
          <w:highlight w:val="yellow"/>
        </w:rPr>
        <w:t xml:space="preserve">. </w:t>
      </w:r>
      <w:r w:rsidRPr="00C35C21">
        <w:rPr>
          <w:rFonts w:ascii="宋体" w:hAnsiTheme="minorHAnsi" w:cs="宋体" w:hint="eastAsia"/>
          <w:color w:val="000000"/>
          <w:kern w:val="0"/>
          <w:sz w:val="20"/>
          <w:szCs w:val="20"/>
          <w:highlight w:val="yellow"/>
        </w:rPr>
        <w:t>结构被动控制研究进展</w:t>
      </w:r>
      <w:r w:rsidRPr="00C35C21">
        <w:rPr>
          <w:color w:val="000000"/>
          <w:kern w:val="0"/>
          <w:sz w:val="20"/>
          <w:szCs w:val="20"/>
          <w:highlight w:val="yellow"/>
        </w:rPr>
        <w:t xml:space="preserve">[J]. </w:t>
      </w:r>
      <w:r w:rsidRPr="00C35C21">
        <w:rPr>
          <w:rFonts w:ascii="宋体" w:hAnsiTheme="minorHAnsi" w:cs="宋体" w:hint="eastAsia"/>
          <w:color w:val="000000"/>
          <w:kern w:val="0"/>
          <w:sz w:val="20"/>
          <w:szCs w:val="20"/>
          <w:highlight w:val="yellow"/>
        </w:rPr>
        <w:t>贵州工业大学学报</w:t>
      </w:r>
      <w:r w:rsidRPr="00C35C21">
        <w:rPr>
          <w:color w:val="000000"/>
          <w:kern w:val="0"/>
          <w:sz w:val="20"/>
          <w:szCs w:val="20"/>
          <w:highlight w:val="yellow"/>
        </w:rPr>
        <w:t>(</w:t>
      </w:r>
      <w:r w:rsidRPr="00C35C21">
        <w:rPr>
          <w:rFonts w:ascii="宋体" w:hAnsiTheme="minorHAnsi" w:cs="宋体" w:hint="eastAsia"/>
          <w:color w:val="000000"/>
          <w:kern w:val="0"/>
          <w:sz w:val="20"/>
          <w:szCs w:val="20"/>
          <w:highlight w:val="yellow"/>
        </w:rPr>
        <w:t>自然科学版</w:t>
      </w:r>
      <w:r w:rsidRPr="00C35C21">
        <w:rPr>
          <w:color w:val="000000"/>
          <w:kern w:val="0"/>
          <w:sz w:val="20"/>
          <w:szCs w:val="20"/>
          <w:highlight w:val="yellow"/>
        </w:rPr>
        <w:t>), 2001,6(06):77-83.</w:t>
      </w:r>
      <w:bookmarkEnd w:id="99"/>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sidRPr="00C35C21">
        <w:rPr>
          <w:color w:val="000000"/>
          <w:kern w:val="0"/>
          <w:sz w:val="20"/>
          <w:szCs w:val="20"/>
          <w:highlight w:val="yellow"/>
        </w:rPr>
        <w:t xml:space="preserve"> [2]</w:t>
      </w:r>
      <w:r w:rsidRPr="00C35C21">
        <w:rPr>
          <w:color w:val="000000"/>
          <w:kern w:val="0"/>
          <w:sz w:val="20"/>
          <w:szCs w:val="20"/>
          <w:highlight w:val="yellow"/>
        </w:rPr>
        <w:tab/>
      </w:r>
      <w:bookmarkStart w:id="100" w:name="_neb4AA5236F_FB64_4CFD_B281_FB553E62B3FF"/>
      <w:r w:rsidRPr="00C35C21">
        <w:rPr>
          <w:color w:val="000000"/>
          <w:kern w:val="0"/>
          <w:sz w:val="20"/>
          <w:szCs w:val="20"/>
          <w:highlight w:val="yellow"/>
        </w:rPr>
        <w:t>Mualla I H. Experimental and numerical evaluation of a novel friction damper device[J]. Ph.D. thesis, Dept. Of Structural Engineering and Materials, Technical University of Denmark., 2000.</w:t>
      </w:r>
      <w:bookmarkEnd w:id="100"/>
    </w:p>
    <w:p w:rsidR="00D84C57" w:rsidRDefault="00D84C57" w:rsidP="00B91A9F">
      <w:pPr>
        <w:ind w:firstLineChars="0" w:firstLine="0"/>
        <w:rPr>
          <w:rFonts w:eastAsiaTheme="minorEastAsia"/>
          <w:color w:val="000000"/>
          <w:kern w:val="0"/>
        </w:rPr>
      </w:pPr>
    </w:p>
    <w:p w:rsidR="006769BA" w:rsidRDefault="006769BA" w:rsidP="00B91A9F">
      <w:pPr>
        <w:ind w:firstLineChars="0" w:firstLine="0"/>
        <w:rPr>
          <w:rFonts w:eastAsiaTheme="minorEastAsia"/>
          <w:color w:val="000000"/>
          <w:kern w:val="0"/>
        </w:rPr>
      </w:pPr>
    </w:p>
    <w:p w:rsidR="00846E2E" w:rsidRDefault="00846E2E" w:rsidP="00B91A9F">
      <w:pPr>
        <w:ind w:firstLineChars="0" w:firstLine="0"/>
        <w:rPr>
          <w:rFonts w:eastAsiaTheme="minorEastAsia"/>
          <w:color w:val="000000"/>
          <w:kern w:val="0"/>
        </w:rPr>
      </w:pPr>
    </w:p>
    <w:p w:rsidR="00D84C57" w:rsidRDefault="00D84C57" w:rsidP="00B91A9F">
      <w:pPr>
        <w:ind w:firstLineChars="0" w:firstLine="0"/>
        <w:rPr>
          <w:rFonts w:eastAsiaTheme="minorEastAsia"/>
          <w:color w:val="000000"/>
          <w:kern w:val="0"/>
        </w:rPr>
      </w:pPr>
    </w:p>
    <w:p w:rsidR="00D84C57" w:rsidRDefault="00005086">
      <w:pPr>
        <w:widowControl/>
        <w:spacing w:line="240" w:lineRule="auto"/>
        <w:ind w:firstLineChars="0" w:firstLine="0"/>
        <w:jc w:val="left"/>
        <w:rPr>
          <w:rFonts w:eastAsiaTheme="minorEastAsia"/>
          <w:color w:val="000000"/>
          <w:kern w:val="0"/>
        </w:rPr>
        <w:sectPr w:rsidR="00D84C57" w:rsidSect="002B0555">
          <w:headerReference w:type="default" r:id="rId249"/>
          <w:endnotePr>
            <w:numFmt w:val="decimal"/>
          </w:endnotePr>
          <w:pgSz w:w="11906" w:h="16838"/>
          <w:pgMar w:top="1440" w:right="1800" w:bottom="1440" w:left="1800" w:header="1134" w:footer="1134" w:gutter="0"/>
          <w:cols w:space="425"/>
          <w:docGrid w:type="lines" w:linePitch="326"/>
        </w:sectPr>
      </w:pPr>
      <w:r>
        <w:rPr>
          <w:rFonts w:eastAsiaTheme="minorEastAsia"/>
          <w:color w:val="000000"/>
          <w:kern w:val="0"/>
        </w:rPr>
        <w:br w:type="page"/>
      </w:r>
    </w:p>
    <w:p w:rsidR="00DD6A64" w:rsidRPr="00041FE2" w:rsidRDefault="00DD6A64" w:rsidP="00DD6A64">
      <w:pPr>
        <w:pStyle w:val="1"/>
        <w:numPr>
          <w:ilvl w:val="0"/>
          <w:numId w:val="0"/>
        </w:numPr>
      </w:pPr>
      <w:bookmarkStart w:id="101" w:name="_Toc536133173"/>
      <w:r w:rsidRPr="00041FE2">
        <w:lastRenderedPageBreak/>
        <w:t>致谢</w:t>
      </w:r>
      <w:bookmarkEnd w:id="101"/>
    </w:p>
    <w:p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rsidR="001E53D0" w:rsidRDefault="001E53D0" w:rsidP="001E53D0">
      <w:pPr>
        <w:widowControl/>
        <w:spacing w:line="240" w:lineRule="auto"/>
        <w:ind w:firstLine="480"/>
        <w:jc w:val="left"/>
        <w:rPr>
          <w:rFonts w:eastAsia="仿宋"/>
        </w:rPr>
      </w:pPr>
    </w:p>
    <w:p w:rsidR="00E6260E" w:rsidRDefault="00E6260E" w:rsidP="00E6260E">
      <w:pPr>
        <w:spacing w:line="320" w:lineRule="exact"/>
        <w:ind w:firstLine="480"/>
        <w:jc w:val="left"/>
        <w:rPr>
          <w:rFonts w:eastAsia="仿宋"/>
        </w:rPr>
      </w:pPr>
    </w:p>
    <w:p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rsidR="002A4FC5" w:rsidRDefault="002A4FC5" w:rsidP="004758D1">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D84C57" w:rsidRDefault="00D84C57" w:rsidP="00D84C57">
      <w:pPr>
        <w:spacing w:line="320" w:lineRule="exact"/>
        <w:ind w:firstLine="480"/>
        <w:jc w:val="left"/>
        <w:rPr>
          <w:rFonts w:eastAsia="仿宋"/>
        </w:rPr>
      </w:pPr>
    </w:p>
    <w:p w:rsidR="00D84C57" w:rsidRDefault="00D84C57" w:rsidP="00D84C57">
      <w:pPr>
        <w:spacing w:line="320" w:lineRule="exact"/>
        <w:ind w:firstLine="480"/>
        <w:jc w:val="left"/>
        <w:rPr>
          <w:rFonts w:eastAsia="仿宋"/>
        </w:rPr>
      </w:pPr>
    </w:p>
    <w:p w:rsidR="00D84C57" w:rsidRDefault="002A4FC5">
      <w:pPr>
        <w:widowControl/>
        <w:spacing w:line="240" w:lineRule="auto"/>
        <w:ind w:firstLineChars="0" w:firstLine="0"/>
        <w:jc w:val="left"/>
        <w:rPr>
          <w:rFonts w:eastAsia="仿宋"/>
        </w:rPr>
        <w:sectPr w:rsidR="00D84C57" w:rsidSect="002B0555">
          <w:headerReference w:type="even" r:id="rId250"/>
          <w:headerReference w:type="default" r:id="rId251"/>
          <w:endnotePr>
            <w:numFmt w:val="decimal"/>
          </w:endnotePr>
          <w:pgSz w:w="11906" w:h="16838"/>
          <w:pgMar w:top="1440" w:right="1800" w:bottom="1440" w:left="1800" w:header="1134" w:footer="1134" w:gutter="0"/>
          <w:cols w:space="425"/>
          <w:docGrid w:type="lines" w:linePitch="326"/>
        </w:sectPr>
      </w:pPr>
      <w:r>
        <w:rPr>
          <w:rFonts w:eastAsia="仿宋"/>
        </w:rPr>
        <w:br w:type="page"/>
      </w:r>
    </w:p>
    <w:p w:rsidR="006A7A09" w:rsidRPr="00041FE2" w:rsidRDefault="006A7A09" w:rsidP="006A7A09">
      <w:pPr>
        <w:pStyle w:val="1"/>
        <w:numPr>
          <w:ilvl w:val="0"/>
          <w:numId w:val="0"/>
        </w:numPr>
      </w:pPr>
      <w:bookmarkStart w:id="102" w:name="_Toc536133174"/>
      <w:r w:rsidRPr="00041FE2">
        <w:lastRenderedPageBreak/>
        <w:t>个人简历、在读期间发表的学术论文与研究成果</w:t>
      </w:r>
      <w:bookmarkEnd w:id="102"/>
    </w:p>
    <w:p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rsidR="001609B8" w:rsidRDefault="001609B8" w:rsidP="001609B8">
      <w:pPr>
        <w:spacing w:line="320" w:lineRule="exact"/>
        <w:ind w:firstLineChars="0" w:firstLine="0"/>
        <w:rPr>
          <w:rFonts w:eastAsiaTheme="minorEastAsia"/>
          <w:sz w:val="21"/>
          <w:szCs w:val="21"/>
        </w:rPr>
      </w:pPr>
      <w:r>
        <w:rPr>
          <w:rFonts w:eastAsiaTheme="minorEastAsia" w:hint="eastAsia"/>
          <w:sz w:val="21"/>
          <w:szCs w:val="21"/>
        </w:rPr>
        <w:t>侯玉芳</w:t>
      </w:r>
      <w:r>
        <w:rPr>
          <w:rFonts w:eastAsiaTheme="minorEastAsia"/>
          <w:sz w:val="21"/>
          <w:szCs w:val="21"/>
        </w:rPr>
        <w:t>，女，</w:t>
      </w:r>
      <w:r>
        <w:rPr>
          <w:rFonts w:eastAsiaTheme="minorEastAsia" w:hint="eastAsia"/>
          <w:sz w:val="21"/>
          <w:szCs w:val="21"/>
        </w:rPr>
        <w:t>1992</w:t>
      </w:r>
      <w:r>
        <w:rPr>
          <w:rFonts w:eastAsiaTheme="minorEastAsia" w:hint="eastAsia"/>
          <w:sz w:val="21"/>
          <w:szCs w:val="21"/>
        </w:rPr>
        <w:t>年</w:t>
      </w:r>
      <w:r>
        <w:rPr>
          <w:rFonts w:eastAsiaTheme="minorEastAsia" w:hint="eastAsia"/>
          <w:sz w:val="21"/>
          <w:szCs w:val="21"/>
        </w:rPr>
        <w:t>9</w:t>
      </w:r>
      <w:r>
        <w:rPr>
          <w:rFonts w:eastAsiaTheme="minorEastAsia" w:hint="eastAsia"/>
          <w:sz w:val="21"/>
          <w:szCs w:val="21"/>
        </w:rPr>
        <w:t>月</w:t>
      </w:r>
      <w:r>
        <w:rPr>
          <w:rFonts w:eastAsiaTheme="minorEastAsia"/>
          <w:sz w:val="21"/>
          <w:szCs w:val="21"/>
        </w:rPr>
        <w:t>生，河南</w:t>
      </w:r>
      <w:r>
        <w:rPr>
          <w:rFonts w:eastAsiaTheme="minorEastAsia" w:hint="eastAsia"/>
          <w:sz w:val="21"/>
          <w:szCs w:val="21"/>
        </w:rPr>
        <w:t>新乡人</w:t>
      </w:r>
      <w:r>
        <w:rPr>
          <w:rFonts w:eastAsiaTheme="minorEastAsia"/>
          <w:sz w:val="21"/>
          <w:szCs w:val="21"/>
        </w:rPr>
        <w:t>。</w:t>
      </w:r>
    </w:p>
    <w:p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0</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Pr="00041FE2">
        <w:rPr>
          <w:rFonts w:eastAsiaTheme="minorEastAsia"/>
          <w:sz w:val="21"/>
          <w:szCs w:val="21"/>
        </w:rPr>
        <w:t>—201</w:t>
      </w:r>
      <w:r>
        <w:rPr>
          <w:rFonts w:eastAsiaTheme="minorEastAsia"/>
          <w:sz w:val="21"/>
          <w:szCs w:val="21"/>
        </w:rPr>
        <w:t>4</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Pr>
          <w:rFonts w:eastAsiaTheme="minorEastAsia" w:hint="eastAsia"/>
          <w:sz w:val="21"/>
          <w:szCs w:val="21"/>
        </w:rPr>
        <w:t>湖南</w:t>
      </w:r>
      <w:r>
        <w:rPr>
          <w:rFonts w:eastAsiaTheme="minorEastAsia"/>
          <w:sz w:val="21"/>
          <w:szCs w:val="21"/>
        </w:rPr>
        <w:t>大学</w:t>
      </w:r>
      <w:r w:rsidRPr="00041FE2">
        <w:rPr>
          <w:rFonts w:eastAsiaTheme="minorEastAsia"/>
          <w:sz w:val="21"/>
          <w:szCs w:val="21"/>
        </w:rPr>
        <w:t>土木工程专业，获学士学位。</w:t>
      </w:r>
    </w:p>
    <w:p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Pr>
          <w:rFonts w:eastAsiaTheme="minorEastAsia"/>
          <w:sz w:val="21"/>
          <w:szCs w:val="21"/>
        </w:rPr>
        <w:t>4</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p>
    <w:p w:rsidR="001609B8" w:rsidRDefault="001609B8" w:rsidP="001609B8">
      <w:pPr>
        <w:spacing w:line="320" w:lineRule="exact"/>
        <w:ind w:firstLineChars="0" w:firstLine="0"/>
        <w:rPr>
          <w:rFonts w:eastAsiaTheme="minorEastAsia"/>
          <w:sz w:val="21"/>
          <w:szCs w:val="21"/>
        </w:rPr>
      </w:pPr>
    </w:p>
    <w:p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rsidR="006A7A09" w:rsidRPr="00041FE2" w:rsidRDefault="001609B8" w:rsidP="001609B8">
      <w:pPr>
        <w:spacing w:line="320" w:lineRule="exact"/>
        <w:ind w:firstLineChars="0" w:firstLine="0"/>
        <w:rPr>
          <w:rFonts w:eastAsiaTheme="minorEastAsia"/>
          <w:b/>
          <w:sz w:val="21"/>
          <w:szCs w:val="21"/>
        </w:rPr>
      </w:pPr>
      <w:r w:rsidRPr="00041FE2">
        <w:rPr>
          <w:rFonts w:eastAsiaTheme="minorEastAsia"/>
          <w:sz w:val="21"/>
          <w:szCs w:val="21"/>
        </w:rPr>
        <w:t xml:space="preserve">[1] </w:t>
      </w:r>
      <w:r>
        <w:rPr>
          <w:rFonts w:eastAsiaTheme="minorEastAsia"/>
          <w:sz w:val="21"/>
          <w:szCs w:val="21"/>
        </w:rPr>
        <w:t>孙飞飞，</w:t>
      </w:r>
      <w:r>
        <w:rPr>
          <w:rFonts w:eastAsiaTheme="minorEastAsia" w:hint="eastAsia"/>
          <w:sz w:val="21"/>
          <w:szCs w:val="21"/>
        </w:rPr>
        <w:t>侯玉芳</w:t>
      </w:r>
      <w:r w:rsidRPr="00041FE2">
        <w:rPr>
          <w:rFonts w:eastAsiaTheme="minorEastAsia"/>
          <w:sz w:val="21"/>
          <w:szCs w:val="21"/>
        </w:rPr>
        <w:t xml:space="preserve">. </w:t>
      </w:r>
      <w:r>
        <w:rPr>
          <w:rFonts w:eastAsiaTheme="minorEastAsia" w:hint="eastAsia"/>
          <w:sz w:val="21"/>
          <w:szCs w:val="21"/>
        </w:rPr>
        <w:t>转动型阻尼器</w:t>
      </w:r>
      <w:r>
        <w:rPr>
          <w:rFonts w:eastAsiaTheme="minorEastAsia"/>
          <w:sz w:val="21"/>
          <w:szCs w:val="21"/>
        </w:rPr>
        <w:t>及转动型耗能节点研究现状</w:t>
      </w:r>
      <w:r w:rsidRPr="00041FE2">
        <w:rPr>
          <w:rFonts w:eastAsiaTheme="minorEastAsia"/>
          <w:sz w:val="21"/>
          <w:szCs w:val="21"/>
        </w:rPr>
        <w:t xml:space="preserve">[J]. </w:t>
      </w:r>
      <w:r>
        <w:rPr>
          <w:rFonts w:eastAsiaTheme="minorEastAsia" w:hint="eastAsia"/>
          <w:sz w:val="21"/>
          <w:szCs w:val="21"/>
        </w:rPr>
        <w:t>建筑钢结构进展</w:t>
      </w:r>
      <w:r w:rsidRPr="00041FE2">
        <w:rPr>
          <w:rFonts w:eastAsiaTheme="minorEastAsia"/>
          <w:sz w:val="21"/>
          <w:szCs w:val="21"/>
        </w:rPr>
        <w:t>，</w:t>
      </w:r>
      <w:r w:rsidRPr="00041FE2">
        <w:rPr>
          <w:rFonts w:eastAsiaTheme="minorEastAsia"/>
          <w:sz w:val="21"/>
          <w:szCs w:val="21"/>
        </w:rPr>
        <w:t>201</w:t>
      </w:r>
      <w:r>
        <w:rPr>
          <w:rFonts w:eastAsiaTheme="minorEastAsia"/>
          <w:sz w:val="21"/>
          <w:szCs w:val="21"/>
        </w:rPr>
        <w:t>6</w:t>
      </w:r>
      <w:r w:rsidRPr="00041FE2">
        <w:rPr>
          <w:rFonts w:eastAsiaTheme="minorEastAsia"/>
          <w:sz w:val="21"/>
          <w:szCs w:val="21"/>
        </w:rPr>
        <w:t>，</w:t>
      </w:r>
      <w:r w:rsidRPr="00041FE2">
        <w:rPr>
          <w:rFonts w:eastAsiaTheme="minorEastAsia"/>
          <w:sz w:val="21"/>
          <w:szCs w:val="21"/>
        </w:rPr>
        <w:t>3</w:t>
      </w:r>
      <w:r>
        <w:rPr>
          <w:rFonts w:eastAsiaTheme="minorEastAsia"/>
          <w:sz w:val="21"/>
          <w:szCs w:val="21"/>
        </w:rPr>
        <w:t>8</w:t>
      </w:r>
      <w:r w:rsidRPr="00041FE2">
        <w:rPr>
          <w:rFonts w:eastAsiaTheme="minorEastAsia"/>
          <w:sz w:val="21"/>
          <w:szCs w:val="21"/>
        </w:rPr>
        <w:t>（</w:t>
      </w:r>
      <w:r>
        <w:rPr>
          <w:rFonts w:eastAsiaTheme="minorEastAsia"/>
          <w:sz w:val="21"/>
          <w:szCs w:val="21"/>
        </w:rPr>
        <w:t>6</w:t>
      </w:r>
      <w:r w:rsidRPr="00041FE2">
        <w:rPr>
          <w:rFonts w:eastAsiaTheme="minorEastAsia"/>
          <w:sz w:val="21"/>
          <w:szCs w:val="21"/>
        </w:rPr>
        <w:t>）：</w:t>
      </w:r>
      <w:r>
        <w:rPr>
          <w:rFonts w:eastAsiaTheme="minorEastAsia"/>
          <w:sz w:val="21"/>
          <w:szCs w:val="21"/>
        </w:rPr>
        <w:t>1-11</w:t>
      </w:r>
      <w:r w:rsidRPr="00041FE2">
        <w:rPr>
          <w:rFonts w:eastAsiaTheme="minorEastAsia"/>
          <w:sz w:val="21"/>
          <w:szCs w:val="21"/>
        </w:rPr>
        <w:t>.</w:t>
      </w:r>
    </w:p>
    <w:p w:rsidR="00AD38A3" w:rsidRDefault="00AD38A3" w:rsidP="00442B4D">
      <w:pPr>
        <w:autoSpaceDE w:val="0"/>
        <w:autoSpaceDN w:val="0"/>
        <w:adjustRightInd w:val="0"/>
        <w:spacing w:line="240" w:lineRule="auto"/>
        <w:ind w:firstLineChars="0" w:firstLine="0"/>
        <w:jc w:val="left"/>
        <w:rPr>
          <w:rFonts w:eastAsiaTheme="minorEastAsia"/>
          <w:sz w:val="21"/>
          <w:szCs w:val="21"/>
        </w:rPr>
      </w:pPr>
    </w:p>
    <w:p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rsidR="00C35C21" w:rsidRDefault="00C35C21" w:rsidP="00C35C21">
      <w:pPr>
        <w:autoSpaceDE w:val="0"/>
        <w:autoSpaceDN w:val="0"/>
        <w:adjustRightInd w:val="0"/>
        <w:spacing w:line="240" w:lineRule="auto"/>
        <w:ind w:firstLineChars="0" w:firstLine="0"/>
        <w:jc w:val="center"/>
        <w:rPr>
          <w:rFonts w:ascii="宋体" w:hAnsiTheme="minorHAnsi" w:cstheme="minorBidi"/>
          <w:kern w:val="0"/>
        </w:rPr>
      </w:pPr>
      <w:r>
        <w:rPr>
          <w:rFonts w:ascii="宋体" w:hAnsiTheme="minorHAnsi" w:cs="宋体" w:hint="eastAsia"/>
          <w:b/>
          <w:bCs/>
          <w:color w:val="000000"/>
          <w:kern w:val="0"/>
          <w:sz w:val="40"/>
          <w:szCs w:val="40"/>
        </w:rPr>
        <w:t>参考文献</w:t>
      </w:r>
    </w:p>
    <w:p w:rsidR="00C35C21" w:rsidRDefault="00C35C21" w:rsidP="00C35C21">
      <w:pPr>
        <w:autoSpaceDE w:val="0"/>
        <w:autoSpaceDN w:val="0"/>
        <w:adjustRightInd w:val="0"/>
        <w:spacing w:line="240" w:lineRule="auto"/>
        <w:ind w:left="360" w:firstLineChars="0" w:hanging="360"/>
        <w:rPr>
          <w:rFonts w:ascii="宋体" w:hAnsiTheme="minorHAnsi" w:cstheme="minorBidi"/>
          <w:kern w:val="0"/>
        </w:rPr>
      </w:pPr>
      <w:r>
        <w:rPr>
          <w:color w:val="000000"/>
          <w:kern w:val="0"/>
          <w:sz w:val="20"/>
          <w:szCs w:val="20"/>
        </w:rPr>
        <w:t>[1]</w:t>
      </w:r>
      <w:r>
        <w:rPr>
          <w:color w:val="000000"/>
          <w:kern w:val="0"/>
          <w:sz w:val="20"/>
          <w:szCs w:val="20"/>
        </w:rPr>
        <w:tab/>
        <w:t>Kulak L J B G. Strength of fillet welds as a function of direction of load[J]. 1971.</w:t>
      </w:r>
    </w:p>
    <w:p w:rsidR="00C35C21" w:rsidRDefault="00C35C21" w:rsidP="00C35C21">
      <w:pPr>
        <w:autoSpaceDE w:val="0"/>
        <w:autoSpaceDN w:val="0"/>
        <w:adjustRightInd w:val="0"/>
        <w:spacing w:line="240" w:lineRule="auto"/>
        <w:ind w:left="360" w:firstLineChars="0" w:hanging="360"/>
        <w:rPr>
          <w:rFonts w:ascii="宋体" w:hAnsiTheme="minorHAnsi" w:cstheme="minorBidi"/>
          <w:kern w:val="0"/>
        </w:rPr>
      </w:pPr>
      <w:r>
        <w:rPr>
          <w:color w:val="000000"/>
          <w:kern w:val="0"/>
          <w:sz w:val="20"/>
          <w:szCs w:val="20"/>
        </w:rPr>
        <w:t>[2]</w:t>
      </w:r>
      <w:r>
        <w:rPr>
          <w:color w:val="000000"/>
          <w:kern w:val="0"/>
          <w:sz w:val="20"/>
          <w:szCs w:val="20"/>
        </w:rPr>
        <w:tab/>
      </w:r>
      <w:bookmarkStart w:id="103" w:name="_neb7C102009_B6DC_4549_9DDF_579CEA2BB192"/>
      <w:r>
        <w:rPr>
          <w:rFonts w:ascii="宋体" w:hAnsiTheme="minorHAnsi" w:cs="宋体" w:hint="eastAsia"/>
          <w:color w:val="000000"/>
          <w:kern w:val="0"/>
          <w:sz w:val="20"/>
          <w:szCs w:val="20"/>
        </w:rPr>
        <w:t>曹良裕</w:t>
      </w:r>
      <w:r>
        <w:rPr>
          <w:color w:val="000000"/>
          <w:kern w:val="0"/>
          <w:sz w:val="20"/>
          <w:szCs w:val="20"/>
        </w:rPr>
        <w:t xml:space="preserve">, </w:t>
      </w:r>
      <w:r>
        <w:rPr>
          <w:rFonts w:ascii="宋体" w:hAnsiTheme="minorHAnsi" w:cs="宋体" w:hint="eastAsia"/>
          <w:color w:val="000000"/>
          <w:kern w:val="0"/>
          <w:sz w:val="20"/>
          <w:szCs w:val="20"/>
        </w:rPr>
        <w:t>魏战江</w:t>
      </w:r>
      <w:r>
        <w:rPr>
          <w:color w:val="000000"/>
          <w:kern w:val="0"/>
          <w:sz w:val="20"/>
          <w:szCs w:val="20"/>
        </w:rPr>
        <w:t xml:space="preserve">. </w:t>
      </w:r>
      <w:r>
        <w:rPr>
          <w:rFonts w:ascii="宋体" w:hAnsiTheme="minorHAnsi" w:cs="宋体" w:hint="eastAsia"/>
          <w:color w:val="000000"/>
          <w:kern w:val="0"/>
          <w:sz w:val="20"/>
          <w:szCs w:val="20"/>
        </w:rPr>
        <w:t>钢的碳当量公式及其在焊接中的应用</w:t>
      </w:r>
      <w:r>
        <w:rPr>
          <w:color w:val="000000"/>
          <w:kern w:val="0"/>
          <w:sz w:val="20"/>
          <w:szCs w:val="20"/>
        </w:rPr>
        <w:t xml:space="preserve">[J]. </w:t>
      </w:r>
      <w:r>
        <w:rPr>
          <w:rFonts w:ascii="宋体" w:hAnsiTheme="minorHAnsi" w:cs="宋体" w:hint="eastAsia"/>
          <w:color w:val="000000"/>
          <w:kern w:val="0"/>
          <w:sz w:val="20"/>
          <w:szCs w:val="20"/>
        </w:rPr>
        <w:t>材料开发与应用</w:t>
      </w:r>
      <w:r>
        <w:rPr>
          <w:color w:val="000000"/>
          <w:kern w:val="0"/>
          <w:sz w:val="20"/>
          <w:szCs w:val="20"/>
        </w:rPr>
        <w:t>, 1999,14(1):39-43.</w:t>
      </w:r>
      <w:bookmarkEnd w:id="103"/>
    </w:p>
    <w:p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rsidR="00C35C21" w:rsidRDefault="00C35C21" w:rsidP="00C35C21">
      <w:pPr>
        <w:autoSpaceDE w:val="0"/>
        <w:autoSpaceDN w:val="0"/>
        <w:adjustRightInd w:val="0"/>
        <w:spacing w:line="240" w:lineRule="auto"/>
        <w:ind w:firstLineChars="0" w:firstLine="0"/>
        <w:jc w:val="center"/>
        <w:rPr>
          <w:rFonts w:eastAsiaTheme="minorEastAsia"/>
          <w:color w:val="000000"/>
          <w:kern w:val="0"/>
        </w:rPr>
      </w:pPr>
      <w:r>
        <w:rPr>
          <w:rFonts w:eastAsiaTheme="minorEastAsia"/>
          <w:b/>
          <w:bCs/>
          <w:color w:val="FF0000"/>
          <w:kern w:val="0"/>
        </w:rPr>
        <w:t>校对报告</w:t>
      </w:r>
    </w:p>
    <w:p w:rsidR="00C35C21" w:rsidRDefault="00C35C21" w:rsidP="00C35C21">
      <w:pPr>
        <w:autoSpaceDE w:val="0"/>
        <w:autoSpaceDN w:val="0"/>
        <w:adjustRightInd w:val="0"/>
        <w:spacing w:line="240" w:lineRule="auto"/>
        <w:ind w:firstLineChars="0" w:firstLine="0"/>
        <w:jc w:val="center"/>
        <w:rPr>
          <w:rFonts w:eastAsiaTheme="minorEastAsia"/>
          <w:kern w:val="0"/>
        </w:rPr>
      </w:pP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使用的样式是</w:t>
      </w:r>
      <w:r>
        <w:rPr>
          <w:rFonts w:eastAsiaTheme="minorEastAsia"/>
          <w:color w:val="000000"/>
          <w:kern w:val="0"/>
        </w:rPr>
        <w:t xml:space="preserve"> [</w:t>
      </w:r>
      <w:r>
        <w:rPr>
          <w:rFonts w:eastAsiaTheme="minorEastAsia"/>
          <w:color w:val="000000"/>
          <w:kern w:val="0"/>
        </w:rPr>
        <w:t>中华人民共和国国家标准</w:t>
      </w:r>
      <w:r>
        <w:rPr>
          <w:rFonts w:eastAsiaTheme="minorEastAsia"/>
          <w:color w:val="000000"/>
          <w:kern w:val="0"/>
        </w:rPr>
        <w:t>_GBT_7714-2005]</w:t>
      </w: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文档包含的题录共</w:t>
      </w:r>
      <w:r>
        <w:rPr>
          <w:rFonts w:eastAsiaTheme="minorEastAsia"/>
          <w:color w:val="000000"/>
          <w:kern w:val="0"/>
        </w:rPr>
        <w:t>3</w:t>
      </w:r>
      <w:r>
        <w:rPr>
          <w:rFonts w:eastAsiaTheme="minorEastAsia"/>
          <w:color w:val="000000"/>
          <w:kern w:val="0"/>
        </w:rPr>
        <w:t>条</w:t>
      </w: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有</w:t>
      </w:r>
      <w:r>
        <w:rPr>
          <w:rFonts w:eastAsiaTheme="minorEastAsia"/>
          <w:color w:val="000000"/>
          <w:kern w:val="0"/>
        </w:rPr>
        <w:t>0</w:t>
      </w:r>
      <w:r>
        <w:rPr>
          <w:rFonts w:eastAsiaTheme="minorEastAsia"/>
          <w:color w:val="000000"/>
          <w:kern w:val="0"/>
        </w:rPr>
        <w:t>条题录存在必填字段内容缺失的问题</w:t>
      </w:r>
    </w:p>
    <w:p w:rsidR="00057C6F" w:rsidRDefault="00C35C21"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color w:val="000000"/>
          <w:kern w:val="0"/>
        </w:rPr>
        <w:t>所有题录的数据正常</w:t>
      </w:r>
      <w:r w:rsidR="00895782">
        <w:rPr>
          <w:rFonts w:eastAsiaTheme="minorEastAsia"/>
          <w:sz w:val="21"/>
          <w:szCs w:val="21"/>
        </w:rPr>
        <w:fldChar w:fldCharType="end"/>
      </w:r>
    </w:p>
    <w:sectPr w:rsidR="00057C6F" w:rsidSect="005D6B3D">
      <w:headerReference w:type="default" r:id="rId252"/>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5763" w:rsidRPr="00E81095" w:rsidRDefault="00BB5763" w:rsidP="00E81095">
      <w:pPr>
        <w:pStyle w:val="a5"/>
        <w:ind w:firstLineChars="0" w:firstLine="0"/>
      </w:pPr>
    </w:p>
  </w:endnote>
  <w:endnote w:type="continuationSeparator" w:id="0">
    <w:p w:rsidR="00BB5763" w:rsidRDefault="00BB5763" w:rsidP="00E81095">
      <w:pPr>
        <w:ind w:firstLineChars="83" w:firstLine="199"/>
      </w:pPr>
    </w:p>
  </w:endnote>
  <w:endnote w:type="continuationNotice" w:id="1">
    <w:p w:rsidR="00BB5763" w:rsidRDefault="00BB5763"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Default="001A701E" w:rsidP="00D11747">
    <w:pPr>
      <w:pStyle w:val="a5"/>
      <w:ind w:firstLine="360"/>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6479715"/>
      <w:docPartObj>
        <w:docPartGallery w:val="Page Numbers (Bottom of Page)"/>
        <w:docPartUnique/>
      </w:docPartObj>
    </w:sdtPr>
    <w:sdtContent>
      <w:p w:rsidR="001A701E" w:rsidRDefault="001A701E" w:rsidP="00CC1AD8">
        <w:pPr>
          <w:pStyle w:val="a5"/>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004C4F73" w:rsidRPr="004C4F73">
          <w:rPr>
            <w:rFonts w:ascii="Times New Roman" w:hAnsi="Times New Roman" w:cs="Times New Roman"/>
            <w:noProof/>
            <w:lang w:val="zh-CN"/>
          </w:rPr>
          <w:t>47</w:t>
        </w:r>
        <w:r w:rsidRPr="00F84083">
          <w:rPr>
            <w:rFonts w:ascii="Times New Roman" w:hAnsi="Times New Roman" w:cs="Times New Roman"/>
          </w:rPr>
          <w:fldChar w:fldCharType="end"/>
        </w:r>
      </w:p>
    </w:sdtContent>
  </w:sdt>
  <w:p w:rsidR="001A701E" w:rsidRDefault="001A701E" w:rsidP="00CC1AD8">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Default="001A701E" w:rsidP="00E937D6">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Default="001A701E" w:rsidP="00E937D6">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Default="001A701E" w:rsidP="00D11747">
    <w:pPr>
      <w:pStyle w:val="a5"/>
      <w:ind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Default="001A701E" w:rsidP="00E937D6">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Default="001A701E" w:rsidP="00E937D6">
    <w:pPr>
      <w:pStyle w:val="a5"/>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noProof/>
        <w:lang w:val="zh-CN"/>
      </w:rPr>
      <w:id w:val="135452884"/>
      <w:docPartObj>
        <w:docPartGallery w:val="Page Numbers (Bottom of Page)"/>
        <w:docPartUnique/>
      </w:docPartObj>
    </w:sdtPr>
    <w:sdtContent>
      <w:p w:rsidR="001A701E" w:rsidRPr="00545AC7" w:rsidRDefault="001A701E" w:rsidP="00E937D6">
        <w:pPr>
          <w:pStyle w:val="a5"/>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sidR="004C4F73">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rsidR="001A701E" w:rsidRDefault="001A701E" w:rsidP="00E937D6">
    <w:pPr>
      <w:pStyle w:val="a5"/>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5625102"/>
      <w:docPartObj>
        <w:docPartGallery w:val="Page Numbers (Bottom of Page)"/>
        <w:docPartUnique/>
      </w:docPartObj>
    </w:sdtPr>
    <w:sdtContent>
      <w:p w:rsidR="001A701E" w:rsidRDefault="001A701E" w:rsidP="00CC1AD8">
        <w:pPr>
          <w:pStyle w:val="a5"/>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004C4F73" w:rsidRPr="004C4F73">
          <w:rPr>
            <w:rFonts w:ascii="Times New Roman" w:hAnsi="Times New Roman" w:cs="Times New Roman"/>
            <w:noProof/>
            <w:lang w:val="zh-CN"/>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5608947"/>
      <w:docPartObj>
        <w:docPartGallery w:val="Page Numbers (Bottom of Page)"/>
        <w:docPartUnique/>
      </w:docPartObj>
    </w:sdtPr>
    <w:sdtContent>
      <w:p w:rsidR="001A701E" w:rsidRDefault="001A701E" w:rsidP="00C06145">
        <w:pPr>
          <w:pStyle w:val="a5"/>
          <w:ind w:firstLine="360"/>
          <w:jc w:val="center"/>
        </w:pPr>
        <w:r>
          <w:fldChar w:fldCharType="begin"/>
        </w:r>
        <w:r>
          <w:instrText>PAGE   \* MERGEFORMAT</w:instrText>
        </w:r>
        <w:r>
          <w:fldChar w:fldCharType="separate"/>
        </w:r>
        <w:r w:rsidR="004C4F73" w:rsidRPr="004C4F73">
          <w:rPr>
            <w:noProof/>
            <w:lang w:val="zh-CN"/>
          </w:rPr>
          <w:t>46</w:t>
        </w:r>
        <w:r>
          <w:fldChar w:fldCharType="end"/>
        </w:r>
      </w:p>
    </w:sdtContent>
  </w:sdt>
  <w:p w:rsidR="001A701E" w:rsidRDefault="001A701E" w:rsidP="00E937D6">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5763" w:rsidRDefault="00BB5763" w:rsidP="00E937D6">
      <w:pPr>
        <w:ind w:firstLine="480"/>
      </w:pPr>
      <w:r>
        <w:separator/>
      </w:r>
    </w:p>
  </w:footnote>
  <w:footnote w:type="continuationSeparator" w:id="0">
    <w:p w:rsidR="00BB5763" w:rsidRDefault="00BB5763" w:rsidP="00E937D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830DD9" w:rsidRDefault="001A701E" w:rsidP="00830DD9">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AC6F9E" w:rsidRDefault="001A701E" w:rsidP="00EE3B16">
    <w:pPr>
      <w:pStyle w:val="a4"/>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CE6B00" w:rsidRDefault="001A701E" w:rsidP="001A6B3B">
    <w:pPr>
      <w:pStyle w:val="a4"/>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AC6F9E" w:rsidRDefault="001A701E" w:rsidP="00126D3E">
    <w:pPr>
      <w:pStyle w:val="a4"/>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AC6F9E" w:rsidRDefault="001A701E" w:rsidP="00CC1AD8">
    <w:pPr>
      <w:pStyle w:val="a4"/>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CE6B00" w:rsidRDefault="001A701E" w:rsidP="00CE6B00">
    <w:pPr>
      <w:pStyle w:val="a4"/>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目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AC6F9E" w:rsidRDefault="001A701E" w:rsidP="00CE6B00">
    <w:pPr>
      <w:pStyle w:val="a4"/>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CE6B00" w:rsidRDefault="001A701E" w:rsidP="00CE6B00">
    <w:pPr>
      <w:pStyle w:val="a4"/>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新型摩擦型</w:t>
    </w:r>
    <w:r>
      <w:rPr>
        <w:rFonts w:asciiTheme="minorEastAsia" w:hAnsiTheme="minorEastAsia"/>
        <w:sz w:val="21"/>
        <w:szCs w:val="21"/>
      </w:rPr>
      <w:t>转动阻尼器的开发与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AC6F9E" w:rsidRDefault="001A701E" w:rsidP="006D5098">
    <w:pPr>
      <w:pStyle w:val="a4"/>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1</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绪论</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AC6F9E" w:rsidRDefault="001A701E" w:rsidP="00E937D6">
    <w:pPr>
      <w:pStyle w:val="a4"/>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6</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安装</w:t>
    </w:r>
    <w:r>
      <w:rPr>
        <w:rFonts w:ascii="Times New Roman" w:hAnsi="Times New Roman" w:cs="Times New Roman"/>
        <w:sz w:val="21"/>
        <w:szCs w:val="21"/>
      </w:rPr>
      <w:t>新型摩擦型转动阻尼器的梁柱节点</w:t>
    </w:r>
    <w:r>
      <w:rPr>
        <w:rFonts w:ascii="Times New Roman" w:hAnsi="Times New Roman" w:cs="Times New Roman" w:hint="eastAsia"/>
        <w:sz w:val="21"/>
        <w:szCs w:val="21"/>
      </w:rPr>
      <w:t>设计方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AC6F9E" w:rsidRDefault="001A701E" w:rsidP="00E937D6">
    <w:pPr>
      <w:pStyle w:val="a4"/>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Default="001A701E" w:rsidP="00E937D6">
    <w:pPr>
      <w:ind w:firstLine="480"/>
      <w:jc w:val="cent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AC6F9E" w:rsidRDefault="001A701E" w:rsidP="00E937D6">
    <w:pPr>
      <w:pStyle w:val="a4"/>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3A1465" w:rsidRDefault="001A701E" w:rsidP="003A1465">
    <w:pPr>
      <w:pStyle w:val="a4"/>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AC6F9E" w:rsidRDefault="001A701E" w:rsidP="00E937D6">
    <w:pPr>
      <w:pStyle w:val="a4"/>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2B04E4" w:rsidRDefault="001A701E" w:rsidP="002B04E4">
    <w:pPr>
      <w:pStyle w:val="a4"/>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Default="001A701E" w:rsidP="00E937D6">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830DD9" w:rsidRDefault="001A701E" w:rsidP="00830DD9">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Default="001A701E" w:rsidP="00E937D6">
    <w:pPr>
      <w:ind w:firstLine="480"/>
      <w:jc w:val="cent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Default="001A701E" w:rsidP="00E937D6">
    <w:pPr>
      <w:pStyle w:val="a4"/>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547BE8" w:rsidRDefault="001A701E" w:rsidP="00547BE8">
    <w:pPr>
      <w:ind w:firstLine="48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Default="001A701E" w:rsidP="00E937D6">
    <w:pPr>
      <w:ind w:firstLine="480"/>
      <w:jc w:val="cent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01E" w:rsidRPr="00EE3B16" w:rsidRDefault="001A701E" w:rsidP="00EE3B16">
    <w:pPr>
      <w:pStyle w:val="a4"/>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464F3E"/>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7353FA6"/>
    <w:multiLevelType w:val="hybridMultilevel"/>
    <w:tmpl w:val="5D6C94FC"/>
    <w:lvl w:ilvl="0" w:tplc="BF4E9234">
      <w:start w:val="1"/>
      <w:numFmt w:val="decimal"/>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4A7FD5"/>
    <w:multiLevelType w:val="hybridMultilevel"/>
    <w:tmpl w:val="AAE478E0"/>
    <w:lvl w:ilvl="0" w:tplc="13E4796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F1A01E3"/>
    <w:multiLevelType w:val="hybridMultilevel"/>
    <w:tmpl w:val="7D5E0E5E"/>
    <w:lvl w:ilvl="0" w:tplc="2E8E6B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4647CF1"/>
    <w:multiLevelType w:val="hybridMultilevel"/>
    <w:tmpl w:val="1CD6A0A6"/>
    <w:lvl w:ilvl="0" w:tplc="6902EA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4D435C6"/>
    <w:multiLevelType w:val="hybridMultilevel"/>
    <w:tmpl w:val="D456A1A8"/>
    <w:lvl w:ilvl="0" w:tplc="D52694A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625342F"/>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D267354"/>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FAB1B33"/>
    <w:multiLevelType w:val="hybridMultilevel"/>
    <w:tmpl w:val="25742A5C"/>
    <w:lvl w:ilvl="0" w:tplc="AC0A68D4">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03B1FA5"/>
    <w:multiLevelType w:val="hybridMultilevel"/>
    <w:tmpl w:val="A9A4776E"/>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1B13198"/>
    <w:multiLevelType w:val="hybridMultilevel"/>
    <w:tmpl w:val="4D00775A"/>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22650A0"/>
    <w:multiLevelType w:val="hybridMultilevel"/>
    <w:tmpl w:val="B4546FCC"/>
    <w:lvl w:ilvl="0" w:tplc="33CA2D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62B0375"/>
    <w:multiLevelType w:val="hybridMultilevel"/>
    <w:tmpl w:val="D5B037C0"/>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63217ED"/>
    <w:multiLevelType w:val="multilevel"/>
    <w:tmpl w:val="0A223154"/>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15">
    <w:nsid w:val="2BBD2172"/>
    <w:multiLevelType w:val="hybridMultilevel"/>
    <w:tmpl w:val="7D9C6DD8"/>
    <w:lvl w:ilvl="0" w:tplc="A440AB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AD25BF3"/>
    <w:multiLevelType w:val="hybridMultilevel"/>
    <w:tmpl w:val="D93C78FE"/>
    <w:lvl w:ilvl="0" w:tplc="D6BC7B84">
      <w:start w:val="1"/>
      <w:numFmt w:val="lowerLetter"/>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45131D3C"/>
    <w:multiLevelType w:val="hybridMultilevel"/>
    <w:tmpl w:val="9AE27FC2"/>
    <w:lvl w:ilvl="0" w:tplc="55BEC3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7C1232"/>
    <w:multiLevelType w:val="hybridMultilevel"/>
    <w:tmpl w:val="8810301C"/>
    <w:lvl w:ilvl="0" w:tplc="C12E82C6">
      <w:start w:val="1"/>
      <w:numFmt w:val="decimal"/>
      <w:pStyle w:val="a"/>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7D74179"/>
    <w:multiLevelType w:val="hybridMultilevel"/>
    <w:tmpl w:val="A948A61E"/>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96B4B16"/>
    <w:multiLevelType w:val="hybridMultilevel"/>
    <w:tmpl w:val="A9A4776E"/>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A265F39"/>
    <w:multiLevelType w:val="hybridMultilevel"/>
    <w:tmpl w:val="6E5C2780"/>
    <w:lvl w:ilvl="0" w:tplc="9FA405F4">
      <w:start w:val="1"/>
      <w:numFmt w:val="lowerLetter"/>
      <w:lvlText w:val="(%1)"/>
      <w:lvlJc w:val="left"/>
      <w:pPr>
        <w:ind w:left="360" w:hanging="360"/>
      </w:pPr>
      <w:rPr>
        <w:rFonts w:ascii="Times New Roman" w:eastAsia="宋体" w:hAnsi="Times New Roman" w:cs="Times New Roman"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24">
    <w:nsid w:val="53F81A88"/>
    <w:multiLevelType w:val="hybridMultilevel"/>
    <w:tmpl w:val="78BC4262"/>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1B45BE"/>
    <w:multiLevelType w:val="hybridMultilevel"/>
    <w:tmpl w:val="51A8F648"/>
    <w:lvl w:ilvl="0" w:tplc="56C07AE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4D24674"/>
    <w:multiLevelType w:val="hybridMultilevel"/>
    <w:tmpl w:val="D11E0BF6"/>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519616D"/>
    <w:multiLevelType w:val="hybridMultilevel"/>
    <w:tmpl w:val="0D20E7F6"/>
    <w:lvl w:ilvl="0" w:tplc="EFE249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635683F"/>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C0E494E"/>
    <w:multiLevelType w:val="hybridMultilevel"/>
    <w:tmpl w:val="10109ED6"/>
    <w:lvl w:ilvl="0" w:tplc="780AB6FA">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FFF022D"/>
    <w:multiLevelType w:val="hybridMultilevel"/>
    <w:tmpl w:val="DDBE3CDC"/>
    <w:lvl w:ilvl="0" w:tplc="9E989426">
      <w:start w:val="1"/>
      <w:numFmt w:val="decimal"/>
      <w:suff w:val="nothing"/>
      <w:lvlText w:val="（%1）"/>
      <w:lvlJc w:val="left"/>
      <w:pPr>
        <w:ind w:left="1200" w:hanging="12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2A636E3"/>
    <w:multiLevelType w:val="hybridMultilevel"/>
    <w:tmpl w:val="1E3C6A34"/>
    <w:lvl w:ilvl="0" w:tplc="DD50FCD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F75AE2"/>
    <w:multiLevelType w:val="hybridMultilevel"/>
    <w:tmpl w:val="AA7CE47A"/>
    <w:lvl w:ilvl="0" w:tplc="E56E6658">
      <w:start w:val="1"/>
      <w:numFmt w:val="decimal"/>
      <w:suff w:val="nothing"/>
      <w:lvlText w:val="（%1）"/>
      <w:lvlJc w:val="left"/>
      <w:pPr>
        <w:ind w:left="72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9BA4676"/>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D0E6E63"/>
    <w:multiLevelType w:val="hybridMultilevel"/>
    <w:tmpl w:val="F822F382"/>
    <w:lvl w:ilvl="0" w:tplc="8CA899BA">
      <w:start w:val="1"/>
      <w:numFmt w:val="lowerLetter"/>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6E0E67CE"/>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01C3FE4"/>
    <w:multiLevelType w:val="hybridMultilevel"/>
    <w:tmpl w:val="0ACEBB08"/>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1871FC3"/>
    <w:multiLevelType w:val="hybridMultilevel"/>
    <w:tmpl w:val="D65AF7F0"/>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26B30B6"/>
    <w:multiLevelType w:val="hybridMultilevel"/>
    <w:tmpl w:val="9C90D45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0">
    <w:nsid w:val="79A20FF7"/>
    <w:multiLevelType w:val="hybridMultilevel"/>
    <w:tmpl w:val="67D4A3E8"/>
    <w:lvl w:ilvl="0" w:tplc="C73AA6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E5D77C9"/>
    <w:multiLevelType w:val="hybridMultilevel"/>
    <w:tmpl w:val="55C8694A"/>
    <w:lvl w:ilvl="0" w:tplc="BF4E9234">
      <w:start w:val="1"/>
      <w:numFmt w:val="decimal"/>
      <w:lvlText w:val="(%1)"/>
      <w:lvlJc w:val="left"/>
      <w:pPr>
        <w:ind w:left="480" w:firstLine="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F023B5D"/>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FAB1A0D"/>
    <w:multiLevelType w:val="hybridMultilevel"/>
    <w:tmpl w:val="B22E07C0"/>
    <w:lvl w:ilvl="0" w:tplc="00EA77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23"/>
  </w:num>
  <w:num w:numId="3">
    <w:abstractNumId w:val="8"/>
  </w:num>
  <w:num w:numId="4">
    <w:abstractNumId w:val="14"/>
  </w:num>
  <w:num w:numId="5">
    <w:abstractNumId w:val="14"/>
  </w:num>
  <w:num w:numId="6">
    <w:abstractNumId w:val="1"/>
  </w:num>
  <w:num w:numId="7">
    <w:abstractNumId w:val="41"/>
  </w:num>
  <w:num w:numId="8">
    <w:abstractNumId w:val="9"/>
  </w:num>
  <w:num w:numId="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7"/>
  </w:num>
  <w:num w:numId="11">
    <w:abstractNumId w:val="15"/>
  </w:num>
  <w:num w:numId="12">
    <w:abstractNumId w:val="43"/>
  </w:num>
  <w:num w:numId="13">
    <w:abstractNumId w:val="2"/>
  </w:num>
  <w:num w:numId="14">
    <w:abstractNumId w:val="21"/>
  </w:num>
  <w:num w:numId="15">
    <w:abstractNumId w:val="10"/>
  </w:num>
  <w:num w:numId="16">
    <w:abstractNumId w:val="20"/>
  </w:num>
  <w:num w:numId="17">
    <w:abstractNumId w:val="38"/>
  </w:num>
  <w:num w:numId="18">
    <w:abstractNumId w:val="11"/>
  </w:num>
  <w:num w:numId="19">
    <w:abstractNumId w:val="37"/>
  </w:num>
  <w:num w:numId="20">
    <w:abstractNumId w:val="24"/>
  </w:num>
  <w:num w:numId="21">
    <w:abstractNumId w:val="26"/>
  </w:num>
  <w:num w:numId="22">
    <w:abstractNumId w:val="34"/>
  </w:num>
  <w:num w:numId="23">
    <w:abstractNumId w:val="13"/>
  </w:num>
  <w:num w:numId="24">
    <w:abstractNumId w:val="3"/>
  </w:num>
  <w:num w:numId="25">
    <w:abstractNumId w:val="22"/>
  </w:num>
  <w:num w:numId="26">
    <w:abstractNumId w:val="5"/>
  </w:num>
  <w:num w:numId="27">
    <w:abstractNumId w:val="31"/>
  </w:num>
  <w:num w:numId="28">
    <w:abstractNumId w:val="12"/>
  </w:num>
  <w:num w:numId="29">
    <w:abstractNumId w:val="17"/>
  </w:num>
  <w:num w:numId="30">
    <w:abstractNumId w:val="0"/>
  </w:num>
  <w:num w:numId="31">
    <w:abstractNumId w:val="16"/>
  </w:num>
  <w:num w:numId="32">
    <w:abstractNumId w:val="35"/>
  </w:num>
  <w:num w:numId="33">
    <w:abstractNumId w:val="4"/>
  </w:num>
  <w:num w:numId="34">
    <w:abstractNumId w:val="33"/>
  </w:num>
  <w:num w:numId="35">
    <w:abstractNumId w:val="28"/>
  </w:num>
  <w:num w:numId="36">
    <w:abstractNumId w:val="36"/>
  </w:num>
  <w:num w:numId="37">
    <w:abstractNumId w:val="7"/>
  </w:num>
  <w:num w:numId="38">
    <w:abstractNumId w:val="42"/>
  </w:num>
  <w:num w:numId="39">
    <w:abstractNumId w:val="6"/>
  </w:num>
  <w:num w:numId="40">
    <w:abstractNumId w:val="32"/>
  </w:num>
  <w:num w:numId="41">
    <w:abstractNumId w:val="23"/>
  </w:num>
  <w:num w:numId="42">
    <w:abstractNumId w:val="30"/>
  </w:num>
  <w:num w:numId="43">
    <w:abstractNumId w:val="23"/>
  </w:num>
  <w:num w:numId="44">
    <w:abstractNumId w:val="23"/>
  </w:num>
  <w:num w:numId="45">
    <w:abstractNumId w:val="39"/>
  </w:num>
  <w:num w:numId="46">
    <w:abstractNumId w:val="18"/>
  </w:num>
  <w:num w:numId="47">
    <w:abstractNumId w:val="25"/>
  </w:num>
  <w:num w:numId="48">
    <w:abstractNumId w:val="40"/>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ED5"/>
    <w:rsid w:val="00001522"/>
    <w:rsid w:val="00001620"/>
    <w:rsid w:val="0000210C"/>
    <w:rsid w:val="00002241"/>
    <w:rsid w:val="0000248E"/>
    <w:rsid w:val="00002BB8"/>
    <w:rsid w:val="00002CFB"/>
    <w:rsid w:val="00002D7E"/>
    <w:rsid w:val="00003C56"/>
    <w:rsid w:val="00003E83"/>
    <w:rsid w:val="00003FB9"/>
    <w:rsid w:val="0000469B"/>
    <w:rsid w:val="000048E4"/>
    <w:rsid w:val="00004DAB"/>
    <w:rsid w:val="0000500B"/>
    <w:rsid w:val="00005086"/>
    <w:rsid w:val="00005090"/>
    <w:rsid w:val="000064AB"/>
    <w:rsid w:val="00006CD8"/>
    <w:rsid w:val="00007E78"/>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E23"/>
    <w:rsid w:val="000141C0"/>
    <w:rsid w:val="000141E6"/>
    <w:rsid w:val="0001424C"/>
    <w:rsid w:val="000147DF"/>
    <w:rsid w:val="000151B7"/>
    <w:rsid w:val="0001542C"/>
    <w:rsid w:val="00015E63"/>
    <w:rsid w:val="00016828"/>
    <w:rsid w:val="0001693A"/>
    <w:rsid w:val="00016C8B"/>
    <w:rsid w:val="00017679"/>
    <w:rsid w:val="00017817"/>
    <w:rsid w:val="000179A6"/>
    <w:rsid w:val="00017CD2"/>
    <w:rsid w:val="0002019C"/>
    <w:rsid w:val="000202B7"/>
    <w:rsid w:val="00020BC4"/>
    <w:rsid w:val="00020F92"/>
    <w:rsid w:val="00021588"/>
    <w:rsid w:val="00021C13"/>
    <w:rsid w:val="00021D6A"/>
    <w:rsid w:val="00021EA7"/>
    <w:rsid w:val="0002243B"/>
    <w:rsid w:val="0002294E"/>
    <w:rsid w:val="00022A43"/>
    <w:rsid w:val="0002330F"/>
    <w:rsid w:val="0002359C"/>
    <w:rsid w:val="00023A46"/>
    <w:rsid w:val="00023C36"/>
    <w:rsid w:val="00024011"/>
    <w:rsid w:val="00024216"/>
    <w:rsid w:val="00024B64"/>
    <w:rsid w:val="00025189"/>
    <w:rsid w:val="000258D9"/>
    <w:rsid w:val="00025A2E"/>
    <w:rsid w:val="000268D9"/>
    <w:rsid w:val="00026C63"/>
    <w:rsid w:val="00026D67"/>
    <w:rsid w:val="000276CA"/>
    <w:rsid w:val="00027DD6"/>
    <w:rsid w:val="00030058"/>
    <w:rsid w:val="0003097F"/>
    <w:rsid w:val="00030D48"/>
    <w:rsid w:val="00031171"/>
    <w:rsid w:val="00031188"/>
    <w:rsid w:val="00031542"/>
    <w:rsid w:val="00032440"/>
    <w:rsid w:val="0003273D"/>
    <w:rsid w:val="0003306C"/>
    <w:rsid w:val="000332BD"/>
    <w:rsid w:val="0003397B"/>
    <w:rsid w:val="00033F78"/>
    <w:rsid w:val="00033F99"/>
    <w:rsid w:val="00033FBB"/>
    <w:rsid w:val="0003456F"/>
    <w:rsid w:val="0003503D"/>
    <w:rsid w:val="000354C7"/>
    <w:rsid w:val="000354E0"/>
    <w:rsid w:val="00035625"/>
    <w:rsid w:val="00035651"/>
    <w:rsid w:val="000357BB"/>
    <w:rsid w:val="00035DBF"/>
    <w:rsid w:val="000363AE"/>
    <w:rsid w:val="000367B8"/>
    <w:rsid w:val="000369A3"/>
    <w:rsid w:val="00036BEC"/>
    <w:rsid w:val="00036BF3"/>
    <w:rsid w:val="00036CD9"/>
    <w:rsid w:val="00037051"/>
    <w:rsid w:val="000376CF"/>
    <w:rsid w:val="00037915"/>
    <w:rsid w:val="000379A6"/>
    <w:rsid w:val="00037A6D"/>
    <w:rsid w:val="00037E02"/>
    <w:rsid w:val="000408E0"/>
    <w:rsid w:val="00040E7D"/>
    <w:rsid w:val="000411B1"/>
    <w:rsid w:val="00041440"/>
    <w:rsid w:val="0004161F"/>
    <w:rsid w:val="00041D17"/>
    <w:rsid w:val="00041FE2"/>
    <w:rsid w:val="00042378"/>
    <w:rsid w:val="00043380"/>
    <w:rsid w:val="000453FE"/>
    <w:rsid w:val="0004574B"/>
    <w:rsid w:val="00045A68"/>
    <w:rsid w:val="00045EDE"/>
    <w:rsid w:val="00045F2F"/>
    <w:rsid w:val="00046415"/>
    <w:rsid w:val="00046842"/>
    <w:rsid w:val="00046D2A"/>
    <w:rsid w:val="00047822"/>
    <w:rsid w:val="00047CFF"/>
    <w:rsid w:val="00047EB9"/>
    <w:rsid w:val="000505B1"/>
    <w:rsid w:val="000509EA"/>
    <w:rsid w:val="00050A51"/>
    <w:rsid w:val="00051695"/>
    <w:rsid w:val="0005177B"/>
    <w:rsid w:val="0005187B"/>
    <w:rsid w:val="0005215F"/>
    <w:rsid w:val="00052796"/>
    <w:rsid w:val="00052E18"/>
    <w:rsid w:val="0005314C"/>
    <w:rsid w:val="000531FC"/>
    <w:rsid w:val="0005336E"/>
    <w:rsid w:val="00053748"/>
    <w:rsid w:val="00053B8D"/>
    <w:rsid w:val="000548AB"/>
    <w:rsid w:val="00054D51"/>
    <w:rsid w:val="00054E23"/>
    <w:rsid w:val="000550E3"/>
    <w:rsid w:val="000553BF"/>
    <w:rsid w:val="0005610F"/>
    <w:rsid w:val="00056287"/>
    <w:rsid w:val="000563AD"/>
    <w:rsid w:val="00056616"/>
    <w:rsid w:val="00056A90"/>
    <w:rsid w:val="00057508"/>
    <w:rsid w:val="0005778C"/>
    <w:rsid w:val="00057C6F"/>
    <w:rsid w:val="00057D4C"/>
    <w:rsid w:val="00057F0A"/>
    <w:rsid w:val="000603C1"/>
    <w:rsid w:val="000610B8"/>
    <w:rsid w:val="0006149C"/>
    <w:rsid w:val="000614A1"/>
    <w:rsid w:val="00061AFE"/>
    <w:rsid w:val="00061DBA"/>
    <w:rsid w:val="00062679"/>
    <w:rsid w:val="00062723"/>
    <w:rsid w:val="00062FA0"/>
    <w:rsid w:val="00063ACA"/>
    <w:rsid w:val="000642C2"/>
    <w:rsid w:val="0006477C"/>
    <w:rsid w:val="00064A25"/>
    <w:rsid w:val="00065081"/>
    <w:rsid w:val="00065306"/>
    <w:rsid w:val="00066B91"/>
    <w:rsid w:val="00066C74"/>
    <w:rsid w:val="00067141"/>
    <w:rsid w:val="0007046B"/>
    <w:rsid w:val="000706D4"/>
    <w:rsid w:val="00070A0A"/>
    <w:rsid w:val="00070BA7"/>
    <w:rsid w:val="00070EAE"/>
    <w:rsid w:val="00071328"/>
    <w:rsid w:val="0007180D"/>
    <w:rsid w:val="00071840"/>
    <w:rsid w:val="00072FC7"/>
    <w:rsid w:val="0007307D"/>
    <w:rsid w:val="0007442D"/>
    <w:rsid w:val="00075BFF"/>
    <w:rsid w:val="00075D8A"/>
    <w:rsid w:val="00075DDD"/>
    <w:rsid w:val="000763EE"/>
    <w:rsid w:val="00077371"/>
    <w:rsid w:val="0007742A"/>
    <w:rsid w:val="00077650"/>
    <w:rsid w:val="0007788F"/>
    <w:rsid w:val="00077A16"/>
    <w:rsid w:val="00077EBE"/>
    <w:rsid w:val="000800FE"/>
    <w:rsid w:val="00080110"/>
    <w:rsid w:val="0008013B"/>
    <w:rsid w:val="00080200"/>
    <w:rsid w:val="00080901"/>
    <w:rsid w:val="000821EE"/>
    <w:rsid w:val="000823E6"/>
    <w:rsid w:val="00082759"/>
    <w:rsid w:val="00082C53"/>
    <w:rsid w:val="00082E7C"/>
    <w:rsid w:val="000831A4"/>
    <w:rsid w:val="0008324A"/>
    <w:rsid w:val="0008349B"/>
    <w:rsid w:val="00083D37"/>
    <w:rsid w:val="00084681"/>
    <w:rsid w:val="000846CB"/>
    <w:rsid w:val="00084EAB"/>
    <w:rsid w:val="00085E9B"/>
    <w:rsid w:val="000860BB"/>
    <w:rsid w:val="00086946"/>
    <w:rsid w:val="0008695A"/>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2CE"/>
    <w:rsid w:val="00093300"/>
    <w:rsid w:val="000937C4"/>
    <w:rsid w:val="00093851"/>
    <w:rsid w:val="00093866"/>
    <w:rsid w:val="00093870"/>
    <w:rsid w:val="00093AC0"/>
    <w:rsid w:val="0009431E"/>
    <w:rsid w:val="000944BE"/>
    <w:rsid w:val="000945F0"/>
    <w:rsid w:val="000946B8"/>
    <w:rsid w:val="000946D0"/>
    <w:rsid w:val="00094A6C"/>
    <w:rsid w:val="00094BC0"/>
    <w:rsid w:val="000952F0"/>
    <w:rsid w:val="00095780"/>
    <w:rsid w:val="0009588F"/>
    <w:rsid w:val="00095AAA"/>
    <w:rsid w:val="00095D4D"/>
    <w:rsid w:val="00095F6A"/>
    <w:rsid w:val="000A00A5"/>
    <w:rsid w:val="000A0B48"/>
    <w:rsid w:val="000A1572"/>
    <w:rsid w:val="000A1A59"/>
    <w:rsid w:val="000A2A93"/>
    <w:rsid w:val="000A3492"/>
    <w:rsid w:val="000A472C"/>
    <w:rsid w:val="000A4906"/>
    <w:rsid w:val="000A5723"/>
    <w:rsid w:val="000A58EC"/>
    <w:rsid w:val="000A5F2B"/>
    <w:rsid w:val="000A6139"/>
    <w:rsid w:val="000A658F"/>
    <w:rsid w:val="000A7254"/>
    <w:rsid w:val="000A78C7"/>
    <w:rsid w:val="000B0633"/>
    <w:rsid w:val="000B158F"/>
    <w:rsid w:val="000B182B"/>
    <w:rsid w:val="000B1EA1"/>
    <w:rsid w:val="000B2362"/>
    <w:rsid w:val="000B2A56"/>
    <w:rsid w:val="000B3031"/>
    <w:rsid w:val="000B307F"/>
    <w:rsid w:val="000B32C3"/>
    <w:rsid w:val="000B37D1"/>
    <w:rsid w:val="000B4042"/>
    <w:rsid w:val="000B44B5"/>
    <w:rsid w:val="000B44DB"/>
    <w:rsid w:val="000B473B"/>
    <w:rsid w:val="000B52D4"/>
    <w:rsid w:val="000B5B97"/>
    <w:rsid w:val="000B5BB1"/>
    <w:rsid w:val="000B5DC4"/>
    <w:rsid w:val="000B5EF0"/>
    <w:rsid w:val="000B6604"/>
    <w:rsid w:val="000B6863"/>
    <w:rsid w:val="000B6875"/>
    <w:rsid w:val="000B7068"/>
    <w:rsid w:val="000B7168"/>
    <w:rsid w:val="000B7266"/>
    <w:rsid w:val="000B7E7A"/>
    <w:rsid w:val="000C03A4"/>
    <w:rsid w:val="000C08AD"/>
    <w:rsid w:val="000C096D"/>
    <w:rsid w:val="000C2294"/>
    <w:rsid w:val="000C3909"/>
    <w:rsid w:val="000C3E25"/>
    <w:rsid w:val="000C4796"/>
    <w:rsid w:val="000C503A"/>
    <w:rsid w:val="000C5585"/>
    <w:rsid w:val="000C5837"/>
    <w:rsid w:val="000C66AB"/>
    <w:rsid w:val="000C6A8B"/>
    <w:rsid w:val="000C6E0B"/>
    <w:rsid w:val="000C6E8D"/>
    <w:rsid w:val="000C6ED5"/>
    <w:rsid w:val="000C6F08"/>
    <w:rsid w:val="000C7257"/>
    <w:rsid w:val="000C751E"/>
    <w:rsid w:val="000C7B5A"/>
    <w:rsid w:val="000C7C8C"/>
    <w:rsid w:val="000D009F"/>
    <w:rsid w:val="000D024A"/>
    <w:rsid w:val="000D0474"/>
    <w:rsid w:val="000D056C"/>
    <w:rsid w:val="000D0573"/>
    <w:rsid w:val="000D143C"/>
    <w:rsid w:val="000D1915"/>
    <w:rsid w:val="000D1CF7"/>
    <w:rsid w:val="000D2310"/>
    <w:rsid w:val="000D2800"/>
    <w:rsid w:val="000D2B35"/>
    <w:rsid w:val="000D3E11"/>
    <w:rsid w:val="000D4D63"/>
    <w:rsid w:val="000D52D7"/>
    <w:rsid w:val="000D534C"/>
    <w:rsid w:val="000D5A61"/>
    <w:rsid w:val="000D5CF7"/>
    <w:rsid w:val="000D67FF"/>
    <w:rsid w:val="000D6A84"/>
    <w:rsid w:val="000D6AA5"/>
    <w:rsid w:val="000D6CE4"/>
    <w:rsid w:val="000D7665"/>
    <w:rsid w:val="000D7E27"/>
    <w:rsid w:val="000D7F50"/>
    <w:rsid w:val="000E014D"/>
    <w:rsid w:val="000E07D4"/>
    <w:rsid w:val="000E0866"/>
    <w:rsid w:val="000E0C0F"/>
    <w:rsid w:val="000E0CC4"/>
    <w:rsid w:val="000E1369"/>
    <w:rsid w:val="000E1618"/>
    <w:rsid w:val="000E1CA8"/>
    <w:rsid w:val="000E1FD6"/>
    <w:rsid w:val="000E282C"/>
    <w:rsid w:val="000E284E"/>
    <w:rsid w:val="000E2B56"/>
    <w:rsid w:val="000E2CFD"/>
    <w:rsid w:val="000E3176"/>
    <w:rsid w:val="000E382B"/>
    <w:rsid w:val="000E3923"/>
    <w:rsid w:val="000E3DB7"/>
    <w:rsid w:val="000E5185"/>
    <w:rsid w:val="000E5D86"/>
    <w:rsid w:val="000E65A4"/>
    <w:rsid w:val="000E7365"/>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D5B"/>
    <w:rsid w:val="000F2223"/>
    <w:rsid w:val="000F267C"/>
    <w:rsid w:val="000F3A8B"/>
    <w:rsid w:val="000F3ADA"/>
    <w:rsid w:val="000F4609"/>
    <w:rsid w:val="000F466F"/>
    <w:rsid w:val="000F4F87"/>
    <w:rsid w:val="000F50C0"/>
    <w:rsid w:val="000F5883"/>
    <w:rsid w:val="000F590D"/>
    <w:rsid w:val="000F5EB9"/>
    <w:rsid w:val="000F61E5"/>
    <w:rsid w:val="000F6210"/>
    <w:rsid w:val="000F632C"/>
    <w:rsid w:val="000F6AC9"/>
    <w:rsid w:val="000F6AF1"/>
    <w:rsid w:val="000F7944"/>
    <w:rsid w:val="000F7A8B"/>
    <w:rsid w:val="001000A7"/>
    <w:rsid w:val="00100FC5"/>
    <w:rsid w:val="00101DBE"/>
    <w:rsid w:val="00101F71"/>
    <w:rsid w:val="00102111"/>
    <w:rsid w:val="00102EDB"/>
    <w:rsid w:val="00103538"/>
    <w:rsid w:val="001035C4"/>
    <w:rsid w:val="001036F5"/>
    <w:rsid w:val="00103B74"/>
    <w:rsid w:val="00103E21"/>
    <w:rsid w:val="00103E66"/>
    <w:rsid w:val="00105ABA"/>
    <w:rsid w:val="00105AD4"/>
    <w:rsid w:val="00106510"/>
    <w:rsid w:val="0010685D"/>
    <w:rsid w:val="00106A15"/>
    <w:rsid w:val="00106A21"/>
    <w:rsid w:val="00106B7F"/>
    <w:rsid w:val="00107563"/>
    <w:rsid w:val="001077D1"/>
    <w:rsid w:val="00107E4B"/>
    <w:rsid w:val="00107EE5"/>
    <w:rsid w:val="001109F3"/>
    <w:rsid w:val="00111429"/>
    <w:rsid w:val="00111972"/>
    <w:rsid w:val="001120D0"/>
    <w:rsid w:val="00112214"/>
    <w:rsid w:val="001123DE"/>
    <w:rsid w:val="00112703"/>
    <w:rsid w:val="0011302A"/>
    <w:rsid w:val="00113569"/>
    <w:rsid w:val="0011372F"/>
    <w:rsid w:val="00113A46"/>
    <w:rsid w:val="00114A14"/>
    <w:rsid w:val="00114DA7"/>
    <w:rsid w:val="0011508C"/>
    <w:rsid w:val="00115090"/>
    <w:rsid w:val="001157AC"/>
    <w:rsid w:val="00115DD9"/>
    <w:rsid w:val="00115E25"/>
    <w:rsid w:val="0011641F"/>
    <w:rsid w:val="001175AA"/>
    <w:rsid w:val="00117708"/>
    <w:rsid w:val="0011797D"/>
    <w:rsid w:val="001203D0"/>
    <w:rsid w:val="0012067C"/>
    <w:rsid w:val="00121123"/>
    <w:rsid w:val="0012115F"/>
    <w:rsid w:val="001212FF"/>
    <w:rsid w:val="00121527"/>
    <w:rsid w:val="00121E7D"/>
    <w:rsid w:val="00122F09"/>
    <w:rsid w:val="001235AC"/>
    <w:rsid w:val="0012363B"/>
    <w:rsid w:val="001237D1"/>
    <w:rsid w:val="001238ED"/>
    <w:rsid w:val="00124AD8"/>
    <w:rsid w:val="00124CA9"/>
    <w:rsid w:val="00124E7D"/>
    <w:rsid w:val="00124EE5"/>
    <w:rsid w:val="0012508F"/>
    <w:rsid w:val="0012533A"/>
    <w:rsid w:val="00125730"/>
    <w:rsid w:val="00125D34"/>
    <w:rsid w:val="00125DBA"/>
    <w:rsid w:val="0012680C"/>
    <w:rsid w:val="00126D3E"/>
    <w:rsid w:val="001278AB"/>
    <w:rsid w:val="00127971"/>
    <w:rsid w:val="00127A96"/>
    <w:rsid w:val="00127AEF"/>
    <w:rsid w:val="00127B45"/>
    <w:rsid w:val="001300EF"/>
    <w:rsid w:val="00130277"/>
    <w:rsid w:val="00130737"/>
    <w:rsid w:val="00131962"/>
    <w:rsid w:val="001319E8"/>
    <w:rsid w:val="00131DAD"/>
    <w:rsid w:val="00132203"/>
    <w:rsid w:val="0013285D"/>
    <w:rsid w:val="00132A4D"/>
    <w:rsid w:val="00132C2C"/>
    <w:rsid w:val="00132DAA"/>
    <w:rsid w:val="001332CD"/>
    <w:rsid w:val="001333C3"/>
    <w:rsid w:val="00133429"/>
    <w:rsid w:val="00134D39"/>
    <w:rsid w:val="00134E10"/>
    <w:rsid w:val="00134EC5"/>
    <w:rsid w:val="001351BA"/>
    <w:rsid w:val="001360DC"/>
    <w:rsid w:val="0013626B"/>
    <w:rsid w:val="001364C9"/>
    <w:rsid w:val="001367C2"/>
    <w:rsid w:val="001368C8"/>
    <w:rsid w:val="00136A6B"/>
    <w:rsid w:val="00137519"/>
    <w:rsid w:val="00137D05"/>
    <w:rsid w:val="00137E4E"/>
    <w:rsid w:val="00137FAF"/>
    <w:rsid w:val="0014005B"/>
    <w:rsid w:val="00140134"/>
    <w:rsid w:val="00140457"/>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8D3"/>
    <w:rsid w:val="001467B0"/>
    <w:rsid w:val="0014697E"/>
    <w:rsid w:val="0014710A"/>
    <w:rsid w:val="00150265"/>
    <w:rsid w:val="001508A3"/>
    <w:rsid w:val="00150C51"/>
    <w:rsid w:val="0015118C"/>
    <w:rsid w:val="00151343"/>
    <w:rsid w:val="001518C2"/>
    <w:rsid w:val="00151C79"/>
    <w:rsid w:val="0015225B"/>
    <w:rsid w:val="00152AE0"/>
    <w:rsid w:val="00152C14"/>
    <w:rsid w:val="00152C2C"/>
    <w:rsid w:val="00153840"/>
    <w:rsid w:val="001545B0"/>
    <w:rsid w:val="00154DBE"/>
    <w:rsid w:val="00154DC9"/>
    <w:rsid w:val="00154E1B"/>
    <w:rsid w:val="00154FE8"/>
    <w:rsid w:val="0015518B"/>
    <w:rsid w:val="0015522B"/>
    <w:rsid w:val="00155565"/>
    <w:rsid w:val="00155D89"/>
    <w:rsid w:val="0015679B"/>
    <w:rsid w:val="00156A1F"/>
    <w:rsid w:val="00157465"/>
    <w:rsid w:val="001578E4"/>
    <w:rsid w:val="001603BE"/>
    <w:rsid w:val="001609B8"/>
    <w:rsid w:val="0016108C"/>
    <w:rsid w:val="00161150"/>
    <w:rsid w:val="001611F1"/>
    <w:rsid w:val="0016174B"/>
    <w:rsid w:val="00161869"/>
    <w:rsid w:val="001621C4"/>
    <w:rsid w:val="00162492"/>
    <w:rsid w:val="00163231"/>
    <w:rsid w:val="00163453"/>
    <w:rsid w:val="00163AB8"/>
    <w:rsid w:val="00163BC1"/>
    <w:rsid w:val="00164148"/>
    <w:rsid w:val="00164DF3"/>
    <w:rsid w:val="00164E7B"/>
    <w:rsid w:val="001661F1"/>
    <w:rsid w:val="00166234"/>
    <w:rsid w:val="001664AA"/>
    <w:rsid w:val="00166BF7"/>
    <w:rsid w:val="001675C0"/>
    <w:rsid w:val="00167F7C"/>
    <w:rsid w:val="00170529"/>
    <w:rsid w:val="001710F3"/>
    <w:rsid w:val="00171635"/>
    <w:rsid w:val="00171651"/>
    <w:rsid w:val="001724E1"/>
    <w:rsid w:val="001727DB"/>
    <w:rsid w:val="00172DEE"/>
    <w:rsid w:val="00173030"/>
    <w:rsid w:val="0017370C"/>
    <w:rsid w:val="00173858"/>
    <w:rsid w:val="00174361"/>
    <w:rsid w:val="0017490C"/>
    <w:rsid w:val="00174B22"/>
    <w:rsid w:val="00174F0D"/>
    <w:rsid w:val="00175F32"/>
    <w:rsid w:val="00175FCA"/>
    <w:rsid w:val="00176098"/>
    <w:rsid w:val="00176C7D"/>
    <w:rsid w:val="00176F60"/>
    <w:rsid w:val="00176F92"/>
    <w:rsid w:val="00177F6F"/>
    <w:rsid w:val="00177FB5"/>
    <w:rsid w:val="00180200"/>
    <w:rsid w:val="00180426"/>
    <w:rsid w:val="00180F01"/>
    <w:rsid w:val="001810C4"/>
    <w:rsid w:val="00181106"/>
    <w:rsid w:val="00181152"/>
    <w:rsid w:val="00181609"/>
    <w:rsid w:val="0018164C"/>
    <w:rsid w:val="0018173C"/>
    <w:rsid w:val="0018186F"/>
    <w:rsid w:val="00181932"/>
    <w:rsid w:val="00182399"/>
    <w:rsid w:val="00182D39"/>
    <w:rsid w:val="00183812"/>
    <w:rsid w:val="00183A27"/>
    <w:rsid w:val="001842AC"/>
    <w:rsid w:val="00184994"/>
    <w:rsid w:val="00184EB4"/>
    <w:rsid w:val="00185B91"/>
    <w:rsid w:val="00185BC0"/>
    <w:rsid w:val="00186051"/>
    <w:rsid w:val="0018611F"/>
    <w:rsid w:val="0018614D"/>
    <w:rsid w:val="001866E0"/>
    <w:rsid w:val="001866EF"/>
    <w:rsid w:val="001878D0"/>
    <w:rsid w:val="001878F8"/>
    <w:rsid w:val="00190371"/>
    <w:rsid w:val="001908A9"/>
    <w:rsid w:val="001911D8"/>
    <w:rsid w:val="001927FF"/>
    <w:rsid w:val="0019381B"/>
    <w:rsid w:val="00193D8C"/>
    <w:rsid w:val="00194A6B"/>
    <w:rsid w:val="00194AA7"/>
    <w:rsid w:val="00194B16"/>
    <w:rsid w:val="00195923"/>
    <w:rsid w:val="001965B2"/>
    <w:rsid w:val="00196B50"/>
    <w:rsid w:val="00196D79"/>
    <w:rsid w:val="00197040"/>
    <w:rsid w:val="00197097"/>
    <w:rsid w:val="00197217"/>
    <w:rsid w:val="00197CB6"/>
    <w:rsid w:val="001A0171"/>
    <w:rsid w:val="001A0A3F"/>
    <w:rsid w:val="001A19FF"/>
    <w:rsid w:val="001A2229"/>
    <w:rsid w:val="001A25F5"/>
    <w:rsid w:val="001A2B76"/>
    <w:rsid w:val="001A3737"/>
    <w:rsid w:val="001A4053"/>
    <w:rsid w:val="001A444A"/>
    <w:rsid w:val="001A4907"/>
    <w:rsid w:val="001A4B8A"/>
    <w:rsid w:val="001A4C01"/>
    <w:rsid w:val="001A4CD1"/>
    <w:rsid w:val="001A4ED3"/>
    <w:rsid w:val="001A5B3B"/>
    <w:rsid w:val="001A5DAB"/>
    <w:rsid w:val="001A6B3B"/>
    <w:rsid w:val="001A6D9F"/>
    <w:rsid w:val="001A701E"/>
    <w:rsid w:val="001A7334"/>
    <w:rsid w:val="001A7A1A"/>
    <w:rsid w:val="001B02AD"/>
    <w:rsid w:val="001B0C6E"/>
    <w:rsid w:val="001B1129"/>
    <w:rsid w:val="001B1743"/>
    <w:rsid w:val="001B1AE5"/>
    <w:rsid w:val="001B1E9F"/>
    <w:rsid w:val="001B242B"/>
    <w:rsid w:val="001B292A"/>
    <w:rsid w:val="001B2C2D"/>
    <w:rsid w:val="001B2FD6"/>
    <w:rsid w:val="001B351B"/>
    <w:rsid w:val="001B35F4"/>
    <w:rsid w:val="001B375E"/>
    <w:rsid w:val="001B3883"/>
    <w:rsid w:val="001B38E6"/>
    <w:rsid w:val="001B39AE"/>
    <w:rsid w:val="001B3C2D"/>
    <w:rsid w:val="001B3ED0"/>
    <w:rsid w:val="001B4158"/>
    <w:rsid w:val="001B4347"/>
    <w:rsid w:val="001B555B"/>
    <w:rsid w:val="001B5664"/>
    <w:rsid w:val="001B59C4"/>
    <w:rsid w:val="001B6073"/>
    <w:rsid w:val="001B66B3"/>
    <w:rsid w:val="001B6E35"/>
    <w:rsid w:val="001C0718"/>
    <w:rsid w:val="001C13E7"/>
    <w:rsid w:val="001C2318"/>
    <w:rsid w:val="001C3167"/>
    <w:rsid w:val="001C36BD"/>
    <w:rsid w:val="001C36C2"/>
    <w:rsid w:val="001C3782"/>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7F7"/>
    <w:rsid w:val="001D1F8C"/>
    <w:rsid w:val="001D214D"/>
    <w:rsid w:val="001D2173"/>
    <w:rsid w:val="001D2667"/>
    <w:rsid w:val="001D2F75"/>
    <w:rsid w:val="001D3CD3"/>
    <w:rsid w:val="001D4E31"/>
    <w:rsid w:val="001D55BD"/>
    <w:rsid w:val="001D5EA7"/>
    <w:rsid w:val="001D6685"/>
    <w:rsid w:val="001D68BD"/>
    <w:rsid w:val="001D6B6C"/>
    <w:rsid w:val="001D6C3F"/>
    <w:rsid w:val="001D6F9F"/>
    <w:rsid w:val="001D7771"/>
    <w:rsid w:val="001D7787"/>
    <w:rsid w:val="001D7936"/>
    <w:rsid w:val="001D7E5A"/>
    <w:rsid w:val="001E02DB"/>
    <w:rsid w:val="001E03FC"/>
    <w:rsid w:val="001E0EC7"/>
    <w:rsid w:val="001E0F17"/>
    <w:rsid w:val="001E164E"/>
    <w:rsid w:val="001E1F37"/>
    <w:rsid w:val="001E2439"/>
    <w:rsid w:val="001E2A3B"/>
    <w:rsid w:val="001E3655"/>
    <w:rsid w:val="001E378F"/>
    <w:rsid w:val="001E37E2"/>
    <w:rsid w:val="001E464D"/>
    <w:rsid w:val="001E4751"/>
    <w:rsid w:val="001E4E85"/>
    <w:rsid w:val="001E5105"/>
    <w:rsid w:val="001E53D0"/>
    <w:rsid w:val="001E6091"/>
    <w:rsid w:val="001E657A"/>
    <w:rsid w:val="001E6D3F"/>
    <w:rsid w:val="001E7E30"/>
    <w:rsid w:val="001F02A7"/>
    <w:rsid w:val="001F068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451F"/>
    <w:rsid w:val="001F483B"/>
    <w:rsid w:val="001F5E75"/>
    <w:rsid w:val="001F67BF"/>
    <w:rsid w:val="001F6B37"/>
    <w:rsid w:val="001F6D41"/>
    <w:rsid w:val="001F6E07"/>
    <w:rsid w:val="001F7B77"/>
    <w:rsid w:val="00200444"/>
    <w:rsid w:val="002008FD"/>
    <w:rsid w:val="00200E23"/>
    <w:rsid w:val="002015C3"/>
    <w:rsid w:val="00201F2A"/>
    <w:rsid w:val="00202C40"/>
    <w:rsid w:val="00202CAF"/>
    <w:rsid w:val="002033A4"/>
    <w:rsid w:val="00203DCA"/>
    <w:rsid w:val="0020422D"/>
    <w:rsid w:val="002044F5"/>
    <w:rsid w:val="00205153"/>
    <w:rsid w:val="00205E03"/>
    <w:rsid w:val="00206856"/>
    <w:rsid w:val="00206887"/>
    <w:rsid w:val="00207312"/>
    <w:rsid w:val="00207A6D"/>
    <w:rsid w:val="00210444"/>
    <w:rsid w:val="00210595"/>
    <w:rsid w:val="0021067B"/>
    <w:rsid w:val="0021099B"/>
    <w:rsid w:val="002118CC"/>
    <w:rsid w:val="002118D7"/>
    <w:rsid w:val="00211D5E"/>
    <w:rsid w:val="00211E08"/>
    <w:rsid w:val="00212F83"/>
    <w:rsid w:val="002134C0"/>
    <w:rsid w:val="00213566"/>
    <w:rsid w:val="00213E4C"/>
    <w:rsid w:val="0021479B"/>
    <w:rsid w:val="002147A8"/>
    <w:rsid w:val="0021527A"/>
    <w:rsid w:val="00215A78"/>
    <w:rsid w:val="00216542"/>
    <w:rsid w:val="002178A4"/>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632"/>
    <w:rsid w:val="00226778"/>
    <w:rsid w:val="00226F14"/>
    <w:rsid w:val="00227D57"/>
    <w:rsid w:val="002302B1"/>
    <w:rsid w:val="002306F1"/>
    <w:rsid w:val="002309C1"/>
    <w:rsid w:val="00230B59"/>
    <w:rsid w:val="00231282"/>
    <w:rsid w:val="0023196B"/>
    <w:rsid w:val="00231F21"/>
    <w:rsid w:val="00232327"/>
    <w:rsid w:val="00232AD4"/>
    <w:rsid w:val="00232D6C"/>
    <w:rsid w:val="0023349A"/>
    <w:rsid w:val="00233506"/>
    <w:rsid w:val="00234266"/>
    <w:rsid w:val="002345B4"/>
    <w:rsid w:val="00234800"/>
    <w:rsid w:val="00234C11"/>
    <w:rsid w:val="00234F74"/>
    <w:rsid w:val="00234FD3"/>
    <w:rsid w:val="002355D7"/>
    <w:rsid w:val="002357E6"/>
    <w:rsid w:val="00235861"/>
    <w:rsid w:val="00236043"/>
    <w:rsid w:val="002361D8"/>
    <w:rsid w:val="0023634E"/>
    <w:rsid w:val="002366B1"/>
    <w:rsid w:val="00236CBE"/>
    <w:rsid w:val="00236CBF"/>
    <w:rsid w:val="00236E28"/>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D4"/>
    <w:rsid w:val="00244489"/>
    <w:rsid w:val="00244AC3"/>
    <w:rsid w:val="00244BF4"/>
    <w:rsid w:val="00244BF6"/>
    <w:rsid w:val="0024516A"/>
    <w:rsid w:val="002455F2"/>
    <w:rsid w:val="00245847"/>
    <w:rsid w:val="00245D5D"/>
    <w:rsid w:val="00245E13"/>
    <w:rsid w:val="002460B9"/>
    <w:rsid w:val="00246697"/>
    <w:rsid w:val="00247316"/>
    <w:rsid w:val="002473EF"/>
    <w:rsid w:val="00247580"/>
    <w:rsid w:val="002475C8"/>
    <w:rsid w:val="00247D7F"/>
    <w:rsid w:val="002501AB"/>
    <w:rsid w:val="002504CB"/>
    <w:rsid w:val="0025083A"/>
    <w:rsid w:val="00250AB6"/>
    <w:rsid w:val="00250BBF"/>
    <w:rsid w:val="002511A1"/>
    <w:rsid w:val="00251324"/>
    <w:rsid w:val="002517D3"/>
    <w:rsid w:val="002526C6"/>
    <w:rsid w:val="00252CC6"/>
    <w:rsid w:val="00253938"/>
    <w:rsid w:val="00253B92"/>
    <w:rsid w:val="002541EC"/>
    <w:rsid w:val="002544EB"/>
    <w:rsid w:val="00254654"/>
    <w:rsid w:val="00254702"/>
    <w:rsid w:val="00254ADE"/>
    <w:rsid w:val="00254B8D"/>
    <w:rsid w:val="00254CAD"/>
    <w:rsid w:val="002551E5"/>
    <w:rsid w:val="0025542E"/>
    <w:rsid w:val="0025586E"/>
    <w:rsid w:val="00255CCA"/>
    <w:rsid w:val="00255D7D"/>
    <w:rsid w:val="00255DAA"/>
    <w:rsid w:val="00255F82"/>
    <w:rsid w:val="00256CC5"/>
    <w:rsid w:val="00256DDE"/>
    <w:rsid w:val="002576A8"/>
    <w:rsid w:val="00260085"/>
    <w:rsid w:val="00260487"/>
    <w:rsid w:val="00261148"/>
    <w:rsid w:val="00262809"/>
    <w:rsid w:val="00262EFD"/>
    <w:rsid w:val="002632F8"/>
    <w:rsid w:val="00263975"/>
    <w:rsid w:val="00263ACB"/>
    <w:rsid w:val="002648F2"/>
    <w:rsid w:val="00264FBF"/>
    <w:rsid w:val="00265222"/>
    <w:rsid w:val="00265D18"/>
    <w:rsid w:val="00265E75"/>
    <w:rsid w:val="002668EB"/>
    <w:rsid w:val="00267296"/>
    <w:rsid w:val="002700F3"/>
    <w:rsid w:val="002704A2"/>
    <w:rsid w:val="0027143D"/>
    <w:rsid w:val="00272CED"/>
    <w:rsid w:val="00272D58"/>
    <w:rsid w:val="002736ED"/>
    <w:rsid w:val="00273D28"/>
    <w:rsid w:val="00274046"/>
    <w:rsid w:val="00274065"/>
    <w:rsid w:val="002742A1"/>
    <w:rsid w:val="0027430D"/>
    <w:rsid w:val="0027458D"/>
    <w:rsid w:val="00274869"/>
    <w:rsid w:val="00274D94"/>
    <w:rsid w:val="0027565B"/>
    <w:rsid w:val="00276161"/>
    <w:rsid w:val="0027633B"/>
    <w:rsid w:val="00276797"/>
    <w:rsid w:val="00276D7E"/>
    <w:rsid w:val="00277C25"/>
    <w:rsid w:val="00277D62"/>
    <w:rsid w:val="00281267"/>
    <w:rsid w:val="00281890"/>
    <w:rsid w:val="00281C13"/>
    <w:rsid w:val="00281E40"/>
    <w:rsid w:val="00282860"/>
    <w:rsid w:val="0028331F"/>
    <w:rsid w:val="002834E1"/>
    <w:rsid w:val="0028401E"/>
    <w:rsid w:val="002850FC"/>
    <w:rsid w:val="002852BC"/>
    <w:rsid w:val="002865A1"/>
    <w:rsid w:val="00286C4E"/>
    <w:rsid w:val="00286EFC"/>
    <w:rsid w:val="00287345"/>
    <w:rsid w:val="00287B99"/>
    <w:rsid w:val="00287FCF"/>
    <w:rsid w:val="002906C5"/>
    <w:rsid w:val="0029151E"/>
    <w:rsid w:val="002916F1"/>
    <w:rsid w:val="00291ED9"/>
    <w:rsid w:val="002926F5"/>
    <w:rsid w:val="00292C84"/>
    <w:rsid w:val="00293356"/>
    <w:rsid w:val="00293641"/>
    <w:rsid w:val="002942A2"/>
    <w:rsid w:val="002943EE"/>
    <w:rsid w:val="00294823"/>
    <w:rsid w:val="00294ADE"/>
    <w:rsid w:val="00294CE6"/>
    <w:rsid w:val="00294D35"/>
    <w:rsid w:val="00294E9E"/>
    <w:rsid w:val="00295B91"/>
    <w:rsid w:val="00295C22"/>
    <w:rsid w:val="002963BE"/>
    <w:rsid w:val="00296619"/>
    <w:rsid w:val="00296E38"/>
    <w:rsid w:val="00297181"/>
    <w:rsid w:val="00297185"/>
    <w:rsid w:val="002974E1"/>
    <w:rsid w:val="0029762F"/>
    <w:rsid w:val="0029774D"/>
    <w:rsid w:val="002A01BF"/>
    <w:rsid w:val="002A0475"/>
    <w:rsid w:val="002A0619"/>
    <w:rsid w:val="002A0C20"/>
    <w:rsid w:val="002A11FA"/>
    <w:rsid w:val="002A11FE"/>
    <w:rsid w:val="002A1619"/>
    <w:rsid w:val="002A178B"/>
    <w:rsid w:val="002A1A3E"/>
    <w:rsid w:val="002A1D1A"/>
    <w:rsid w:val="002A1DB4"/>
    <w:rsid w:val="002A2537"/>
    <w:rsid w:val="002A25B5"/>
    <w:rsid w:val="002A2624"/>
    <w:rsid w:val="002A2B7A"/>
    <w:rsid w:val="002A3131"/>
    <w:rsid w:val="002A37B7"/>
    <w:rsid w:val="002A3870"/>
    <w:rsid w:val="002A4181"/>
    <w:rsid w:val="002A45F3"/>
    <w:rsid w:val="002A4818"/>
    <w:rsid w:val="002A4C9D"/>
    <w:rsid w:val="002A4FC5"/>
    <w:rsid w:val="002A53C3"/>
    <w:rsid w:val="002A5695"/>
    <w:rsid w:val="002A5967"/>
    <w:rsid w:val="002A59DA"/>
    <w:rsid w:val="002A731B"/>
    <w:rsid w:val="002A790B"/>
    <w:rsid w:val="002B04E4"/>
    <w:rsid w:val="002B0555"/>
    <w:rsid w:val="002B057D"/>
    <w:rsid w:val="002B0632"/>
    <w:rsid w:val="002B0EE6"/>
    <w:rsid w:val="002B1137"/>
    <w:rsid w:val="002B13B9"/>
    <w:rsid w:val="002B15E7"/>
    <w:rsid w:val="002B1829"/>
    <w:rsid w:val="002B187A"/>
    <w:rsid w:val="002B1C4C"/>
    <w:rsid w:val="002B1F45"/>
    <w:rsid w:val="002B23D4"/>
    <w:rsid w:val="002B2494"/>
    <w:rsid w:val="002B30C1"/>
    <w:rsid w:val="002B3486"/>
    <w:rsid w:val="002B398B"/>
    <w:rsid w:val="002B40E5"/>
    <w:rsid w:val="002B43C1"/>
    <w:rsid w:val="002B4561"/>
    <w:rsid w:val="002B46DF"/>
    <w:rsid w:val="002B48DD"/>
    <w:rsid w:val="002B53ED"/>
    <w:rsid w:val="002B67D2"/>
    <w:rsid w:val="002B69DE"/>
    <w:rsid w:val="002B71F3"/>
    <w:rsid w:val="002B7CD1"/>
    <w:rsid w:val="002B7CFD"/>
    <w:rsid w:val="002C0129"/>
    <w:rsid w:val="002C0217"/>
    <w:rsid w:val="002C0853"/>
    <w:rsid w:val="002C0F2A"/>
    <w:rsid w:val="002C13CF"/>
    <w:rsid w:val="002C1898"/>
    <w:rsid w:val="002C19B3"/>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705"/>
    <w:rsid w:val="002D3A17"/>
    <w:rsid w:val="002D4709"/>
    <w:rsid w:val="002D4815"/>
    <w:rsid w:val="002D4F5B"/>
    <w:rsid w:val="002D575E"/>
    <w:rsid w:val="002D5CF0"/>
    <w:rsid w:val="002D5E27"/>
    <w:rsid w:val="002D5E78"/>
    <w:rsid w:val="002D6208"/>
    <w:rsid w:val="002D73AD"/>
    <w:rsid w:val="002D7483"/>
    <w:rsid w:val="002D777F"/>
    <w:rsid w:val="002D7981"/>
    <w:rsid w:val="002E0400"/>
    <w:rsid w:val="002E0863"/>
    <w:rsid w:val="002E0B6F"/>
    <w:rsid w:val="002E0CF1"/>
    <w:rsid w:val="002E25BA"/>
    <w:rsid w:val="002E2A56"/>
    <w:rsid w:val="002E2AC5"/>
    <w:rsid w:val="002E2C23"/>
    <w:rsid w:val="002E3520"/>
    <w:rsid w:val="002E3A83"/>
    <w:rsid w:val="002E3B42"/>
    <w:rsid w:val="002E443E"/>
    <w:rsid w:val="002E460E"/>
    <w:rsid w:val="002E4CFF"/>
    <w:rsid w:val="002E5D94"/>
    <w:rsid w:val="002E636B"/>
    <w:rsid w:val="002E6D4C"/>
    <w:rsid w:val="002E74A3"/>
    <w:rsid w:val="002E7592"/>
    <w:rsid w:val="002E7A39"/>
    <w:rsid w:val="002E7FDC"/>
    <w:rsid w:val="002F021C"/>
    <w:rsid w:val="002F09A6"/>
    <w:rsid w:val="002F0BFA"/>
    <w:rsid w:val="002F1040"/>
    <w:rsid w:val="002F1CD3"/>
    <w:rsid w:val="002F216A"/>
    <w:rsid w:val="002F2179"/>
    <w:rsid w:val="002F366C"/>
    <w:rsid w:val="002F39F0"/>
    <w:rsid w:val="002F3DF7"/>
    <w:rsid w:val="002F3EF7"/>
    <w:rsid w:val="002F4231"/>
    <w:rsid w:val="002F4463"/>
    <w:rsid w:val="002F448C"/>
    <w:rsid w:val="002F4491"/>
    <w:rsid w:val="002F5842"/>
    <w:rsid w:val="002F6613"/>
    <w:rsid w:val="002F6644"/>
    <w:rsid w:val="002F6AD7"/>
    <w:rsid w:val="002F6AF9"/>
    <w:rsid w:val="002F7534"/>
    <w:rsid w:val="002F75A9"/>
    <w:rsid w:val="002F78F9"/>
    <w:rsid w:val="0030001B"/>
    <w:rsid w:val="003002F6"/>
    <w:rsid w:val="00300814"/>
    <w:rsid w:val="00300EAA"/>
    <w:rsid w:val="00301010"/>
    <w:rsid w:val="003011F3"/>
    <w:rsid w:val="00301235"/>
    <w:rsid w:val="00301848"/>
    <w:rsid w:val="00301B62"/>
    <w:rsid w:val="00301EA3"/>
    <w:rsid w:val="00301F24"/>
    <w:rsid w:val="00302090"/>
    <w:rsid w:val="003022B2"/>
    <w:rsid w:val="00302809"/>
    <w:rsid w:val="0030297B"/>
    <w:rsid w:val="00302B8C"/>
    <w:rsid w:val="00302BE1"/>
    <w:rsid w:val="00302DF9"/>
    <w:rsid w:val="00302E10"/>
    <w:rsid w:val="00303167"/>
    <w:rsid w:val="003035CF"/>
    <w:rsid w:val="003036BD"/>
    <w:rsid w:val="00303FA5"/>
    <w:rsid w:val="00303FE7"/>
    <w:rsid w:val="003044CE"/>
    <w:rsid w:val="00304B08"/>
    <w:rsid w:val="00305543"/>
    <w:rsid w:val="00305B96"/>
    <w:rsid w:val="00306874"/>
    <w:rsid w:val="00306B1F"/>
    <w:rsid w:val="0030708D"/>
    <w:rsid w:val="00307323"/>
    <w:rsid w:val="003073B5"/>
    <w:rsid w:val="003101D2"/>
    <w:rsid w:val="003104F9"/>
    <w:rsid w:val="003107B2"/>
    <w:rsid w:val="00310C55"/>
    <w:rsid w:val="00311284"/>
    <w:rsid w:val="003115AF"/>
    <w:rsid w:val="00311B53"/>
    <w:rsid w:val="00312039"/>
    <w:rsid w:val="00312401"/>
    <w:rsid w:val="003127B9"/>
    <w:rsid w:val="003135A0"/>
    <w:rsid w:val="0031391C"/>
    <w:rsid w:val="0031435F"/>
    <w:rsid w:val="003146EA"/>
    <w:rsid w:val="0031530D"/>
    <w:rsid w:val="00315AE2"/>
    <w:rsid w:val="00315BB5"/>
    <w:rsid w:val="003164CE"/>
    <w:rsid w:val="00316846"/>
    <w:rsid w:val="00316E5E"/>
    <w:rsid w:val="00317BB6"/>
    <w:rsid w:val="00317DC9"/>
    <w:rsid w:val="00317E44"/>
    <w:rsid w:val="00317ECE"/>
    <w:rsid w:val="00317FA7"/>
    <w:rsid w:val="00320F1E"/>
    <w:rsid w:val="003211C7"/>
    <w:rsid w:val="003211FB"/>
    <w:rsid w:val="003217A5"/>
    <w:rsid w:val="00321BE6"/>
    <w:rsid w:val="00322707"/>
    <w:rsid w:val="00322806"/>
    <w:rsid w:val="00322B89"/>
    <w:rsid w:val="00323037"/>
    <w:rsid w:val="00323637"/>
    <w:rsid w:val="00324367"/>
    <w:rsid w:val="003243D8"/>
    <w:rsid w:val="00324540"/>
    <w:rsid w:val="00324A64"/>
    <w:rsid w:val="003258FC"/>
    <w:rsid w:val="00325C03"/>
    <w:rsid w:val="003260B4"/>
    <w:rsid w:val="0032690A"/>
    <w:rsid w:val="00326DD5"/>
    <w:rsid w:val="00326F3F"/>
    <w:rsid w:val="00327028"/>
    <w:rsid w:val="00327057"/>
    <w:rsid w:val="00327211"/>
    <w:rsid w:val="00327820"/>
    <w:rsid w:val="00327B28"/>
    <w:rsid w:val="00330091"/>
    <w:rsid w:val="0033098F"/>
    <w:rsid w:val="00330A7B"/>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5CE"/>
    <w:rsid w:val="003367D7"/>
    <w:rsid w:val="00336FFC"/>
    <w:rsid w:val="00337219"/>
    <w:rsid w:val="003375EB"/>
    <w:rsid w:val="003376D4"/>
    <w:rsid w:val="00337736"/>
    <w:rsid w:val="00337790"/>
    <w:rsid w:val="003403FF"/>
    <w:rsid w:val="003406A5"/>
    <w:rsid w:val="003407D5"/>
    <w:rsid w:val="00341CF0"/>
    <w:rsid w:val="00341DE8"/>
    <w:rsid w:val="00342244"/>
    <w:rsid w:val="003422AD"/>
    <w:rsid w:val="00342A63"/>
    <w:rsid w:val="00342B36"/>
    <w:rsid w:val="00342FF7"/>
    <w:rsid w:val="0034327B"/>
    <w:rsid w:val="0034384B"/>
    <w:rsid w:val="00343C97"/>
    <w:rsid w:val="0034415F"/>
    <w:rsid w:val="003444B9"/>
    <w:rsid w:val="003449FB"/>
    <w:rsid w:val="00344D5F"/>
    <w:rsid w:val="00345469"/>
    <w:rsid w:val="00345930"/>
    <w:rsid w:val="00345E53"/>
    <w:rsid w:val="0034607F"/>
    <w:rsid w:val="003467D0"/>
    <w:rsid w:val="00346814"/>
    <w:rsid w:val="00346C92"/>
    <w:rsid w:val="00346E25"/>
    <w:rsid w:val="00347519"/>
    <w:rsid w:val="0034763C"/>
    <w:rsid w:val="0034791A"/>
    <w:rsid w:val="00350561"/>
    <w:rsid w:val="003507FA"/>
    <w:rsid w:val="00350D7B"/>
    <w:rsid w:val="00350E36"/>
    <w:rsid w:val="00350EA0"/>
    <w:rsid w:val="00351013"/>
    <w:rsid w:val="00351096"/>
    <w:rsid w:val="0035169F"/>
    <w:rsid w:val="003516FD"/>
    <w:rsid w:val="00351CEC"/>
    <w:rsid w:val="00351E4E"/>
    <w:rsid w:val="00352322"/>
    <w:rsid w:val="00353C2E"/>
    <w:rsid w:val="0035453E"/>
    <w:rsid w:val="00354835"/>
    <w:rsid w:val="00354D0B"/>
    <w:rsid w:val="0035516D"/>
    <w:rsid w:val="00355214"/>
    <w:rsid w:val="00355528"/>
    <w:rsid w:val="00356055"/>
    <w:rsid w:val="00356437"/>
    <w:rsid w:val="00356979"/>
    <w:rsid w:val="003569DF"/>
    <w:rsid w:val="00357B8D"/>
    <w:rsid w:val="00360014"/>
    <w:rsid w:val="003603F3"/>
    <w:rsid w:val="003604C5"/>
    <w:rsid w:val="00361BA8"/>
    <w:rsid w:val="00362102"/>
    <w:rsid w:val="00362368"/>
    <w:rsid w:val="003625FB"/>
    <w:rsid w:val="00362976"/>
    <w:rsid w:val="0036311B"/>
    <w:rsid w:val="00363C70"/>
    <w:rsid w:val="00363FA7"/>
    <w:rsid w:val="0036410A"/>
    <w:rsid w:val="003642B9"/>
    <w:rsid w:val="003643FD"/>
    <w:rsid w:val="0036445C"/>
    <w:rsid w:val="00364E5A"/>
    <w:rsid w:val="0036574C"/>
    <w:rsid w:val="00366B0C"/>
    <w:rsid w:val="003678F3"/>
    <w:rsid w:val="00367936"/>
    <w:rsid w:val="00367BE5"/>
    <w:rsid w:val="00370F4A"/>
    <w:rsid w:val="00371659"/>
    <w:rsid w:val="00371674"/>
    <w:rsid w:val="00371781"/>
    <w:rsid w:val="003729A9"/>
    <w:rsid w:val="003730BC"/>
    <w:rsid w:val="0037364D"/>
    <w:rsid w:val="00373C6A"/>
    <w:rsid w:val="00373DFC"/>
    <w:rsid w:val="00373EFE"/>
    <w:rsid w:val="00373F13"/>
    <w:rsid w:val="00374208"/>
    <w:rsid w:val="003748F6"/>
    <w:rsid w:val="00374C68"/>
    <w:rsid w:val="003756E1"/>
    <w:rsid w:val="00376685"/>
    <w:rsid w:val="0037699F"/>
    <w:rsid w:val="00376BB6"/>
    <w:rsid w:val="00376FAE"/>
    <w:rsid w:val="00377038"/>
    <w:rsid w:val="0037769F"/>
    <w:rsid w:val="00377808"/>
    <w:rsid w:val="003779C9"/>
    <w:rsid w:val="00377A5B"/>
    <w:rsid w:val="00380D55"/>
    <w:rsid w:val="00381758"/>
    <w:rsid w:val="003819E0"/>
    <w:rsid w:val="00381BE4"/>
    <w:rsid w:val="00381CC4"/>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7A"/>
    <w:rsid w:val="0038666C"/>
    <w:rsid w:val="00386A29"/>
    <w:rsid w:val="003873D6"/>
    <w:rsid w:val="00387B51"/>
    <w:rsid w:val="00387D8D"/>
    <w:rsid w:val="00390007"/>
    <w:rsid w:val="00390B11"/>
    <w:rsid w:val="00390F9B"/>
    <w:rsid w:val="003912FF"/>
    <w:rsid w:val="003914D1"/>
    <w:rsid w:val="00391538"/>
    <w:rsid w:val="00391835"/>
    <w:rsid w:val="00391CF0"/>
    <w:rsid w:val="00391F09"/>
    <w:rsid w:val="003925EE"/>
    <w:rsid w:val="00392A0F"/>
    <w:rsid w:val="003936E4"/>
    <w:rsid w:val="0039376F"/>
    <w:rsid w:val="00394AE0"/>
    <w:rsid w:val="003951A0"/>
    <w:rsid w:val="0039524F"/>
    <w:rsid w:val="003959E3"/>
    <w:rsid w:val="00396714"/>
    <w:rsid w:val="00396726"/>
    <w:rsid w:val="00396A68"/>
    <w:rsid w:val="00397526"/>
    <w:rsid w:val="003976C4"/>
    <w:rsid w:val="003A00D8"/>
    <w:rsid w:val="003A0B97"/>
    <w:rsid w:val="003A0F22"/>
    <w:rsid w:val="003A1230"/>
    <w:rsid w:val="003A1416"/>
    <w:rsid w:val="003A1465"/>
    <w:rsid w:val="003A1573"/>
    <w:rsid w:val="003A1D0A"/>
    <w:rsid w:val="003A20E1"/>
    <w:rsid w:val="003A22EC"/>
    <w:rsid w:val="003A2B43"/>
    <w:rsid w:val="003A2D3B"/>
    <w:rsid w:val="003A2DA5"/>
    <w:rsid w:val="003A2E75"/>
    <w:rsid w:val="003A3120"/>
    <w:rsid w:val="003A329B"/>
    <w:rsid w:val="003A34AE"/>
    <w:rsid w:val="003A38E1"/>
    <w:rsid w:val="003A3A8B"/>
    <w:rsid w:val="003A3A92"/>
    <w:rsid w:val="003A3DA2"/>
    <w:rsid w:val="003A43B0"/>
    <w:rsid w:val="003A4846"/>
    <w:rsid w:val="003A4999"/>
    <w:rsid w:val="003A4A1D"/>
    <w:rsid w:val="003A4A6E"/>
    <w:rsid w:val="003A4F17"/>
    <w:rsid w:val="003A5820"/>
    <w:rsid w:val="003A5A75"/>
    <w:rsid w:val="003A65A0"/>
    <w:rsid w:val="003A683B"/>
    <w:rsid w:val="003A6C14"/>
    <w:rsid w:val="003A6C3F"/>
    <w:rsid w:val="003A6E35"/>
    <w:rsid w:val="003A7353"/>
    <w:rsid w:val="003A7472"/>
    <w:rsid w:val="003A74B7"/>
    <w:rsid w:val="003A757F"/>
    <w:rsid w:val="003A79AB"/>
    <w:rsid w:val="003A7B4D"/>
    <w:rsid w:val="003B0227"/>
    <w:rsid w:val="003B0244"/>
    <w:rsid w:val="003B04C8"/>
    <w:rsid w:val="003B0547"/>
    <w:rsid w:val="003B20F6"/>
    <w:rsid w:val="003B215B"/>
    <w:rsid w:val="003B23CD"/>
    <w:rsid w:val="003B39D3"/>
    <w:rsid w:val="003B3B12"/>
    <w:rsid w:val="003B4195"/>
    <w:rsid w:val="003B4AFA"/>
    <w:rsid w:val="003B4B2C"/>
    <w:rsid w:val="003B6224"/>
    <w:rsid w:val="003B665D"/>
    <w:rsid w:val="003B6850"/>
    <w:rsid w:val="003B6DBA"/>
    <w:rsid w:val="003B76DB"/>
    <w:rsid w:val="003B7832"/>
    <w:rsid w:val="003B7AE7"/>
    <w:rsid w:val="003C0348"/>
    <w:rsid w:val="003C0A4A"/>
    <w:rsid w:val="003C0BED"/>
    <w:rsid w:val="003C2E68"/>
    <w:rsid w:val="003C2ED1"/>
    <w:rsid w:val="003C3734"/>
    <w:rsid w:val="003C3791"/>
    <w:rsid w:val="003C3D60"/>
    <w:rsid w:val="003C4CB9"/>
    <w:rsid w:val="003C550F"/>
    <w:rsid w:val="003C5FB9"/>
    <w:rsid w:val="003C6215"/>
    <w:rsid w:val="003C7508"/>
    <w:rsid w:val="003C7515"/>
    <w:rsid w:val="003C7FE6"/>
    <w:rsid w:val="003D0C5B"/>
    <w:rsid w:val="003D0F63"/>
    <w:rsid w:val="003D1491"/>
    <w:rsid w:val="003D158D"/>
    <w:rsid w:val="003D15C5"/>
    <w:rsid w:val="003D17EB"/>
    <w:rsid w:val="003D19F9"/>
    <w:rsid w:val="003D1E21"/>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E1225"/>
    <w:rsid w:val="003E1905"/>
    <w:rsid w:val="003E1A2E"/>
    <w:rsid w:val="003E1F09"/>
    <w:rsid w:val="003E23CC"/>
    <w:rsid w:val="003E23E5"/>
    <w:rsid w:val="003E2475"/>
    <w:rsid w:val="003E2557"/>
    <w:rsid w:val="003E28C6"/>
    <w:rsid w:val="003E2DCB"/>
    <w:rsid w:val="003E3287"/>
    <w:rsid w:val="003E3C10"/>
    <w:rsid w:val="003E3F3D"/>
    <w:rsid w:val="003E4937"/>
    <w:rsid w:val="003E55BA"/>
    <w:rsid w:val="003E55CC"/>
    <w:rsid w:val="003E56BF"/>
    <w:rsid w:val="003E5C91"/>
    <w:rsid w:val="003E62F9"/>
    <w:rsid w:val="003E63AD"/>
    <w:rsid w:val="003E67F0"/>
    <w:rsid w:val="003E6AB2"/>
    <w:rsid w:val="003E6B82"/>
    <w:rsid w:val="003E73DC"/>
    <w:rsid w:val="003E7784"/>
    <w:rsid w:val="003E7CC6"/>
    <w:rsid w:val="003F14E4"/>
    <w:rsid w:val="003F14F7"/>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B04"/>
    <w:rsid w:val="00401C3E"/>
    <w:rsid w:val="004031A1"/>
    <w:rsid w:val="004039F9"/>
    <w:rsid w:val="00403A83"/>
    <w:rsid w:val="00403A8C"/>
    <w:rsid w:val="00403F81"/>
    <w:rsid w:val="00404392"/>
    <w:rsid w:val="00404AE8"/>
    <w:rsid w:val="00404AF4"/>
    <w:rsid w:val="00404C7A"/>
    <w:rsid w:val="0040559D"/>
    <w:rsid w:val="004058F2"/>
    <w:rsid w:val="004070F6"/>
    <w:rsid w:val="00407578"/>
    <w:rsid w:val="00410435"/>
    <w:rsid w:val="004104DE"/>
    <w:rsid w:val="004105B8"/>
    <w:rsid w:val="00410928"/>
    <w:rsid w:val="00410A77"/>
    <w:rsid w:val="004117CF"/>
    <w:rsid w:val="00411976"/>
    <w:rsid w:val="004119ED"/>
    <w:rsid w:val="00411C33"/>
    <w:rsid w:val="00412035"/>
    <w:rsid w:val="00412770"/>
    <w:rsid w:val="00412FA1"/>
    <w:rsid w:val="00413050"/>
    <w:rsid w:val="004132B7"/>
    <w:rsid w:val="00413616"/>
    <w:rsid w:val="00413AF5"/>
    <w:rsid w:val="00413B6F"/>
    <w:rsid w:val="004145F9"/>
    <w:rsid w:val="00414C57"/>
    <w:rsid w:val="0041518D"/>
    <w:rsid w:val="00415438"/>
    <w:rsid w:val="00415CBB"/>
    <w:rsid w:val="00415D0A"/>
    <w:rsid w:val="00416E02"/>
    <w:rsid w:val="0041765D"/>
    <w:rsid w:val="0041775D"/>
    <w:rsid w:val="00417B43"/>
    <w:rsid w:val="00417B7D"/>
    <w:rsid w:val="00417FE1"/>
    <w:rsid w:val="00417FE5"/>
    <w:rsid w:val="004203F3"/>
    <w:rsid w:val="00420553"/>
    <w:rsid w:val="004211B0"/>
    <w:rsid w:val="004218F3"/>
    <w:rsid w:val="00421F5F"/>
    <w:rsid w:val="00422362"/>
    <w:rsid w:val="004224FE"/>
    <w:rsid w:val="0042299B"/>
    <w:rsid w:val="00422A72"/>
    <w:rsid w:val="00422AA5"/>
    <w:rsid w:val="00422D4C"/>
    <w:rsid w:val="004239A5"/>
    <w:rsid w:val="0042430B"/>
    <w:rsid w:val="004246F3"/>
    <w:rsid w:val="00424DCF"/>
    <w:rsid w:val="00424EF0"/>
    <w:rsid w:val="00424F63"/>
    <w:rsid w:val="004252E3"/>
    <w:rsid w:val="00425614"/>
    <w:rsid w:val="00425CEF"/>
    <w:rsid w:val="0042618A"/>
    <w:rsid w:val="00426338"/>
    <w:rsid w:val="00426572"/>
    <w:rsid w:val="004269D8"/>
    <w:rsid w:val="00427280"/>
    <w:rsid w:val="0042755A"/>
    <w:rsid w:val="00430072"/>
    <w:rsid w:val="00430BCC"/>
    <w:rsid w:val="004311D5"/>
    <w:rsid w:val="004311F3"/>
    <w:rsid w:val="004314B6"/>
    <w:rsid w:val="00431853"/>
    <w:rsid w:val="00431B00"/>
    <w:rsid w:val="004320F2"/>
    <w:rsid w:val="0043211B"/>
    <w:rsid w:val="004332C1"/>
    <w:rsid w:val="0043341F"/>
    <w:rsid w:val="004337F9"/>
    <w:rsid w:val="004343AE"/>
    <w:rsid w:val="00434603"/>
    <w:rsid w:val="004349F8"/>
    <w:rsid w:val="00435536"/>
    <w:rsid w:val="004361AD"/>
    <w:rsid w:val="004368E9"/>
    <w:rsid w:val="00436FAA"/>
    <w:rsid w:val="00437374"/>
    <w:rsid w:val="0043789D"/>
    <w:rsid w:val="00437C7D"/>
    <w:rsid w:val="00440519"/>
    <w:rsid w:val="0044061C"/>
    <w:rsid w:val="004416D6"/>
    <w:rsid w:val="00441E09"/>
    <w:rsid w:val="0044285C"/>
    <w:rsid w:val="004428A3"/>
    <w:rsid w:val="00442B4D"/>
    <w:rsid w:val="00443022"/>
    <w:rsid w:val="00443191"/>
    <w:rsid w:val="00443419"/>
    <w:rsid w:val="004435E2"/>
    <w:rsid w:val="0044366E"/>
    <w:rsid w:val="004437FD"/>
    <w:rsid w:val="004445B3"/>
    <w:rsid w:val="00445448"/>
    <w:rsid w:val="00445B21"/>
    <w:rsid w:val="0044632C"/>
    <w:rsid w:val="004464DE"/>
    <w:rsid w:val="004466E5"/>
    <w:rsid w:val="00446D66"/>
    <w:rsid w:val="00447750"/>
    <w:rsid w:val="00447C09"/>
    <w:rsid w:val="00447C3A"/>
    <w:rsid w:val="00450CC2"/>
    <w:rsid w:val="00450FC2"/>
    <w:rsid w:val="00451586"/>
    <w:rsid w:val="00451F3F"/>
    <w:rsid w:val="00452222"/>
    <w:rsid w:val="00452752"/>
    <w:rsid w:val="00452F14"/>
    <w:rsid w:val="004546AE"/>
    <w:rsid w:val="00454865"/>
    <w:rsid w:val="00455268"/>
    <w:rsid w:val="0045541A"/>
    <w:rsid w:val="00455B42"/>
    <w:rsid w:val="00457C31"/>
    <w:rsid w:val="0046021E"/>
    <w:rsid w:val="0046052D"/>
    <w:rsid w:val="0046068F"/>
    <w:rsid w:val="0046088E"/>
    <w:rsid w:val="00461115"/>
    <w:rsid w:val="004611F5"/>
    <w:rsid w:val="00461255"/>
    <w:rsid w:val="00461435"/>
    <w:rsid w:val="004614E0"/>
    <w:rsid w:val="004618C4"/>
    <w:rsid w:val="00461AA1"/>
    <w:rsid w:val="00461D09"/>
    <w:rsid w:val="00461D85"/>
    <w:rsid w:val="004621F2"/>
    <w:rsid w:val="00463410"/>
    <w:rsid w:val="00463ADC"/>
    <w:rsid w:val="00463C65"/>
    <w:rsid w:val="004640E3"/>
    <w:rsid w:val="004644EF"/>
    <w:rsid w:val="00465937"/>
    <w:rsid w:val="00465BFD"/>
    <w:rsid w:val="00466016"/>
    <w:rsid w:val="004666BE"/>
    <w:rsid w:val="00466798"/>
    <w:rsid w:val="00466CBA"/>
    <w:rsid w:val="00466CE2"/>
    <w:rsid w:val="004677A4"/>
    <w:rsid w:val="00467A79"/>
    <w:rsid w:val="00467A84"/>
    <w:rsid w:val="00467B23"/>
    <w:rsid w:val="00467DAF"/>
    <w:rsid w:val="00467E76"/>
    <w:rsid w:val="00470313"/>
    <w:rsid w:val="00470B10"/>
    <w:rsid w:val="004712A7"/>
    <w:rsid w:val="004713F7"/>
    <w:rsid w:val="004715D0"/>
    <w:rsid w:val="00473206"/>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80473"/>
    <w:rsid w:val="00480767"/>
    <w:rsid w:val="00480BB4"/>
    <w:rsid w:val="00480EA6"/>
    <w:rsid w:val="00480ED1"/>
    <w:rsid w:val="004814EC"/>
    <w:rsid w:val="00481565"/>
    <w:rsid w:val="00481FA1"/>
    <w:rsid w:val="00482728"/>
    <w:rsid w:val="0048274C"/>
    <w:rsid w:val="00482E6A"/>
    <w:rsid w:val="00483962"/>
    <w:rsid w:val="00483B6B"/>
    <w:rsid w:val="00483BCE"/>
    <w:rsid w:val="004846A3"/>
    <w:rsid w:val="00484A7E"/>
    <w:rsid w:val="00484FFF"/>
    <w:rsid w:val="00485874"/>
    <w:rsid w:val="00485A9D"/>
    <w:rsid w:val="004860BD"/>
    <w:rsid w:val="004876B0"/>
    <w:rsid w:val="004876E4"/>
    <w:rsid w:val="00487F98"/>
    <w:rsid w:val="004905D6"/>
    <w:rsid w:val="00490BAF"/>
    <w:rsid w:val="00491101"/>
    <w:rsid w:val="00491337"/>
    <w:rsid w:val="0049173F"/>
    <w:rsid w:val="0049252E"/>
    <w:rsid w:val="00493F20"/>
    <w:rsid w:val="0049410D"/>
    <w:rsid w:val="00494F8A"/>
    <w:rsid w:val="00495423"/>
    <w:rsid w:val="00495A17"/>
    <w:rsid w:val="00495AB8"/>
    <w:rsid w:val="00496A51"/>
    <w:rsid w:val="00496B66"/>
    <w:rsid w:val="00496DE2"/>
    <w:rsid w:val="00496FEF"/>
    <w:rsid w:val="00497C77"/>
    <w:rsid w:val="004A05AF"/>
    <w:rsid w:val="004A0BFA"/>
    <w:rsid w:val="004A0C61"/>
    <w:rsid w:val="004A1671"/>
    <w:rsid w:val="004A1BA2"/>
    <w:rsid w:val="004A31C6"/>
    <w:rsid w:val="004A33BA"/>
    <w:rsid w:val="004A3C64"/>
    <w:rsid w:val="004A40EA"/>
    <w:rsid w:val="004A46E3"/>
    <w:rsid w:val="004A4B53"/>
    <w:rsid w:val="004A5256"/>
    <w:rsid w:val="004A5ECD"/>
    <w:rsid w:val="004A634C"/>
    <w:rsid w:val="004A6718"/>
    <w:rsid w:val="004A6C13"/>
    <w:rsid w:val="004A7A43"/>
    <w:rsid w:val="004B0AEA"/>
    <w:rsid w:val="004B0B5F"/>
    <w:rsid w:val="004B22F3"/>
    <w:rsid w:val="004B24EE"/>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B7DFF"/>
    <w:rsid w:val="004C00E8"/>
    <w:rsid w:val="004C10DF"/>
    <w:rsid w:val="004C147E"/>
    <w:rsid w:val="004C1619"/>
    <w:rsid w:val="004C1853"/>
    <w:rsid w:val="004C190A"/>
    <w:rsid w:val="004C1F36"/>
    <w:rsid w:val="004C2C82"/>
    <w:rsid w:val="004C2ED5"/>
    <w:rsid w:val="004C2FFD"/>
    <w:rsid w:val="004C3402"/>
    <w:rsid w:val="004C3DA3"/>
    <w:rsid w:val="004C42B0"/>
    <w:rsid w:val="004C4689"/>
    <w:rsid w:val="004C4E58"/>
    <w:rsid w:val="004C4F73"/>
    <w:rsid w:val="004C507F"/>
    <w:rsid w:val="004C5292"/>
    <w:rsid w:val="004C5318"/>
    <w:rsid w:val="004C54A2"/>
    <w:rsid w:val="004C5C08"/>
    <w:rsid w:val="004C5C10"/>
    <w:rsid w:val="004C5DAA"/>
    <w:rsid w:val="004C5FF6"/>
    <w:rsid w:val="004C60B9"/>
    <w:rsid w:val="004C63F0"/>
    <w:rsid w:val="004C6644"/>
    <w:rsid w:val="004C6FAD"/>
    <w:rsid w:val="004C729B"/>
    <w:rsid w:val="004C7C86"/>
    <w:rsid w:val="004C7D6C"/>
    <w:rsid w:val="004D06EF"/>
    <w:rsid w:val="004D071F"/>
    <w:rsid w:val="004D0729"/>
    <w:rsid w:val="004D08C6"/>
    <w:rsid w:val="004D0B7C"/>
    <w:rsid w:val="004D1461"/>
    <w:rsid w:val="004D1746"/>
    <w:rsid w:val="004D1AFF"/>
    <w:rsid w:val="004D2178"/>
    <w:rsid w:val="004D2578"/>
    <w:rsid w:val="004D28C2"/>
    <w:rsid w:val="004D2962"/>
    <w:rsid w:val="004D313D"/>
    <w:rsid w:val="004D3862"/>
    <w:rsid w:val="004D3FC9"/>
    <w:rsid w:val="004D4484"/>
    <w:rsid w:val="004D4D71"/>
    <w:rsid w:val="004D51F7"/>
    <w:rsid w:val="004D5655"/>
    <w:rsid w:val="004D5A74"/>
    <w:rsid w:val="004D5A9C"/>
    <w:rsid w:val="004D5F35"/>
    <w:rsid w:val="004D600A"/>
    <w:rsid w:val="004D71EC"/>
    <w:rsid w:val="004D7CBD"/>
    <w:rsid w:val="004E014F"/>
    <w:rsid w:val="004E060C"/>
    <w:rsid w:val="004E0FBF"/>
    <w:rsid w:val="004E163B"/>
    <w:rsid w:val="004E1680"/>
    <w:rsid w:val="004E16CE"/>
    <w:rsid w:val="004E16F1"/>
    <w:rsid w:val="004E2302"/>
    <w:rsid w:val="004E3285"/>
    <w:rsid w:val="004E3363"/>
    <w:rsid w:val="004E3584"/>
    <w:rsid w:val="004E3932"/>
    <w:rsid w:val="004E3D7F"/>
    <w:rsid w:val="004E3E91"/>
    <w:rsid w:val="004E40EB"/>
    <w:rsid w:val="004E487E"/>
    <w:rsid w:val="004E51B4"/>
    <w:rsid w:val="004E5318"/>
    <w:rsid w:val="004E531E"/>
    <w:rsid w:val="004E5886"/>
    <w:rsid w:val="004E61F9"/>
    <w:rsid w:val="004E670B"/>
    <w:rsid w:val="004E7297"/>
    <w:rsid w:val="004E787B"/>
    <w:rsid w:val="004F041C"/>
    <w:rsid w:val="004F14AB"/>
    <w:rsid w:val="004F1568"/>
    <w:rsid w:val="004F1603"/>
    <w:rsid w:val="004F1B05"/>
    <w:rsid w:val="004F29BB"/>
    <w:rsid w:val="004F2A4E"/>
    <w:rsid w:val="004F34CB"/>
    <w:rsid w:val="004F39F9"/>
    <w:rsid w:val="004F3CEA"/>
    <w:rsid w:val="004F3D0F"/>
    <w:rsid w:val="004F4960"/>
    <w:rsid w:val="004F4C64"/>
    <w:rsid w:val="004F4C8D"/>
    <w:rsid w:val="004F4FE1"/>
    <w:rsid w:val="004F5B08"/>
    <w:rsid w:val="004F6144"/>
    <w:rsid w:val="004F6429"/>
    <w:rsid w:val="004F6672"/>
    <w:rsid w:val="004F6B10"/>
    <w:rsid w:val="004F6F79"/>
    <w:rsid w:val="004F6FE3"/>
    <w:rsid w:val="004F7009"/>
    <w:rsid w:val="004F7A5D"/>
    <w:rsid w:val="004F7CFE"/>
    <w:rsid w:val="004F7EFF"/>
    <w:rsid w:val="005000E6"/>
    <w:rsid w:val="00500F6A"/>
    <w:rsid w:val="00501070"/>
    <w:rsid w:val="0050176E"/>
    <w:rsid w:val="00501B82"/>
    <w:rsid w:val="00502886"/>
    <w:rsid w:val="00502F4B"/>
    <w:rsid w:val="00502F8A"/>
    <w:rsid w:val="00503795"/>
    <w:rsid w:val="005037B8"/>
    <w:rsid w:val="00503ACE"/>
    <w:rsid w:val="00503E49"/>
    <w:rsid w:val="00505573"/>
    <w:rsid w:val="00505973"/>
    <w:rsid w:val="00505C6D"/>
    <w:rsid w:val="0050610C"/>
    <w:rsid w:val="00506BD3"/>
    <w:rsid w:val="00506C51"/>
    <w:rsid w:val="00507B01"/>
    <w:rsid w:val="00507D1C"/>
    <w:rsid w:val="00510357"/>
    <w:rsid w:val="00510873"/>
    <w:rsid w:val="0051099F"/>
    <w:rsid w:val="0051116B"/>
    <w:rsid w:val="00511271"/>
    <w:rsid w:val="005114B6"/>
    <w:rsid w:val="00511ABB"/>
    <w:rsid w:val="00511E2F"/>
    <w:rsid w:val="005120AC"/>
    <w:rsid w:val="00512846"/>
    <w:rsid w:val="00512C34"/>
    <w:rsid w:val="00512EA8"/>
    <w:rsid w:val="00512F14"/>
    <w:rsid w:val="0051306D"/>
    <w:rsid w:val="00513383"/>
    <w:rsid w:val="00513787"/>
    <w:rsid w:val="00513C26"/>
    <w:rsid w:val="00513D64"/>
    <w:rsid w:val="00514441"/>
    <w:rsid w:val="0051463B"/>
    <w:rsid w:val="005148E6"/>
    <w:rsid w:val="005152E8"/>
    <w:rsid w:val="0051587E"/>
    <w:rsid w:val="00515AC6"/>
    <w:rsid w:val="00516781"/>
    <w:rsid w:val="005167C3"/>
    <w:rsid w:val="00516FAB"/>
    <w:rsid w:val="005172C0"/>
    <w:rsid w:val="00517FAD"/>
    <w:rsid w:val="00520797"/>
    <w:rsid w:val="00522DB1"/>
    <w:rsid w:val="00522DFE"/>
    <w:rsid w:val="00522FCB"/>
    <w:rsid w:val="00523435"/>
    <w:rsid w:val="00523440"/>
    <w:rsid w:val="0052348A"/>
    <w:rsid w:val="00523880"/>
    <w:rsid w:val="005239BD"/>
    <w:rsid w:val="00523C80"/>
    <w:rsid w:val="00523CA3"/>
    <w:rsid w:val="00523CBE"/>
    <w:rsid w:val="00523D60"/>
    <w:rsid w:val="00523E26"/>
    <w:rsid w:val="0052503C"/>
    <w:rsid w:val="005251C0"/>
    <w:rsid w:val="0052530D"/>
    <w:rsid w:val="00526468"/>
    <w:rsid w:val="005265D6"/>
    <w:rsid w:val="00526C46"/>
    <w:rsid w:val="0052701C"/>
    <w:rsid w:val="005270D6"/>
    <w:rsid w:val="00527312"/>
    <w:rsid w:val="0053177D"/>
    <w:rsid w:val="005317CF"/>
    <w:rsid w:val="00531811"/>
    <w:rsid w:val="005319A7"/>
    <w:rsid w:val="0053214B"/>
    <w:rsid w:val="0053215A"/>
    <w:rsid w:val="005328D1"/>
    <w:rsid w:val="00532A16"/>
    <w:rsid w:val="00533AE4"/>
    <w:rsid w:val="00533B4F"/>
    <w:rsid w:val="00533CC6"/>
    <w:rsid w:val="00533EA0"/>
    <w:rsid w:val="00534448"/>
    <w:rsid w:val="00534829"/>
    <w:rsid w:val="005348EB"/>
    <w:rsid w:val="00534E89"/>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77E"/>
    <w:rsid w:val="00557D60"/>
    <w:rsid w:val="00560277"/>
    <w:rsid w:val="005602F6"/>
    <w:rsid w:val="00560A5A"/>
    <w:rsid w:val="00560BFC"/>
    <w:rsid w:val="0056101C"/>
    <w:rsid w:val="00561109"/>
    <w:rsid w:val="00561B0E"/>
    <w:rsid w:val="00561BF0"/>
    <w:rsid w:val="005621A7"/>
    <w:rsid w:val="005623C2"/>
    <w:rsid w:val="00562AF3"/>
    <w:rsid w:val="00562BF7"/>
    <w:rsid w:val="005635AD"/>
    <w:rsid w:val="00563D5F"/>
    <w:rsid w:val="005640EE"/>
    <w:rsid w:val="00564127"/>
    <w:rsid w:val="0056487D"/>
    <w:rsid w:val="00564A2B"/>
    <w:rsid w:val="00564B3A"/>
    <w:rsid w:val="00565924"/>
    <w:rsid w:val="00566008"/>
    <w:rsid w:val="00566490"/>
    <w:rsid w:val="00566A40"/>
    <w:rsid w:val="00567006"/>
    <w:rsid w:val="005705FA"/>
    <w:rsid w:val="00571303"/>
    <w:rsid w:val="00571399"/>
    <w:rsid w:val="00571E7C"/>
    <w:rsid w:val="005720C7"/>
    <w:rsid w:val="005726BE"/>
    <w:rsid w:val="00572985"/>
    <w:rsid w:val="005730B5"/>
    <w:rsid w:val="005733CA"/>
    <w:rsid w:val="0057454A"/>
    <w:rsid w:val="0057463E"/>
    <w:rsid w:val="0057528F"/>
    <w:rsid w:val="005758DB"/>
    <w:rsid w:val="00575FF7"/>
    <w:rsid w:val="00576401"/>
    <w:rsid w:val="00576717"/>
    <w:rsid w:val="00576C1D"/>
    <w:rsid w:val="00577374"/>
    <w:rsid w:val="005775E3"/>
    <w:rsid w:val="00577F5C"/>
    <w:rsid w:val="00580870"/>
    <w:rsid w:val="00580CC3"/>
    <w:rsid w:val="00580E2C"/>
    <w:rsid w:val="00581116"/>
    <w:rsid w:val="0058130F"/>
    <w:rsid w:val="00581511"/>
    <w:rsid w:val="00581555"/>
    <w:rsid w:val="00581C8E"/>
    <w:rsid w:val="005824D6"/>
    <w:rsid w:val="00582981"/>
    <w:rsid w:val="00582C9E"/>
    <w:rsid w:val="005832B5"/>
    <w:rsid w:val="005832C3"/>
    <w:rsid w:val="0058339B"/>
    <w:rsid w:val="00583713"/>
    <w:rsid w:val="00583718"/>
    <w:rsid w:val="005839E8"/>
    <w:rsid w:val="0058498E"/>
    <w:rsid w:val="00585037"/>
    <w:rsid w:val="0058545A"/>
    <w:rsid w:val="0058556E"/>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4C44"/>
    <w:rsid w:val="005A4E54"/>
    <w:rsid w:val="005A55C3"/>
    <w:rsid w:val="005A64E1"/>
    <w:rsid w:val="005A6F42"/>
    <w:rsid w:val="005B0BAC"/>
    <w:rsid w:val="005B0FB3"/>
    <w:rsid w:val="005B1249"/>
    <w:rsid w:val="005B1A14"/>
    <w:rsid w:val="005B1F49"/>
    <w:rsid w:val="005B1FAA"/>
    <w:rsid w:val="005B2C78"/>
    <w:rsid w:val="005B2C87"/>
    <w:rsid w:val="005B2FEC"/>
    <w:rsid w:val="005B30A1"/>
    <w:rsid w:val="005B3CCD"/>
    <w:rsid w:val="005B3E19"/>
    <w:rsid w:val="005B42EC"/>
    <w:rsid w:val="005B4880"/>
    <w:rsid w:val="005B5147"/>
    <w:rsid w:val="005B565E"/>
    <w:rsid w:val="005B5798"/>
    <w:rsid w:val="005B5F26"/>
    <w:rsid w:val="005B5FF0"/>
    <w:rsid w:val="005B62C7"/>
    <w:rsid w:val="005B67A0"/>
    <w:rsid w:val="005B6F4B"/>
    <w:rsid w:val="005B6F54"/>
    <w:rsid w:val="005B72BA"/>
    <w:rsid w:val="005B753C"/>
    <w:rsid w:val="005B7621"/>
    <w:rsid w:val="005B7690"/>
    <w:rsid w:val="005B7C5C"/>
    <w:rsid w:val="005C0222"/>
    <w:rsid w:val="005C0973"/>
    <w:rsid w:val="005C1072"/>
    <w:rsid w:val="005C1137"/>
    <w:rsid w:val="005C1203"/>
    <w:rsid w:val="005C121D"/>
    <w:rsid w:val="005C143F"/>
    <w:rsid w:val="005C1BD0"/>
    <w:rsid w:val="005C1FDF"/>
    <w:rsid w:val="005C2138"/>
    <w:rsid w:val="005C2955"/>
    <w:rsid w:val="005C2D3F"/>
    <w:rsid w:val="005C3206"/>
    <w:rsid w:val="005C323B"/>
    <w:rsid w:val="005C4003"/>
    <w:rsid w:val="005C476E"/>
    <w:rsid w:val="005C4C49"/>
    <w:rsid w:val="005C533E"/>
    <w:rsid w:val="005C536B"/>
    <w:rsid w:val="005C6140"/>
    <w:rsid w:val="005C6925"/>
    <w:rsid w:val="005C6973"/>
    <w:rsid w:val="005C6981"/>
    <w:rsid w:val="005C743F"/>
    <w:rsid w:val="005C7694"/>
    <w:rsid w:val="005C76F6"/>
    <w:rsid w:val="005C7762"/>
    <w:rsid w:val="005C77EB"/>
    <w:rsid w:val="005C7CA4"/>
    <w:rsid w:val="005D0027"/>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FBD"/>
    <w:rsid w:val="005D32DC"/>
    <w:rsid w:val="005D338F"/>
    <w:rsid w:val="005D377B"/>
    <w:rsid w:val="005D385A"/>
    <w:rsid w:val="005D3A0C"/>
    <w:rsid w:val="005D3BEF"/>
    <w:rsid w:val="005D3D14"/>
    <w:rsid w:val="005D3FC2"/>
    <w:rsid w:val="005D4017"/>
    <w:rsid w:val="005D4436"/>
    <w:rsid w:val="005D4B00"/>
    <w:rsid w:val="005D4B53"/>
    <w:rsid w:val="005D5997"/>
    <w:rsid w:val="005D5D0D"/>
    <w:rsid w:val="005D6484"/>
    <w:rsid w:val="005D6A53"/>
    <w:rsid w:val="005D6B3D"/>
    <w:rsid w:val="005D6B4C"/>
    <w:rsid w:val="005D73F7"/>
    <w:rsid w:val="005D7B98"/>
    <w:rsid w:val="005D7F54"/>
    <w:rsid w:val="005E07B9"/>
    <w:rsid w:val="005E0CC7"/>
    <w:rsid w:val="005E2E29"/>
    <w:rsid w:val="005E38F5"/>
    <w:rsid w:val="005E3E0B"/>
    <w:rsid w:val="005E43A3"/>
    <w:rsid w:val="005E44C1"/>
    <w:rsid w:val="005E4780"/>
    <w:rsid w:val="005E49CF"/>
    <w:rsid w:val="005E4CD8"/>
    <w:rsid w:val="005E53CF"/>
    <w:rsid w:val="005E5A23"/>
    <w:rsid w:val="005E5E50"/>
    <w:rsid w:val="005E6B0B"/>
    <w:rsid w:val="005E700B"/>
    <w:rsid w:val="005E7048"/>
    <w:rsid w:val="005E7530"/>
    <w:rsid w:val="005F0073"/>
    <w:rsid w:val="005F010B"/>
    <w:rsid w:val="005F0267"/>
    <w:rsid w:val="005F03A5"/>
    <w:rsid w:val="005F062A"/>
    <w:rsid w:val="005F0AD8"/>
    <w:rsid w:val="005F229F"/>
    <w:rsid w:val="005F2556"/>
    <w:rsid w:val="005F2B25"/>
    <w:rsid w:val="005F2F4B"/>
    <w:rsid w:val="005F2F5B"/>
    <w:rsid w:val="005F2F9B"/>
    <w:rsid w:val="005F37EB"/>
    <w:rsid w:val="005F397A"/>
    <w:rsid w:val="005F41C0"/>
    <w:rsid w:val="005F44F6"/>
    <w:rsid w:val="005F4AC0"/>
    <w:rsid w:val="005F526F"/>
    <w:rsid w:val="005F586E"/>
    <w:rsid w:val="005F5A32"/>
    <w:rsid w:val="005F5E73"/>
    <w:rsid w:val="005F6507"/>
    <w:rsid w:val="005F6B21"/>
    <w:rsid w:val="005F716F"/>
    <w:rsid w:val="005F74BC"/>
    <w:rsid w:val="005F7AF0"/>
    <w:rsid w:val="005F7F5F"/>
    <w:rsid w:val="005F7FCD"/>
    <w:rsid w:val="0060094F"/>
    <w:rsid w:val="00600A5B"/>
    <w:rsid w:val="00600A77"/>
    <w:rsid w:val="00600E6B"/>
    <w:rsid w:val="00600F1F"/>
    <w:rsid w:val="00601019"/>
    <w:rsid w:val="00601398"/>
    <w:rsid w:val="006015B3"/>
    <w:rsid w:val="006015D0"/>
    <w:rsid w:val="0060235C"/>
    <w:rsid w:val="006023B9"/>
    <w:rsid w:val="00602E70"/>
    <w:rsid w:val="00602FC6"/>
    <w:rsid w:val="00603ABD"/>
    <w:rsid w:val="00603E63"/>
    <w:rsid w:val="00603FEF"/>
    <w:rsid w:val="0060427A"/>
    <w:rsid w:val="00604437"/>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8C6"/>
    <w:rsid w:val="006162D4"/>
    <w:rsid w:val="00616354"/>
    <w:rsid w:val="006169EA"/>
    <w:rsid w:val="00617149"/>
    <w:rsid w:val="00617204"/>
    <w:rsid w:val="006172D9"/>
    <w:rsid w:val="0061749D"/>
    <w:rsid w:val="006175B5"/>
    <w:rsid w:val="00617B5F"/>
    <w:rsid w:val="00617FF4"/>
    <w:rsid w:val="00620732"/>
    <w:rsid w:val="00621067"/>
    <w:rsid w:val="00621687"/>
    <w:rsid w:val="00621A23"/>
    <w:rsid w:val="00621B7F"/>
    <w:rsid w:val="00621E19"/>
    <w:rsid w:val="00622E4C"/>
    <w:rsid w:val="0062386E"/>
    <w:rsid w:val="0062483E"/>
    <w:rsid w:val="006248A1"/>
    <w:rsid w:val="00624942"/>
    <w:rsid w:val="00624A20"/>
    <w:rsid w:val="00625387"/>
    <w:rsid w:val="006254E1"/>
    <w:rsid w:val="00625568"/>
    <w:rsid w:val="0062576E"/>
    <w:rsid w:val="00626035"/>
    <w:rsid w:val="00626BA6"/>
    <w:rsid w:val="00626C12"/>
    <w:rsid w:val="00626DA0"/>
    <w:rsid w:val="006270E7"/>
    <w:rsid w:val="00627E76"/>
    <w:rsid w:val="00630AFB"/>
    <w:rsid w:val="00630F53"/>
    <w:rsid w:val="006314EC"/>
    <w:rsid w:val="00631735"/>
    <w:rsid w:val="006319D0"/>
    <w:rsid w:val="0063219B"/>
    <w:rsid w:val="0063283C"/>
    <w:rsid w:val="00633248"/>
    <w:rsid w:val="00633725"/>
    <w:rsid w:val="00633D2A"/>
    <w:rsid w:val="00634F4F"/>
    <w:rsid w:val="00635469"/>
    <w:rsid w:val="0063570D"/>
    <w:rsid w:val="00635A2F"/>
    <w:rsid w:val="00635EF5"/>
    <w:rsid w:val="00636148"/>
    <w:rsid w:val="00636A0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84"/>
    <w:rsid w:val="00645CAE"/>
    <w:rsid w:val="00646CDE"/>
    <w:rsid w:val="00646FBE"/>
    <w:rsid w:val="00647BB2"/>
    <w:rsid w:val="00647C00"/>
    <w:rsid w:val="00650556"/>
    <w:rsid w:val="00650926"/>
    <w:rsid w:val="0065121E"/>
    <w:rsid w:val="0065136A"/>
    <w:rsid w:val="00651D33"/>
    <w:rsid w:val="006521C0"/>
    <w:rsid w:val="006527D1"/>
    <w:rsid w:val="00652B76"/>
    <w:rsid w:val="00653357"/>
    <w:rsid w:val="00653761"/>
    <w:rsid w:val="00653B69"/>
    <w:rsid w:val="00654070"/>
    <w:rsid w:val="006545A9"/>
    <w:rsid w:val="006546F1"/>
    <w:rsid w:val="006548CE"/>
    <w:rsid w:val="00654954"/>
    <w:rsid w:val="00655126"/>
    <w:rsid w:val="006555C6"/>
    <w:rsid w:val="00655934"/>
    <w:rsid w:val="00655A00"/>
    <w:rsid w:val="00655B79"/>
    <w:rsid w:val="00655DAD"/>
    <w:rsid w:val="00655F69"/>
    <w:rsid w:val="0065625C"/>
    <w:rsid w:val="00656EA6"/>
    <w:rsid w:val="00656F10"/>
    <w:rsid w:val="00657EDB"/>
    <w:rsid w:val="00660B88"/>
    <w:rsid w:val="006615CE"/>
    <w:rsid w:val="0066163E"/>
    <w:rsid w:val="006619EC"/>
    <w:rsid w:val="00662058"/>
    <w:rsid w:val="00662155"/>
    <w:rsid w:val="006624B2"/>
    <w:rsid w:val="0066298B"/>
    <w:rsid w:val="006632ED"/>
    <w:rsid w:val="00663EDE"/>
    <w:rsid w:val="006645BB"/>
    <w:rsid w:val="00664E30"/>
    <w:rsid w:val="00665996"/>
    <w:rsid w:val="00666181"/>
    <w:rsid w:val="0066641F"/>
    <w:rsid w:val="00666746"/>
    <w:rsid w:val="006669DB"/>
    <w:rsid w:val="00666A32"/>
    <w:rsid w:val="00666A44"/>
    <w:rsid w:val="006670C0"/>
    <w:rsid w:val="0067006C"/>
    <w:rsid w:val="00670128"/>
    <w:rsid w:val="00670698"/>
    <w:rsid w:val="00671258"/>
    <w:rsid w:val="00671C08"/>
    <w:rsid w:val="00672557"/>
    <w:rsid w:val="00672780"/>
    <w:rsid w:val="00673981"/>
    <w:rsid w:val="00673CE2"/>
    <w:rsid w:val="00674102"/>
    <w:rsid w:val="006743C3"/>
    <w:rsid w:val="0067459B"/>
    <w:rsid w:val="00675CAD"/>
    <w:rsid w:val="006769BA"/>
    <w:rsid w:val="00676E65"/>
    <w:rsid w:val="0067785E"/>
    <w:rsid w:val="006800A3"/>
    <w:rsid w:val="006800A9"/>
    <w:rsid w:val="0068032A"/>
    <w:rsid w:val="00680C23"/>
    <w:rsid w:val="00680EA0"/>
    <w:rsid w:val="00680FB0"/>
    <w:rsid w:val="00681320"/>
    <w:rsid w:val="00681482"/>
    <w:rsid w:val="006818F2"/>
    <w:rsid w:val="00682374"/>
    <w:rsid w:val="00682C35"/>
    <w:rsid w:val="00682E49"/>
    <w:rsid w:val="00683EBB"/>
    <w:rsid w:val="00684230"/>
    <w:rsid w:val="006842D6"/>
    <w:rsid w:val="00684A66"/>
    <w:rsid w:val="00684B28"/>
    <w:rsid w:val="00684E4E"/>
    <w:rsid w:val="00685184"/>
    <w:rsid w:val="006858B2"/>
    <w:rsid w:val="00685ED6"/>
    <w:rsid w:val="00685F1C"/>
    <w:rsid w:val="00685F98"/>
    <w:rsid w:val="00686655"/>
    <w:rsid w:val="00687352"/>
    <w:rsid w:val="0068781E"/>
    <w:rsid w:val="0068794E"/>
    <w:rsid w:val="00687A36"/>
    <w:rsid w:val="00690546"/>
    <w:rsid w:val="00691BCC"/>
    <w:rsid w:val="00691C67"/>
    <w:rsid w:val="0069228B"/>
    <w:rsid w:val="0069261F"/>
    <w:rsid w:val="0069281D"/>
    <w:rsid w:val="00692AB8"/>
    <w:rsid w:val="00693563"/>
    <w:rsid w:val="00693994"/>
    <w:rsid w:val="00694397"/>
    <w:rsid w:val="006951CF"/>
    <w:rsid w:val="00695BCB"/>
    <w:rsid w:val="0069605B"/>
    <w:rsid w:val="006963AB"/>
    <w:rsid w:val="00697DD3"/>
    <w:rsid w:val="006A0434"/>
    <w:rsid w:val="006A0CDE"/>
    <w:rsid w:val="006A0D3B"/>
    <w:rsid w:val="006A1821"/>
    <w:rsid w:val="006A19E0"/>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4C3"/>
    <w:rsid w:val="006A77C6"/>
    <w:rsid w:val="006A7A09"/>
    <w:rsid w:val="006B03F4"/>
    <w:rsid w:val="006B088D"/>
    <w:rsid w:val="006B0B2A"/>
    <w:rsid w:val="006B15F8"/>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E06"/>
    <w:rsid w:val="006B747B"/>
    <w:rsid w:val="006B7848"/>
    <w:rsid w:val="006C0369"/>
    <w:rsid w:val="006C04E6"/>
    <w:rsid w:val="006C0914"/>
    <w:rsid w:val="006C18BF"/>
    <w:rsid w:val="006C19EB"/>
    <w:rsid w:val="006C21CA"/>
    <w:rsid w:val="006C2B80"/>
    <w:rsid w:val="006C2C8D"/>
    <w:rsid w:val="006C2CF4"/>
    <w:rsid w:val="006C2D66"/>
    <w:rsid w:val="006C3B1B"/>
    <w:rsid w:val="006C3E09"/>
    <w:rsid w:val="006C47CD"/>
    <w:rsid w:val="006C5582"/>
    <w:rsid w:val="006C5CAB"/>
    <w:rsid w:val="006C5E39"/>
    <w:rsid w:val="006C674D"/>
    <w:rsid w:val="006C7146"/>
    <w:rsid w:val="006C7F4E"/>
    <w:rsid w:val="006D0D42"/>
    <w:rsid w:val="006D0D75"/>
    <w:rsid w:val="006D0E0A"/>
    <w:rsid w:val="006D160F"/>
    <w:rsid w:val="006D2C0A"/>
    <w:rsid w:val="006D3BC9"/>
    <w:rsid w:val="006D3C07"/>
    <w:rsid w:val="006D5035"/>
    <w:rsid w:val="006D5098"/>
    <w:rsid w:val="006D595A"/>
    <w:rsid w:val="006D5A7B"/>
    <w:rsid w:val="006D60F7"/>
    <w:rsid w:val="006D6427"/>
    <w:rsid w:val="006D66D8"/>
    <w:rsid w:val="006D6DFA"/>
    <w:rsid w:val="006D7AE9"/>
    <w:rsid w:val="006E00F8"/>
    <w:rsid w:val="006E01D4"/>
    <w:rsid w:val="006E07F5"/>
    <w:rsid w:val="006E0881"/>
    <w:rsid w:val="006E1858"/>
    <w:rsid w:val="006E2628"/>
    <w:rsid w:val="006E3090"/>
    <w:rsid w:val="006E324B"/>
    <w:rsid w:val="006E35A8"/>
    <w:rsid w:val="006E3FD1"/>
    <w:rsid w:val="006E53A8"/>
    <w:rsid w:val="006E57E0"/>
    <w:rsid w:val="006E5C8B"/>
    <w:rsid w:val="006E6A06"/>
    <w:rsid w:val="006E6FB1"/>
    <w:rsid w:val="006E7BF6"/>
    <w:rsid w:val="006F0740"/>
    <w:rsid w:val="006F0876"/>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4E17"/>
    <w:rsid w:val="006F5635"/>
    <w:rsid w:val="006F5E34"/>
    <w:rsid w:val="006F604A"/>
    <w:rsid w:val="006F6202"/>
    <w:rsid w:val="006F676F"/>
    <w:rsid w:val="006F6CF7"/>
    <w:rsid w:val="006F6F6F"/>
    <w:rsid w:val="006F7086"/>
    <w:rsid w:val="006F71B7"/>
    <w:rsid w:val="006F74E9"/>
    <w:rsid w:val="006F7BBA"/>
    <w:rsid w:val="00700083"/>
    <w:rsid w:val="0070027A"/>
    <w:rsid w:val="007002D6"/>
    <w:rsid w:val="007002E4"/>
    <w:rsid w:val="00700331"/>
    <w:rsid w:val="0070129E"/>
    <w:rsid w:val="0070205D"/>
    <w:rsid w:val="0070227A"/>
    <w:rsid w:val="00702900"/>
    <w:rsid w:val="00702C2B"/>
    <w:rsid w:val="00702D87"/>
    <w:rsid w:val="00703534"/>
    <w:rsid w:val="007036F0"/>
    <w:rsid w:val="00703E3F"/>
    <w:rsid w:val="007040BC"/>
    <w:rsid w:val="00704189"/>
    <w:rsid w:val="0070420B"/>
    <w:rsid w:val="007048C4"/>
    <w:rsid w:val="007050D6"/>
    <w:rsid w:val="007052AC"/>
    <w:rsid w:val="0070617F"/>
    <w:rsid w:val="00706451"/>
    <w:rsid w:val="0070730D"/>
    <w:rsid w:val="007076E6"/>
    <w:rsid w:val="00710473"/>
    <w:rsid w:val="007108F2"/>
    <w:rsid w:val="00710E10"/>
    <w:rsid w:val="00710E20"/>
    <w:rsid w:val="00710EA9"/>
    <w:rsid w:val="00711283"/>
    <w:rsid w:val="0071175C"/>
    <w:rsid w:val="00711A8E"/>
    <w:rsid w:val="00711E9E"/>
    <w:rsid w:val="00712180"/>
    <w:rsid w:val="00712300"/>
    <w:rsid w:val="0071294A"/>
    <w:rsid w:val="00713877"/>
    <w:rsid w:val="00713930"/>
    <w:rsid w:val="0071393C"/>
    <w:rsid w:val="007140E4"/>
    <w:rsid w:val="007141C8"/>
    <w:rsid w:val="0071442A"/>
    <w:rsid w:val="007146FF"/>
    <w:rsid w:val="00715493"/>
    <w:rsid w:val="00715ACA"/>
    <w:rsid w:val="00715CF7"/>
    <w:rsid w:val="007161A2"/>
    <w:rsid w:val="00716310"/>
    <w:rsid w:val="00716544"/>
    <w:rsid w:val="007166FD"/>
    <w:rsid w:val="007167A4"/>
    <w:rsid w:val="00716AD6"/>
    <w:rsid w:val="00716B39"/>
    <w:rsid w:val="0071705E"/>
    <w:rsid w:val="0071715E"/>
    <w:rsid w:val="00717188"/>
    <w:rsid w:val="00717DFD"/>
    <w:rsid w:val="0072038C"/>
    <w:rsid w:val="00720885"/>
    <w:rsid w:val="00720A0C"/>
    <w:rsid w:val="00720EB2"/>
    <w:rsid w:val="00721351"/>
    <w:rsid w:val="0072148A"/>
    <w:rsid w:val="0072160C"/>
    <w:rsid w:val="007219F2"/>
    <w:rsid w:val="00721C23"/>
    <w:rsid w:val="00721D61"/>
    <w:rsid w:val="00721DA9"/>
    <w:rsid w:val="00721F9E"/>
    <w:rsid w:val="007224E6"/>
    <w:rsid w:val="00722C95"/>
    <w:rsid w:val="00722D79"/>
    <w:rsid w:val="00723252"/>
    <w:rsid w:val="00723645"/>
    <w:rsid w:val="007236DC"/>
    <w:rsid w:val="00723F27"/>
    <w:rsid w:val="00724C88"/>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5BA"/>
    <w:rsid w:val="00733BEA"/>
    <w:rsid w:val="007343EB"/>
    <w:rsid w:val="00734B7D"/>
    <w:rsid w:val="00734C72"/>
    <w:rsid w:val="00734E6D"/>
    <w:rsid w:val="00735C08"/>
    <w:rsid w:val="00735CCC"/>
    <w:rsid w:val="00736590"/>
    <w:rsid w:val="007369EF"/>
    <w:rsid w:val="00736B0C"/>
    <w:rsid w:val="00736CA2"/>
    <w:rsid w:val="0073713B"/>
    <w:rsid w:val="0074012F"/>
    <w:rsid w:val="007415FA"/>
    <w:rsid w:val="007417BC"/>
    <w:rsid w:val="007418AE"/>
    <w:rsid w:val="007419A1"/>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509A7"/>
    <w:rsid w:val="00750BAB"/>
    <w:rsid w:val="00750FFD"/>
    <w:rsid w:val="007511B9"/>
    <w:rsid w:val="00751533"/>
    <w:rsid w:val="007515DE"/>
    <w:rsid w:val="0075330D"/>
    <w:rsid w:val="00753A90"/>
    <w:rsid w:val="007542EB"/>
    <w:rsid w:val="00754B04"/>
    <w:rsid w:val="00754C95"/>
    <w:rsid w:val="00755556"/>
    <w:rsid w:val="00755757"/>
    <w:rsid w:val="007559DE"/>
    <w:rsid w:val="00755C2C"/>
    <w:rsid w:val="00756EB9"/>
    <w:rsid w:val="00756FBF"/>
    <w:rsid w:val="00757358"/>
    <w:rsid w:val="0075764E"/>
    <w:rsid w:val="00757B10"/>
    <w:rsid w:val="00760F79"/>
    <w:rsid w:val="00761734"/>
    <w:rsid w:val="00761CD3"/>
    <w:rsid w:val="00761E21"/>
    <w:rsid w:val="00761F78"/>
    <w:rsid w:val="0076242A"/>
    <w:rsid w:val="00762536"/>
    <w:rsid w:val="0076268E"/>
    <w:rsid w:val="00762998"/>
    <w:rsid w:val="00762CE9"/>
    <w:rsid w:val="00762ECF"/>
    <w:rsid w:val="0076349F"/>
    <w:rsid w:val="00763846"/>
    <w:rsid w:val="00763C70"/>
    <w:rsid w:val="0076523B"/>
    <w:rsid w:val="0076525B"/>
    <w:rsid w:val="007654D4"/>
    <w:rsid w:val="007655ED"/>
    <w:rsid w:val="00765F07"/>
    <w:rsid w:val="00766003"/>
    <w:rsid w:val="007661E3"/>
    <w:rsid w:val="00766F9D"/>
    <w:rsid w:val="00767796"/>
    <w:rsid w:val="00767813"/>
    <w:rsid w:val="00770396"/>
    <w:rsid w:val="00770487"/>
    <w:rsid w:val="00770B20"/>
    <w:rsid w:val="00770BD9"/>
    <w:rsid w:val="00770BFB"/>
    <w:rsid w:val="00770D52"/>
    <w:rsid w:val="007720B2"/>
    <w:rsid w:val="00772AE6"/>
    <w:rsid w:val="00773853"/>
    <w:rsid w:val="007739D0"/>
    <w:rsid w:val="00773BD3"/>
    <w:rsid w:val="00773E0A"/>
    <w:rsid w:val="00773E28"/>
    <w:rsid w:val="00774208"/>
    <w:rsid w:val="0077458C"/>
    <w:rsid w:val="0077473D"/>
    <w:rsid w:val="007747B1"/>
    <w:rsid w:val="00774DB3"/>
    <w:rsid w:val="00775423"/>
    <w:rsid w:val="007754AD"/>
    <w:rsid w:val="00775564"/>
    <w:rsid w:val="00775C69"/>
    <w:rsid w:val="00776517"/>
    <w:rsid w:val="0077669D"/>
    <w:rsid w:val="00776D18"/>
    <w:rsid w:val="00776FCE"/>
    <w:rsid w:val="00777DE0"/>
    <w:rsid w:val="007804EE"/>
    <w:rsid w:val="00780ED4"/>
    <w:rsid w:val="00781241"/>
    <w:rsid w:val="00781835"/>
    <w:rsid w:val="0078192A"/>
    <w:rsid w:val="007819B2"/>
    <w:rsid w:val="007819B9"/>
    <w:rsid w:val="00781A55"/>
    <w:rsid w:val="00781DC3"/>
    <w:rsid w:val="0078232C"/>
    <w:rsid w:val="0078240B"/>
    <w:rsid w:val="0078341A"/>
    <w:rsid w:val="0078424D"/>
    <w:rsid w:val="00784647"/>
    <w:rsid w:val="0078484D"/>
    <w:rsid w:val="00784E9B"/>
    <w:rsid w:val="0078572A"/>
    <w:rsid w:val="007861CF"/>
    <w:rsid w:val="0078662A"/>
    <w:rsid w:val="00786C51"/>
    <w:rsid w:val="00787064"/>
    <w:rsid w:val="007876B0"/>
    <w:rsid w:val="00787D0B"/>
    <w:rsid w:val="007900B8"/>
    <w:rsid w:val="00790713"/>
    <w:rsid w:val="00791060"/>
    <w:rsid w:val="00791C3C"/>
    <w:rsid w:val="00791D07"/>
    <w:rsid w:val="00791D0E"/>
    <w:rsid w:val="0079200B"/>
    <w:rsid w:val="00792765"/>
    <w:rsid w:val="00792F0C"/>
    <w:rsid w:val="00793305"/>
    <w:rsid w:val="007937FE"/>
    <w:rsid w:val="00793AC3"/>
    <w:rsid w:val="00794550"/>
    <w:rsid w:val="00794577"/>
    <w:rsid w:val="00795879"/>
    <w:rsid w:val="00795A58"/>
    <w:rsid w:val="007960C9"/>
    <w:rsid w:val="00796ACF"/>
    <w:rsid w:val="007972F2"/>
    <w:rsid w:val="0079762B"/>
    <w:rsid w:val="00797E0D"/>
    <w:rsid w:val="007A05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506C"/>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1293"/>
    <w:rsid w:val="007B28C0"/>
    <w:rsid w:val="007B29E4"/>
    <w:rsid w:val="007B2E1D"/>
    <w:rsid w:val="007B3D11"/>
    <w:rsid w:val="007B4368"/>
    <w:rsid w:val="007B4CBF"/>
    <w:rsid w:val="007B52B9"/>
    <w:rsid w:val="007B5590"/>
    <w:rsid w:val="007B568B"/>
    <w:rsid w:val="007B5B33"/>
    <w:rsid w:val="007B60CE"/>
    <w:rsid w:val="007B6774"/>
    <w:rsid w:val="007B6E17"/>
    <w:rsid w:val="007B6F92"/>
    <w:rsid w:val="007B7593"/>
    <w:rsid w:val="007B7939"/>
    <w:rsid w:val="007B79BE"/>
    <w:rsid w:val="007B7A75"/>
    <w:rsid w:val="007B7C3A"/>
    <w:rsid w:val="007B7E14"/>
    <w:rsid w:val="007B7EBD"/>
    <w:rsid w:val="007B7FDA"/>
    <w:rsid w:val="007C00E9"/>
    <w:rsid w:val="007C04C7"/>
    <w:rsid w:val="007C06EB"/>
    <w:rsid w:val="007C0705"/>
    <w:rsid w:val="007C0925"/>
    <w:rsid w:val="007C1CAC"/>
    <w:rsid w:val="007C1D0C"/>
    <w:rsid w:val="007C389A"/>
    <w:rsid w:val="007C3F86"/>
    <w:rsid w:val="007C4C7C"/>
    <w:rsid w:val="007C51E7"/>
    <w:rsid w:val="007C526C"/>
    <w:rsid w:val="007C575E"/>
    <w:rsid w:val="007C58E7"/>
    <w:rsid w:val="007C6110"/>
    <w:rsid w:val="007C6846"/>
    <w:rsid w:val="007C7262"/>
    <w:rsid w:val="007C7407"/>
    <w:rsid w:val="007C74AC"/>
    <w:rsid w:val="007C77C2"/>
    <w:rsid w:val="007C7979"/>
    <w:rsid w:val="007C7C2C"/>
    <w:rsid w:val="007D0066"/>
    <w:rsid w:val="007D09D8"/>
    <w:rsid w:val="007D0BDD"/>
    <w:rsid w:val="007D0D02"/>
    <w:rsid w:val="007D12D2"/>
    <w:rsid w:val="007D289C"/>
    <w:rsid w:val="007D380B"/>
    <w:rsid w:val="007D46AD"/>
    <w:rsid w:val="007D509F"/>
    <w:rsid w:val="007D5190"/>
    <w:rsid w:val="007D54EB"/>
    <w:rsid w:val="007D56E2"/>
    <w:rsid w:val="007D61B9"/>
    <w:rsid w:val="007D6405"/>
    <w:rsid w:val="007D75F9"/>
    <w:rsid w:val="007E09B8"/>
    <w:rsid w:val="007E0BAE"/>
    <w:rsid w:val="007E0BB3"/>
    <w:rsid w:val="007E0FB1"/>
    <w:rsid w:val="007E1025"/>
    <w:rsid w:val="007E1C8D"/>
    <w:rsid w:val="007E209E"/>
    <w:rsid w:val="007E2234"/>
    <w:rsid w:val="007E22F4"/>
    <w:rsid w:val="007E2CA4"/>
    <w:rsid w:val="007E2F7F"/>
    <w:rsid w:val="007E2FB8"/>
    <w:rsid w:val="007E3004"/>
    <w:rsid w:val="007E4101"/>
    <w:rsid w:val="007E4108"/>
    <w:rsid w:val="007E46F7"/>
    <w:rsid w:val="007E4B5E"/>
    <w:rsid w:val="007E5298"/>
    <w:rsid w:val="007E581D"/>
    <w:rsid w:val="007E638F"/>
    <w:rsid w:val="007E6F2F"/>
    <w:rsid w:val="007F03ED"/>
    <w:rsid w:val="007F0516"/>
    <w:rsid w:val="007F0B66"/>
    <w:rsid w:val="007F17D9"/>
    <w:rsid w:val="007F1FF7"/>
    <w:rsid w:val="007F20FC"/>
    <w:rsid w:val="007F243C"/>
    <w:rsid w:val="007F29EB"/>
    <w:rsid w:val="007F2BC6"/>
    <w:rsid w:val="007F3A05"/>
    <w:rsid w:val="007F417E"/>
    <w:rsid w:val="007F4386"/>
    <w:rsid w:val="007F45B0"/>
    <w:rsid w:val="007F4EAA"/>
    <w:rsid w:val="007F552F"/>
    <w:rsid w:val="007F5FDD"/>
    <w:rsid w:val="007F6670"/>
    <w:rsid w:val="007F6731"/>
    <w:rsid w:val="007F6B7B"/>
    <w:rsid w:val="007F702B"/>
    <w:rsid w:val="007F78C8"/>
    <w:rsid w:val="007F7FF3"/>
    <w:rsid w:val="008003A0"/>
    <w:rsid w:val="00800C05"/>
    <w:rsid w:val="00800D91"/>
    <w:rsid w:val="00800F5C"/>
    <w:rsid w:val="008011C6"/>
    <w:rsid w:val="00801555"/>
    <w:rsid w:val="00801623"/>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E21"/>
    <w:rsid w:val="008101B1"/>
    <w:rsid w:val="00810642"/>
    <w:rsid w:val="0081095C"/>
    <w:rsid w:val="00810C55"/>
    <w:rsid w:val="00810EDD"/>
    <w:rsid w:val="00811048"/>
    <w:rsid w:val="00811E8B"/>
    <w:rsid w:val="0081263F"/>
    <w:rsid w:val="00812A03"/>
    <w:rsid w:val="00813058"/>
    <w:rsid w:val="008147AF"/>
    <w:rsid w:val="00815EE4"/>
    <w:rsid w:val="008164CE"/>
    <w:rsid w:val="00816711"/>
    <w:rsid w:val="00816BC4"/>
    <w:rsid w:val="00816C8F"/>
    <w:rsid w:val="00817044"/>
    <w:rsid w:val="00817423"/>
    <w:rsid w:val="00817F35"/>
    <w:rsid w:val="008202DF"/>
    <w:rsid w:val="008213D2"/>
    <w:rsid w:val="00821A5B"/>
    <w:rsid w:val="00821B97"/>
    <w:rsid w:val="00821CEB"/>
    <w:rsid w:val="00821D70"/>
    <w:rsid w:val="008220D2"/>
    <w:rsid w:val="00822693"/>
    <w:rsid w:val="00822BF4"/>
    <w:rsid w:val="00822E56"/>
    <w:rsid w:val="00823470"/>
    <w:rsid w:val="008238DB"/>
    <w:rsid w:val="00823C34"/>
    <w:rsid w:val="008253A9"/>
    <w:rsid w:val="00825659"/>
    <w:rsid w:val="00825696"/>
    <w:rsid w:val="00825873"/>
    <w:rsid w:val="00825906"/>
    <w:rsid w:val="008264FB"/>
    <w:rsid w:val="00826679"/>
    <w:rsid w:val="00826701"/>
    <w:rsid w:val="00826B8B"/>
    <w:rsid w:val="00827002"/>
    <w:rsid w:val="0082701B"/>
    <w:rsid w:val="00827391"/>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4395"/>
    <w:rsid w:val="00834747"/>
    <w:rsid w:val="00834A39"/>
    <w:rsid w:val="00834AB1"/>
    <w:rsid w:val="00834FBE"/>
    <w:rsid w:val="0083503F"/>
    <w:rsid w:val="008363F3"/>
    <w:rsid w:val="00836465"/>
    <w:rsid w:val="0083668C"/>
    <w:rsid w:val="00836726"/>
    <w:rsid w:val="008369AB"/>
    <w:rsid w:val="00836DF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644"/>
    <w:rsid w:val="008448F2"/>
    <w:rsid w:val="0084517F"/>
    <w:rsid w:val="00845286"/>
    <w:rsid w:val="008452DB"/>
    <w:rsid w:val="008458DD"/>
    <w:rsid w:val="00845CC4"/>
    <w:rsid w:val="0084644F"/>
    <w:rsid w:val="00846E2E"/>
    <w:rsid w:val="00847084"/>
    <w:rsid w:val="008471ED"/>
    <w:rsid w:val="00847375"/>
    <w:rsid w:val="00847649"/>
    <w:rsid w:val="00847683"/>
    <w:rsid w:val="00847688"/>
    <w:rsid w:val="00847769"/>
    <w:rsid w:val="00847A85"/>
    <w:rsid w:val="008506D3"/>
    <w:rsid w:val="0085084F"/>
    <w:rsid w:val="008512AF"/>
    <w:rsid w:val="0085156A"/>
    <w:rsid w:val="00851BC6"/>
    <w:rsid w:val="00852235"/>
    <w:rsid w:val="00853A55"/>
    <w:rsid w:val="00853E3C"/>
    <w:rsid w:val="008540BE"/>
    <w:rsid w:val="0085420F"/>
    <w:rsid w:val="008544BC"/>
    <w:rsid w:val="00854950"/>
    <w:rsid w:val="00854AA0"/>
    <w:rsid w:val="008552E1"/>
    <w:rsid w:val="008571EB"/>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69F"/>
    <w:rsid w:val="00863A7F"/>
    <w:rsid w:val="00863C3B"/>
    <w:rsid w:val="008641B7"/>
    <w:rsid w:val="0086492F"/>
    <w:rsid w:val="00864A7A"/>
    <w:rsid w:val="008668DB"/>
    <w:rsid w:val="0086748F"/>
    <w:rsid w:val="00867FFC"/>
    <w:rsid w:val="0087051D"/>
    <w:rsid w:val="00870FE4"/>
    <w:rsid w:val="008717E6"/>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905"/>
    <w:rsid w:val="00877949"/>
    <w:rsid w:val="00877D9D"/>
    <w:rsid w:val="0088079E"/>
    <w:rsid w:val="00881053"/>
    <w:rsid w:val="00881673"/>
    <w:rsid w:val="008819FF"/>
    <w:rsid w:val="00881BC3"/>
    <w:rsid w:val="0088206D"/>
    <w:rsid w:val="00882CF0"/>
    <w:rsid w:val="00883357"/>
    <w:rsid w:val="00883613"/>
    <w:rsid w:val="0088406A"/>
    <w:rsid w:val="008841D3"/>
    <w:rsid w:val="00884B67"/>
    <w:rsid w:val="0088676A"/>
    <w:rsid w:val="00886A39"/>
    <w:rsid w:val="00886AAB"/>
    <w:rsid w:val="008876DF"/>
    <w:rsid w:val="008901BE"/>
    <w:rsid w:val="0089042D"/>
    <w:rsid w:val="00890588"/>
    <w:rsid w:val="00890882"/>
    <w:rsid w:val="00890CF6"/>
    <w:rsid w:val="00890DA2"/>
    <w:rsid w:val="00890F2A"/>
    <w:rsid w:val="008914E0"/>
    <w:rsid w:val="00892314"/>
    <w:rsid w:val="00892787"/>
    <w:rsid w:val="00892E7C"/>
    <w:rsid w:val="00893410"/>
    <w:rsid w:val="00893783"/>
    <w:rsid w:val="008938A5"/>
    <w:rsid w:val="00893A46"/>
    <w:rsid w:val="00894745"/>
    <w:rsid w:val="00894B4F"/>
    <w:rsid w:val="00894FD7"/>
    <w:rsid w:val="0089567C"/>
    <w:rsid w:val="00895727"/>
    <w:rsid w:val="00895782"/>
    <w:rsid w:val="00896A59"/>
    <w:rsid w:val="00896ACE"/>
    <w:rsid w:val="00897B6C"/>
    <w:rsid w:val="008A0668"/>
    <w:rsid w:val="008A0A75"/>
    <w:rsid w:val="008A1C0C"/>
    <w:rsid w:val="008A1F61"/>
    <w:rsid w:val="008A247C"/>
    <w:rsid w:val="008A2A52"/>
    <w:rsid w:val="008A3108"/>
    <w:rsid w:val="008A370F"/>
    <w:rsid w:val="008A3DC6"/>
    <w:rsid w:val="008A3DD4"/>
    <w:rsid w:val="008A436B"/>
    <w:rsid w:val="008A4517"/>
    <w:rsid w:val="008A51FD"/>
    <w:rsid w:val="008A547A"/>
    <w:rsid w:val="008A5871"/>
    <w:rsid w:val="008A5B7B"/>
    <w:rsid w:val="008A5E97"/>
    <w:rsid w:val="008A615B"/>
    <w:rsid w:val="008A6657"/>
    <w:rsid w:val="008A6D0E"/>
    <w:rsid w:val="008A7E01"/>
    <w:rsid w:val="008A7FB0"/>
    <w:rsid w:val="008B178D"/>
    <w:rsid w:val="008B1B9C"/>
    <w:rsid w:val="008B1BE3"/>
    <w:rsid w:val="008B1D0F"/>
    <w:rsid w:val="008B2197"/>
    <w:rsid w:val="008B22B9"/>
    <w:rsid w:val="008B299B"/>
    <w:rsid w:val="008B31D4"/>
    <w:rsid w:val="008B331B"/>
    <w:rsid w:val="008B36B0"/>
    <w:rsid w:val="008B3C79"/>
    <w:rsid w:val="008B40AA"/>
    <w:rsid w:val="008B42E5"/>
    <w:rsid w:val="008B43FB"/>
    <w:rsid w:val="008B457E"/>
    <w:rsid w:val="008B48F8"/>
    <w:rsid w:val="008B57C8"/>
    <w:rsid w:val="008B62DB"/>
    <w:rsid w:val="008B640E"/>
    <w:rsid w:val="008B6DA0"/>
    <w:rsid w:val="008B70E3"/>
    <w:rsid w:val="008B71DB"/>
    <w:rsid w:val="008B7B44"/>
    <w:rsid w:val="008B7FB0"/>
    <w:rsid w:val="008C0812"/>
    <w:rsid w:val="008C0A1B"/>
    <w:rsid w:val="008C0F57"/>
    <w:rsid w:val="008C1403"/>
    <w:rsid w:val="008C1D0C"/>
    <w:rsid w:val="008C254F"/>
    <w:rsid w:val="008C2FFB"/>
    <w:rsid w:val="008C3459"/>
    <w:rsid w:val="008C351E"/>
    <w:rsid w:val="008C3536"/>
    <w:rsid w:val="008C3901"/>
    <w:rsid w:val="008C43C1"/>
    <w:rsid w:val="008C4CB1"/>
    <w:rsid w:val="008C5058"/>
    <w:rsid w:val="008C5067"/>
    <w:rsid w:val="008C50C3"/>
    <w:rsid w:val="008C549D"/>
    <w:rsid w:val="008C577E"/>
    <w:rsid w:val="008C584F"/>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946"/>
    <w:rsid w:val="008D2C63"/>
    <w:rsid w:val="008D3B8D"/>
    <w:rsid w:val="008D4F70"/>
    <w:rsid w:val="008D55C9"/>
    <w:rsid w:val="008D73B9"/>
    <w:rsid w:val="008D74FA"/>
    <w:rsid w:val="008D757C"/>
    <w:rsid w:val="008D75F0"/>
    <w:rsid w:val="008D7878"/>
    <w:rsid w:val="008D7BBF"/>
    <w:rsid w:val="008D7D0F"/>
    <w:rsid w:val="008E012E"/>
    <w:rsid w:val="008E0A15"/>
    <w:rsid w:val="008E0A25"/>
    <w:rsid w:val="008E119B"/>
    <w:rsid w:val="008E1278"/>
    <w:rsid w:val="008E1310"/>
    <w:rsid w:val="008E1684"/>
    <w:rsid w:val="008E16C2"/>
    <w:rsid w:val="008E1DB8"/>
    <w:rsid w:val="008E1FD5"/>
    <w:rsid w:val="008E29B2"/>
    <w:rsid w:val="008E34C4"/>
    <w:rsid w:val="008E3702"/>
    <w:rsid w:val="008E388B"/>
    <w:rsid w:val="008E39A9"/>
    <w:rsid w:val="008E3F88"/>
    <w:rsid w:val="008E4A8E"/>
    <w:rsid w:val="008E4ADE"/>
    <w:rsid w:val="008E58C4"/>
    <w:rsid w:val="008E5BCB"/>
    <w:rsid w:val="008E5C4F"/>
    <w:rsid w:val="008E5C5D"/>
    <w:rsid w:val="008E5D84"/>
    <w:rsid w:val="008E5E0B"/>
    <w:rsid w:val="008E5EBB"/>
    <w:rsid w:val="008E6CB3"/>
    <w:rsid w:val="008E7B87"/>
    <w:rsid w:val="008F086A"/>
    <w:rsid w:val="008F0936"/>
    <w:rsid w:val="008F0ADD"/>
    <w:rsid w:val="008F0F84"/>
    <w:rsid w:val="008F0FC5"/>
    <w:rsid w:val="008F1462"/>
    <w:rsid w:val="008F163D"/>
    <w:rsid w:val="008F1839"/>
    <w:rsid w:val="008F2065"/>
    <w:rsid w:val="008F20AD"/>
    <w:rsid w:val="008F2538"/>
    <w:rsid w:val="008F2DE5"/>
    <w:rsid w:val="008F348D"/>
    <w:rsid w:val="008F35F7"/>
    <w:rsid w:val="008F3D42"/>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B22"/>
    <w:rsid w:val="00903E3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72B"/>
    <w:rsid w:val="00920E8B"/>
    <w:rsid w:val="00921534"/>
    <w:rsid w:val="0092169B"/>
    <w:rsid w:val="00921DDE"/>
    <w:rsid w:val="00922CFD"/>
    <w:rsid w:val="00922EEB"/>
    <w:rsid w:val="00923757"/>
    <w:rsid w:val="00923789"/>
    <w:rsid w:val="00923CBE"/>
    <w:rsid w:val="009247B9"/>
    <w:rsid w:val="00926008"/>
    <w:rsid w:val="00927017"/>
    <w:rsid w:val="00927D65"/>
    <w:rsid w:val="009303EF"/>
    <w:rsid w:val="009305CE"/>
    <w:rsid w:val="00930A51"/>
    <w:rsid w:val="00930AF7"/>
    <w:rsid w:val="00930ED9"/>
    <w:rsid w:val="009314AF"/>
    <w:rsid w:val="0093150C"/>
    <w:rsid w:val="00931F16"/>
    <w:rsid w:val="00931FFE"/>
    <w:rsid w:val="00932366"/>
    <w:rsid w:val="009325D5"/>
    <w:rsid w:val="00933069"/>
    <w:rsid w:val="00933F6F"/>
    <w:rsid w:val="0093437E"/>
    <w:rsid w:val="009344B4"/>
    <w:rsid w:val="009356FE"/>
    <w:rsid w:val="00935873"/>
    <w:rsid w:val="009358B1"/>
    <w:rsid w:val="00936419"/>
    <w:rsid w:val="00936897"/>
    <w:rsid w:val="009370DB"/>
    <w:rsid w:val="0093742A"/>
    <w:rsid w:val="00937821"/>
    <w:rsid w:val="00937956"/>
    <w:rsid w:val="00937BBF"/>
    <w:rsid w:val="0094055F"/>
    <w:rsid w:val="009405ED"/>
    <w:rsid w:val="00940D59"/>
    <w:rsid w:val="0094186A"/>
    <w:rsid w:val="009418E1"/>
    <w:rsid w:val="00941C77"/>
    <w:rsid w:val="00941DEC"/>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E1"/>
    <w:rsid w:val="009507E2"/>
    <w:rsid w:val="00950B47"/>
    <w:rsid w:val="00950B6A"/>
    <w:rsid w:val="00950B78"/>
    <w:rsid w:val="00950FBF"/>
    <w:rsid w:val="00950FE6"/>
    <w:rsid w:val="009510E7"/>
    <w:rsid w:val="00951AA8"/>
    <w:rsid w:val="00951C2B"/>
    <w:rsid w:val="00952B80"/>
    <w:rsid w:val="009534F5"/>
    <w:rsid w:val="00953C55"/>
    <w:rsid w:val="0095486F"/>
    <w:rsid w:val="009549E6"/>
    <w:rsid w:val="00954C2F"/>
    <w:rsid w:val="00954E44"/>
    <w:rsid w:val="009555DB"/>
    <w:rsid w:val="00955EEA"/>
    <w:rsid w:val="00955FFA"/>
    <w:rsid w:val="00956BBB"/>
    <w:rsid w:val="00957345"/>
    <w:rsid w:val="00957837"/>
    <w:rsid w:val="0096033B"/>
    <w:rsid w:val="00960581"/>
    <w:rsid w:val="009609C9"/>
    <w:rsid w:val="00960A27"/>
    <w:rsid w:val="00960EFA"/>
    <w:rsid w:val="0096131B"/>
    <w:rsid w:val="00961FF0"/>
    <w:rsid w:val="00962B9A"/>
    <w:rsid w:val="00962D72"/>
    <w:rsid w:val="00963422"/>
    <w:rsid w:val="00963EB8"/>
    <w:rsid w:val="009641B8"/>
    <w:rsid w:val="00964470"/>
    <w:rsid w:val="00964A51"/>
    <w:rsid w:val="00964C4B"/>
    <w:rsid w:val="0096513E"/>
    <w:rsid w:val="009651CE"/>
    <w:rsid w:val="00965208"/>
    <w:rsid w:val="00965215"/>
    <w:rsid w:val="009652FA"/>
    <w:rsid w:val="00965738"/>
    <w:rsid w:val="00965B49"/>
    <w:rsid w:val="00965B8C"/>
    <w:rsid w:val="00966083"/>
    <w:rsid w:val="009669F9"/>
    <w:rsid w:val="00966A25"/>
    <w:rsid w:val="00966F51"/>
    <w:rsid w:val="00966F9E"/>
    <w:rsid w:val="00967102"/>
    <w:rsid w:val="00967DC0"/>
    <w:rsid w:val="0097000C"/>
    <w:rsid w:val="00970980"/>
    <w:rsid w:val="00970B9A"/>
    <w:rsid w:val="00971154"/>
    <w:rsid w:val="00971BEE"/>
    <w:rsid w:val="00971C18"/>
    <w:rsid w:val="009721DE"/>
    <w:rsid w:val="009728FB"/>
    <w:rsid w:val="009730D5"/>
    <w:rsid w:val="009734B1"/>
    <w:rsid w:val="009736C3"/>
    <w:rsid w:val="00973AD8"/>
    <w:rsid w:val="00974089"/>
    <w:rsid w:val="009748F6"/>
    <w:rsid w:val="00974DF0"/>
    <w:rsid w:val="0097538F"/>
    <w:rsid w:val="009755BE"/>
    <w:rsid w:val="009756B9"/>
    <w:rsid w:val="00975A70"/>
    <w:rsid w:val="00975E3D"/>
    <w:rsid w:val="00975F7F"/>
    <w:rsid w:val="00975FC6"/>
    <w:rsid w:val="00976591"/>
    <w:rsid w:val="00977375"/>
    <w:rsid w:val="00977568"/>
    <w:rsid w:val="00977B86"/>
    <w:rsid w:val="00977C6B"/>
    <w:rsid w:val="00977C71"/>
    <w:rsid w:val="00977FE2"/>
    <w:rsid w:val="00980463"/>
    <w:rsid w:val="00980565"/>
    <w:rsid w:val="0098056E"/>
    <w:rsid w:val="00980F17"/>
    <w:rsid w:val="00981039"/>
    <w:rsid w:val="009811B2"/>
    <w:rsid w:val="00981203"/>
    <w:rsid w:val="00981567"/>
    <w:rsid w:val="0098169A"/>
    <w:rsid w:val="00981A5F"/>
    <w:rsid w:val="00981CC6"/>
    <w:rsid w:val="00981EC0"/>
    <w:rsid w:val="0098252A"/>
    <w:rsid w:val="00982756"/>
    <w:rsid w:val="00982B33"/>
    <w:rsid w:val="00982E7D"/>
    <w:rsid w:val="00984AB2"/>
    <w:rsid w:val="00984D2F"/>
    <w:rsid w:val="009851E4"/>
    <w:rsid w:val="00985424"/>
    <w:rsid w:val="009855A9"/>
    <w:rsid w:val="0098578F"/>
    <w:rsid w:val="00985BA3"/>
    <w:rsid w:val="00986039"/>
    <w:rsid w:val="009868FC"/>
    <w:rsid w:val="00987124"/>
    <w:rsid w:val="00987B21"/>
    <w:rsid w:val="00987D53"/>
    <w:rsid w:val="00990514"/>
    <w:rsid w:val="00991321"/>
    <w:rsid w:val="00991C7B"/>
    <w:rsid w:val="00992CEA"/>
    <w:rsid w:val="00993007"/>
    <w:rsid w:val="0099328D"/>
    <w:rsid w:val="00993493"/>
    <w:rsid w:val="00993CE8"/>
    <w:rsid w:val="0099428E"/>
    <w:rsid w:val="009944F1"/>
    <w:rsid w:val="009949A2"/>
    <w:rsid w:val="009952B0"/>
    <w:rsid w:val="00995522"/>
    <w:rsid w:val="00995F32"/>
    <w:rsid w:val="009963BE"/>
    <w:rsid w:val="00996CCE"/>
    <w:rsid w:val="00996DF3"/>
    <w:rsid w:val="0099749F"/>
    <w:rsid w:val="00997C38"/>
    <w:rsid w:val="00997F23"/>
    <w:rsid w:val="009A00B9"/>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D70"/>
    <w:rsid w:val="009A3F6D"/>
    <w:rsid w:val="009A428C"/>
    <w:rsid w:val="009A467E"/>
    <w:rsid w:val="009A4689"/>
    <w:rsid w:val="009A51E0"/>
    <w:rsid w:val="009A5E89"/>
    <w:rsid w:val="009A62E0"/>
    <w:rsid w:val="009A64F6"/>
    <w:rsid w:val="009A65FE"/>
    <w:rsid w:val="009A6D23"/>
    <w:rsid w:val="009A7A5B"/>
    <w:rsid w:val="009B015C"/>
    <w:rsid w:val="009B0B3F"/>
    <w:rsid w:val="009B11DB"/>
    <w:rsid w:val="009B1DB6"/>
    <w:rsid w:val="009B2437"/>
    <w:rsid w:val="009B26BB"/>
    <w:rsid w:val="009B2847"/>
    <w:rsid w:val="009B2F0F"/>
    <w:rsid w:val="009B326A"/>
    <w:rsid w:val="009B3532"/>
    <w:rsid w:val="009B3904"/>
    <w:rsid w:val="009B3A6E"/>
    <w:rsid w:val="009B3AC7"/>
    <w:rsid w:val="009B3BB4"/>
    <w:rsid w:val="009B3F5B"/>
    <w:rsid w:val="009B4718"/>
    <w:rsid w:val="009B4B9D"/>
    <w:rsid w:val="009B4D5E"/>
    <w:rsid w:val="009B4E85"/>
    <w:rsid w:val="009B5787"/>
    <w:rsid w:val="009B5CFA"/>
    <w:rsid w:val="009B660C"/>
    <w:rsid w:val="009B6CE9"/>
    <w:rsid w:val="009B6E03"/>
    <w:rsid w:val="009B712C"/>
    <w:rsid w:val="009B7C66"/>
    <w:rsid w:val="009C0311"/>
    <w:rsid w:val="009C10F7"/>
    <w:rsid w:val="009C11AD"/>
    <w:rsid w:val="009C16C8"/>
    <w:rsid w:val="009C1854"/>
    <w:rsid w:val="009C21BA"/>
    <w:rsid w:val="009C2785"/>
    <w:rsid w:val="009C2B31"/>
    <w:rsid w:val="009C3482"/>
    <w:rsid w:val="009C3CB6"/>
    <w:rsid w:val="009C41DB"/>
    <w:rsid w:val="009C45E2"/>
    <w:rsid w:val="009C5695"/>
    <w:rsid w:val="009C5D8B"/>
    <w:rsid w:val="009C6326"/>
    <w:rsid w:val="009C6505"/>
    <w:rsid w:val="009C685C"/>
    <w:rsid w:val="009C7519"/>
    <w:rsid w:val="009C76FE"/>
    <w:rsid w:val="009C7DAD"/>
    <w:rsid w:val="009D033B"/>
    <w:rsid w:val="009D05CB"/>
    <w:rsid w:val="009D096D"/>
    <w:rsid w:val="009D09CA"/>
    <w:rsid w:val="009D1E4D"/>
    <w:rsid w:val="009D2734"/>
    <w:rsid w:val="009D27BB"/>
    <w:rsid w:val="009D2C6A"/>
    <w:rsid w:val="009D2E8E"/>
    <w:rsid w:val="009D3588"/>
    <w:rsid w:val="009D3874"/>
    <w:rsid w:val="009D38FA"/>
    <w:rsid w:val="009D3A98"/>
    <w:rsid w:val="009D4176"/>
    <w:rsid w:val="009D41BE"/>
    <w:rsid w:val="009D421F"/>
    <w:rsid w:val="009D46AB"/>
    <w:rsid w:val="009D46EB"/>
    <w:rsid w:val="009D489F"/>
    <w:rsid w:val="009D4901"/>
    <w:rsid w:val="009D4CA0"/>
    <w:rsid w:val="009D54D9"/>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34D1"/>
    <w:rsid w:val="009E3F46"/>
    <w:rsid w:val="009E4918"/>
    <w:rsid w:val="009E4BAA"/>
    <w:rsid w:val="009E56F6"/>
    <w:rsid w:val="009E646E"/>
    <w:rsid w:val="009E66CE"/>
    <w:rsid w:val="009E6B48"/>
    <w:rsid w:val="009E7397"/>
    <w:rsid w:val="009E73C2"/>
    <w:rsid w:val="009E7FD5"/>
    <w:rsid w:val="009F08C4"/>
    <w:rsid w:val="009F14C4"/>
    <w:rsid w:val="009F1897"/>
    <w:rsid w:val="009F18CC"/>
    <w:rsid w:val="009F19E4"/>
    <w:rsid w:val="009F1BC0"/>
    <w:rsid w:val="009F2905"/>
    <w:rsid w:val="009F3128"/>
    <w:rsid w:val="009F352D"/>
    <w:rsid w:val="009F3CFA"/>
    <w:rsid w:val="009F4BBC"/>
    <w:rsid w:val="009F5083"/>
    <w:rsid w:val="009F5362"/>
    <w:rsid w:val="009F663E"/>
    <w:rsid w:val="009F688E"/>
    <w:rsid w:val="009F7346"/>
    <w:rsid w:val="009F7609"/>
    <w:rsid w:val="009F786D"/>
    <w:rsid w:val="009F7D27"/>
    <w:rsid w:val="00A00286"/>
    <w:rsid w:val="00A003DF"/>
    <w:rsid w:val="00A01355"/>
    <w:rsid w:val="00A01650"/>
    <w:rsid w:val="00A034C6"/>
    <w:rsid w:val="00A03992"/>
    <w:rsid w:val="00A03E30"/>
    <w:rsid w:val="00A03F0B"/>
    <w:rsid w:val="00A042EA"/>
    <w:rsid w:val="00A048D0"/>
    <w:rsid w:val="00A04CA9"/>
    <w:rsid w:val="00A05168"/>
    <w:rsid w:val="00A054E2"/>
    <w:rsid w:val="00A0570B"/>
    <w:rsid w:val="00A05997"/>
    <w:rsid w:val="00A06380"/>
    <w:rsid w:val="00A06ECE"/>
    <w:rsid w:val="00A06FF3"/>
    <w:rsid w:val="00A0702B"/>
    <w:rsid w:val="00A0708C"/>
    <w:rsid w:val="00A0798C"/>
    <w:rsid w:val="00A07F07"/>
    <w:rsid w:val="00A10054"/>
    <w:rsid w:val="00A10AB1"/>
    <w:rsid w:val="00A10D47"/>
    <w:rsid w:val="00A11101"/>
    <w:rsid w:val="00A112C1"/>
    <w:rsid w:val="00A112CA"/>
    <w:rsid w:val="00A1161F"/>
    <w:rsid w:val="00A11A49"/>
    <w:rsid w:val="00A12221"/>
    <w:rsid w:val="00A12829"/>
    <w:rsid w:val="00A13A46"/>
    <w:rsid w:val="00A13A76"/>
    <w:rsid w:val="00A13DFD"/>
    <w:rsid w:val="00A14AEF"/>
    <w:rsid w:val="00A14DF5"/>
    <w:rsid w:val="00A14F2E"/>
    <w:rsid w:val="00A154D3"/>
    <w:rsid w:val="00A15546"/>
    <w:rsid w:val="00A15721"/>
    <w:rsid w:val="00A15917"/>
    <w:rsid w:val="00A15BC1"/>
    <w:rsid w:val="00A15D5D"/>
    <w:rsid w:val="00A15F6F"/>
    <w:rsid w:val="00A1626E"/>
    <w:rsid w:val="00A162F6"/>
    <w:rsid w:val="00A16716"/>
    <w:rsid w:val="00A169BD"/>
    <w:rsid w:val="00A172A8"/>
    <w:rsid w:val="00A1748A"/>
    <w:rsid w:val="00A178F1"/>
    <w:rsid w:val="00A17F19"/>
    <w:rsid w:val="00A207A5"/>
    <w:rsid w:val="00A20B30"/>
    <w:rsid w:val="00A21946"/>
    <w:rsid w:val="00A21D4E"/>
    <w:rsid w:val="00A21F89"/>
    <w:rsid w:val="00A224C1"/>
    <w:rsid w:val="00A225CA"/>
    <w:rsid w:val="00A2261B"/>
    <w:rsid w:val="00A22644"/>
    <w:rsid w:val="00A22DAB"/>
    <w:rsid w:val="00A2335C"/>
    <w:rsid w:val="00A23BD0"/>
    <w:rsid w:val="00A23C29"/>
    <w:rsid w:val="00A246D6"/>
    <w:rsid w:val="00A2471D"/>
    <w:rsid w:val="00A25BD9"/>
    <w:rsid w:val="00A263F7"/>
    <w:rsid w:val="00A2747D"/>
    <w:rsid w:val="00A276FB"/>
    <w:rsid w:val="00A3039E"/>
    <w:rsid w:val="00A303D0"/>
    <w:rsid w:val="00A30BED"/>
    <w:rsid w:val="00A31339"/>
    <w:rsid w:val="00A31514"/>
    <w:rsid w:val="00A3212C"/>
    <w:rsid w:val="00A33770"/>
    <w:rsid w:val="00A33809"/>
    <w:rsid w:val="00A339E3"/>
    <w:rsid w:val="00A33F52"/>
    <w:rsid w:val="00A341E8"/>
    <w:rsid w:val="00A342DA"/>
    <w:rsid w:val="00A34FC6"/>
    <w:rsid w:val="00A350FC"/>
    <w:rsid w:val="00A356B0"/>
    <w:rsid w:val="00A35E1B"/>
    <w:rsid w:val="00A36401"/>
    <w:rsid w:val="00A3642F"/>
    <w:rsid w:val="00A3671A"/>
    <w:rsid w:val="00A36AA7"/>
    <w:rsid w:val="00A36D68"/>
    <w:rsid w:val="00A37288"/>
    <w:rsid w:val="00A37EDF"/>
    <w:rsid w:val="00A40243"/>
    <w:rsid w:val="00A40671"/>
    <w:rsid w:val="00A4069A"/>
    <w:rsid w:val="00A40ACF"/>
    <w:rsid w:val="00A41091"/>
    <w:rsid w:val="00A412FD"/>
    <w:rsid w:val="00A4157D"/>
    <w:rsid w:val="00A415B1"/>
    <w:rsid w:val="00A41820"/>
    <w:rsid w:val="00A418CE"/>
    <w:rsid w:val="00A41C22"/>
    <w:rsid w:val="00A41D78"/>
    <w:rsid w:val="00A41FD4"/>
    <w:rsid w:val="00A425BE"/>
    <w:rsid w:val="00A42ADA"/>
    <w:rsid w:val="00A42D7C"/>
    <w:rsid w:val="00A438B2"/>
    <w:rsid w:val="00A44F6A"/>
    <w:rsid w:val="00A4550C"/>
    <w:rsid w:val="00A45EEC"/>
    <w:rsid w:val="00A464AC"/>
    <w:rsid w:val="00A47627"/>
    <w:rsid w:val="00A47C1C"/>
    <w:rsid w:val="00A50757"/>
    <w:rsid w:val="00A50843"/>
    <w:rsid w:val="00A50924"/>
    <w:rsid w:val="00A51456"/>
    <w:rsid w:val="00A51B9D"/>
    <w:rsid w:val="00A51C42"/>
    <w:rsid w:val="00A51D40"/>
    <w:rsid w:val="00A51E99"/>
    <w:rsid w:val="00A51FE9"/>
    <w:rsid w:val="00A5299E"/>
    <w:rsid w:val="00A52DE1"/>
    <w:rsid w:val="00A538C7"/>
    <w:rsid w:val="00A540B3"/>
    <w:rsid w:val="00A54530"/>
    <w:rsid w:val="00A5456C"/>
    <w:rsid w:val="00A5531A"/>
    <w:rsid w:val="00A5552A"/>
    <w:rsid w:val="00A556A6"/>
    <w:rsid w:val="00A55802"/>
    <w:rsid w:val="00A55B0E"/>
    <w:rsid w:val="00A55C15"/>
    <w:rsid w:val="00A5646F"/>
    <w:rsid w:val="00A5660E"/>
    <w:rsid w:val="00A5697E"/>
    <w:rsid w:val="00A56E31"/>
    <w:rsid w:val="00A572D3"/>
    <w:rsid w:val="00A57636"/>
    <w:rsid w:val="00A57C96"/>
    <w:rsid w:val="00A6024C"/>
    <w:rsid w:val="00A60B0C"/>
    <w:rsid w:val="00A60E1E"/>
    <w:rsid w:val="00A610CE"/>
    <w:rsid w:val="00A61466"/>
    <w:rsid w:val="00A614CA"/>
    <w:rsid w:val="00A61631"/>
    <w:rsid w:val="00A618BF"/>
    <w:rsid w:val="00A61B0D"/>
    <w:rsid w:val="00A61B5C"/>
    <w:rsid w:val="00A62478"/>
    <w:rsid w:val="00A62957"/>
    <w:rsid w:val="00A6297D"/>
    <w:rsid w:val="00A62B30"/>
    <w:rsid w:val="00A64036"/>
    <w:rsid w:val="00A646E1"/>
    <w:rsid w:val="00A64B56"/>
    <w:rsid w:val="00A64C99"/>
    <w:rsid w:val="00A64DDE"/>
    <w:rsid w:val="00A65126"/>
    <w:rsid w:val="00A656AF"/>
    <w:rsid w:val="00A66001"/>
    <w:rsid w:val="00A6687B"/>
    <w:rsid w:val="00A66C49"/>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DEB"/>
    <w:rsid w:val="00A821AA"/>
    <w:rsid w:val="00A82375"/>
    <w:rsid w:val="00A826DD"/>
    <w:rsid w:val="00A82754"/>
    <w:rsid w:val="00A82798"/>
    <w:rsid w:val="00A828C3"/>
    <w:rsid w:val="00A82E1B"/>
    <w:rsid w:val="00A83031"/>
    <w:rsid w:val="00A83236"/>
    <w:rsid w:val="00A839DB"/>
    <w:rsid w:val="00A84223"/>
    <w:rsid w:val="00A84352"/>
    <w:rsid w:val="00A851E1"/>
    <w:rsid w:val="00A85B0A"/>
    <w:rsid w:val="00A8645D"/>
    <w:rsid w:val="00A869CA"/>
    <w:rsid w:val="00A86BB2"/>
    <w:rsid w:val="00A86DAE"/>
    <w:rsid w:val="00A872C5"/>
    <w:rsid w:val="00A874FD"/>
    <w:rsid w:val="00A877AE"/>
    <w:rsid w:val="00A9072B"/>
    <w:rsid w:val="00A909E6"/>
    <w:rsid w:val="00A9124A"/>
    <w:rsid w:val="00A913E7"/>
    <w:rsid w:val="00A92146"/>
    <w:rsid w:val="00A922B1"/>
    <w:rsid w:val="00A92358"/>
    <w:rsid w:val="00A9275F"/>
    <w:rsid w:val="00A92788"/>
    <w:rsid w:val="00A927D7"/>
    <w:rsid w:val="00A929F6"/>
    <w:rsid w:val="00A93044"/>
    <w:rsid w:val="00A93172"/>
    <w:rsid w:val="00A932A3"/>
    <w:rsid w:val="00A94029"/>
    <w:rsid w:val="00A940DE"/>
    <w:rsid w:val="00A942CD"/>
    <w:rsid w:val="00A94426"/>
    <w:rsid w:val="00A94452"/>
    <w:rsid w:val="00A946FE"/>
    <w:rsid w:val="00A94959"/>
    <w:rsid w:val="00A95BF3"/>
    <w:rsid w:val="00A96015"/>
    <w:rsid w:val="00A96265"/>
    <w:rsid w:val="00A97261"/>
    <w:rsid w:val="00AA036C"/>
    <w:rsid w:val="00AA0A9F"/>
    <w:rsid w:val="00AA1005"/>
    <w:rsid w:val="00AA1309"/>
    <w:rsid w:val="00AA1476"/>
    <w:rsid w:val="00AA18F2"/>
    <w:rsid w:val="00AA1924"/>
    <w:rsid w:val="00AA3ED3"/>
    <w:rsid w:val="00AA4210"/>
    <w:rsid w:val="00AA428E"/>
    <w:rsid w:val="00AA42DF"/>
    <w:rsid w:val="00AA4886"/>
    <w:rsid w:val="00AA492A"/>
    <w:rsid w:val="00AA4C0A"/>
    <w:rsid w:val="00AA54A2"/>
    <w:rsid w:val="00AA62B0"/>
    <w:rsid w:val="00AA64AA"/>
    <w:rsid w:val="00AA665F"/>
    <w:rsid w:val="00AA6C0B"/>
    <w:rsid w:val="00AA6E20"/>
    <w:rsid w:val="00AA7785"/>
    <w:rsid w:val="00AA77A7"/>
    <w:rsid w:val="00AA79C5"/>
    <w:rsid w:val="00AA7D24"/>
    <w:rsid w:val="00AB061B"/>
    <w:rsid w:val="00AB06AB"/>
    <w:rsid w:val="00AB1125"/>
    <w:rsid w:val="00AB1217"/>
    <w:rsid w:val="00AB1BD7"/>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524B"/>
    <w:rsid w:val="00AB527C"/>
    <w:rsid w:val="00AB52CB"/>
    <w:rsid w:val="00AB54CF"/>
    <w:rsid w:val="00AB56BE"/>
    <w:rsid w:val="00AB5AB8"/>
    <w:rsid w:val="00AB5C7E"/>
    <w:rsid w:val="00AB607E"/>
    <w:rsid w:val="00AB6590"/>
    <w:rsid w:val="00AB6832"/>
    <w:rsid w:val="00AB74A7"/>
    <w:rsid w:val="00AB7D98"/>
    <w:rsid w:val="00AC1053"/>
    <w:rsid w:val="00AC1614"/>
    <w:rsid w:val="00AC1B6F"/>
    <w:rsid w:val="00AC1BCA"/>
    <w:rsid w:val="00AC1CDF"/>
    <w:rsid w:val="00AC23A9"/>
    <w:rsid w:val="00AC2475"/>
    <w:rsid w:val="00AC2AA6"/>
    <w:rsid w:val="00AC2C2B"/>
    <w:rsid w:val="00AC2E55"/>
    <w:rsid w:val="00AC3378"/>
    <w:rsid w:val="00AC37EC"/>
    <w:rsid w:val="00AC385D"/>
    <w:rsid w:val="00AC3BFC"/>
    <w:rsid w:val="00AC416F"/>
    <w:rsid w:val="00AC42CC"/>
    <w:rsid w:val="00AC4888"/>
    <w:rsid w:val="00AC4AEE"/>
    <w:rsid w:val="00AC5131"/>
    <w:rsid w:val="00AC52B2"/>
    <w:rsid w:val="00AC587A"/>
    <w:rsid w:val="00AC5BEB"/>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3598"/>
    <w:rsid w:val="00AD38A3"/>
    <w:rsid w:val="00AD494A"/>
    <w:rsid w:val="00AD49F8"/>
    <w:rsid w:val="00AD4F31"/>
    <w:rsid w:val="00AD4F7B"/>
    <w:rsid w:val="00AD5736"/>
    <w:rsid w:val="00AD5F98"/>
    <w:rsid w:val="00AD61AB"/>
    <w:rsid w:val="00AD6521"/>
    <w:rsid w:val="00AD6794"/>
    <w:rsid w:val="00AD69BB"/>
    <w:rsid w:val="00AD6BC9"/>
    <w:rsid w:val="00AD6CD6"/>
    <w:rsid w:val="00AD6E15"/>
    <w:rsid w:val="00AD7072"/>
    <w:rsid w:val="00AD7255"/>
    <w:rsid w:val="00AD7595"/>
    <w:rsid w:val="00AD7B4A"/>
    <w:rsid w:val="00AE015B"/>
    <w:rsid w:val="00AE077D"/>
    <w:rsid w:val="00AE1207"/>
    <w:rsid w:val="00AE15AD"/>
    <w:rsid w:val="00AE17DE"/>
    <w:rsid w:val="00AE1A2E"/>
    <w:rsid w:val="00AE22A1"/>
    <w:rsid w:val="00AE248D"/>
    <w:rsid w:val="00AE2FCB"/>
    <w:rsid w:val="00AE351B"/>
    <w:rsid w:val="00AE35AD"/>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81A"/>
    <w:rsid w:val="00AF1EAA"/>
    <w:rsid w:val="00AF2038"/>
    <w:rsid w:val="00AF2545"/>
    <w:rsid w:val="00AF2EFE"/>
    <w:rsid w:val="00AF3017"/>
    <w:rsid w:val="00AF3489"/>
    <w:rsid w:val="00AF3710"/>
    <w:rsid w:val="00AF3D23"/>
    <w:rsid w:val="00AF3D4D"/>
    <w:rsid w:val="00AF42CE"/>
    <w:rsid w:val="00AF4337"/>
    <w:rsid w:val="00AF4513"/>
    <w:rsid w:val="00AF48DC"/>
    <w:rsid w:val="00AF4CC1"/>
    <w:rsid w:val="00AF4F49"/>
    <w:rsid w:val="00AF52A9"/>
    <w:rsid w:val="00AF56DA"/>
    <w:rsid w:val="00AF5D3E"/>
    <w:rsid w:val="00AF5DE6"/>
    <w:rsid w:val="00AF600A"/>
    <w:rsid w:val="00AF6332"/>
    <w:rsid w:val="00AF643E"/>
    <w:rsid w:val="00AF6C0A"/>
    <w:rsid w:val="00AF7760"/>
    <w:rsid w:val="00AF7AE3"/>
    <w:rsid w:val="00B00031"/>
    <w:rsid w:val="00B00620"/>
    <w:rsid w:val="00B00D7A"/>
    <w:rsid w:val="00B01605"/>
    <w:rsid w:val="00B01897"/>
    <w:rsid w:val="00B01D87"/>
    <w:rsid w:val="00B021AD"/>
    <w:rsid w:val="00B0248A"/>
    <w:rsid w:val="00B0267F"/>
    <w:rsid w:val="00B032BD"/>
    <w:rsid w:val="00B032C2"/>
    <w:rsid w:val="00B0440D"/>
    <w:rsid w:val="00B05083"/>
    <w:rsid w:val="00B0515D"/>
    <w:rsid w:val="00B05B62"/>
    <w:rsid w:val="00B05E41"/>
    <w:rsid w:val="00B05E5E"/>
    <w:rsid w:val="00B05E94"/>
    <w:rsid w:val="00B06D63"/>
    <w:rsid w:val="00B06E39"/>
    <w:rsid w:val="00B070D7"/>
    <w:rsid w:val="00B07206"/>
    <w:rsid w:val="00B07214"/>
    <w:rsid w:val="00B07370"/>
    <w:rsid w:val="00B07388"/>
    <w:rsid w:val="00B0757C"/>
    <w:rsid w:val="00B075B0"/>
    <w:rsid w:val="00B07BBD"/>
    <w:rsid w:val="00B07F89"/>
    <w:rsid w:val="00B100AA"/>
    <w:rsid w:val="00B101F1"/>
    <w:rsid w:val="00B10378"/>
    <w:rsid w:val="00B103CA"/>
    <w:rsid w:val="00B1097C"/>
    <w:rsid w:val="00B10AAD"/>
    <w:rsid w:val="00B10BD5"/>
    <w:rsid w:val="00B114FC"/>
    <w:rsid w:val="00B11EA0"/>
    <w:rsid w:val="00B12A58"/>
    <w:rsid w:val="00B12CDD"/>
    <w:rsid w:val="00B12FB4"/>
    <w:rsid w:val="00B1338D"/>
    <w:rsid w:val="00B137C7"/>
    <w:rsid w:val="00B13AB1"/>
    <w:rsid w:val="00B13F1C"/>
    <w:rsid w:val="00B143EA"/>
    <w:rsid w:val="00B145B4"/>
    <w:rsid w:val="00B147F9"/>
    <w:rsid w:val="00B14BA1"/>
    <w:rsid w:val="00B14C33"/>
    <w:rsid w:val="00B15587"/>
    <w:rsid w:val="00B15670"/>
    <w:rsid w:val="00B162CA"/>
    <w:rsid w:val="00B16403"/>
    <w:rsid w:val="00B164D6"/>
    <w:rsid w:val="00B16EC1"/>
    <w:rsid w:val="00B171E7"/>
    <w:rsid w:val="00B173C8"/>
    <w:rsid w:val="00B173C9"/>
    <w:rsid w:val="00B177A4"/>
    <w:rsid w:val="00B17A12"/>
    <w:rsid w:val="00B17DEE"/>
    <w:rsid w:val="00B17F20"/>
    <w:rsid w:val="00B20278"/>
    <w:rsid w:val="00B20A2A"/>
    <w:rsid w:val="00B2159D"/>
    <w:rsid w:val="00B221B9"/>
    <w:rsid w:val="00B221F9"/>
    <w:rsid w:val="00B22429"/>
    <w:rsid w:val="00B22D0C"/>
    <w:rsid w:val="00B22EF2"/>
    <w:rsid w:val="00B2377B"/>
    <w:rsid w:val="00B239D3"/>
    <w:rsid w:val="00B23AAE"/>
    <w:rsid w:val="00B240A1"/>
    <w:rsid w:val="00B2411E"/>
    <w:rsid w:val="00B25147"/>
    <w:rsid w:val="00B253A3"/>
    <w:rsid w:val="00B256FC"/>
    <w:rsid w:val="00B25B5D"/>
    <w:rsid w:val="00B260F9"/>
    <w:rsid w:val="00B26B31"/>
    <w:rsid w:val="00B26DCE"/>
    <w:rsid w:val="00B27043"/>
    <w:rsid w:val="00B27AA3"/>
    <w:rsid w:val="00B27BA6"/>
    <w:rsid w:val="00B27C06"/>
    <w:rsid w:val="00B301A3"/>
    <w:rsid w:val="00B30CF6"/>
    <w:rsid w:val="00B313D3"/>
    <w:rsid w:val="00B31404"/>
    <w:rsid w:val="00B31746"/>
    <w:rsid w:val="00B31AE7"/>
    <w:rsid w:val="00B31D5B"/>
    <w:rsid w:val="00B3201B"/>
    <w:rsid w:val="00B320D9"/>
    <w:rsid w:val="00B32101"/>
    <w:rsid w:val="00B323F7"/>
    <w:rsid w:val="00B329DD"/>
    <w:rsid w:val="00B32CA9"/>
    <w:rsid w:val="00B32FAF"/>
    <w:rsid w:val="00B3344A"/>
    <w:rsid w:val="00B33634"/>
    <w:rsid w:val="00B34332"/>
    <w:rsid w:val="00B3446A"/>
    <w:rsid w:val="00B34540"/>
    <w:rsid w:val="00B345F0"/>
    <w:rsid w:val="00B35500"/>
    <w:rsid w:val="00B35CE3"/>
    <w:rsid w:val="00B36BB9"/>
    <w:rsid w:val="00B4051E"/>
    <w:rsid w:val="00B40718"/>
    <w:rsid w:val="00B40CEF"/>
    <w:rsid w:val="00B40E76"/>
    <w:rsid w:val="00B41432"/>
    <w:rsid w:val="00B416E8"/>
    <w:rsid w:val="00B4178C"/>
    <w:rsid w:val="00B41873"/>
    <w:rsid w:val="00B41C77"/>
    <w:rsid w:val="00B41E09"/>
    <w:rsid w:val="00B41FAD"/>
    <w:rsid w:val="00B42145"/>
    <w:rsid w:val="00B42675"/>
    <w:rsid w:val="00B42E1F"/>
    <w:rsid w:val="00B43212"/>
    <w:rsid w:val="00B43358"/>
    <w:rsid w:val="00B43850"/>
    <w:rsid w:val="00B43885"/>
    <w:rsid w:val="00B43DC7"/>
    <w:rsid w:val="00B4428A"/>
    <w:rsid w:val="00B450D7"/>
    <w:rsid w:val="00B451CD"/>
    <w:rsid w:val="00B45F77"/>
    <w:rsid w:val="00B460F3"/>
    <w:rsid w:val="00B46EF2"/>
    <w:rsid w:val="00B470A0"/>
    <w:rsid w:val="00B471A2"/>
    <w:rsid w:val="00B50248"/>
    <w:rsid w:val="00B50C20"/>
    <w:rsid w:val="00B51222"/>
    <w:rsid w:val="00B51297"/>
    <w:rsid w:val="00B51496"/>
    <w:rsid w:val="00B52154"/>
    <w:rsid w:val="00B52737"/>
    <w:rsid w:val="00B527DA"/>
    <w:rsid w:val="00B529C4"/>
    <w:rsid w:val="00B533ED"/>
    <w:rsid w:val="00B534D8"/>
    <w:rsid w:val="00B534FE"/>
    <w:rsid w:val="00B5369D"/>
    <w:rsid w:val="00B5374D"/>
    <w:rsid w:val="00B53C4A"/>
    <w:rsid w:val="00B540DE"/>
    <w:rsid w:val="00B54131"/>
    <w:rsid w:val="00B5473A"/>
    <w:rsid w:val="00B547FA"/>
    <w:rsid w:val="00B549B7"/>
    <w:rsid w:val="00B54B34"/>
    <w:rsid w:val="00B54C6B"/>
    <w:rsid w:val="00B54CCD"/>
    <w:rsid w:val="00B54D49"/>
    <w:rsid w:val="00B55BE2"/>
    <w:rsid w:val="00B55EA1"/>
    <w:rsid w:val="00B560FD"/>
    <w:rsid w:val="00B57568"/>
    <w:rsid w:val="00B57993"/>
    <w:rsid w:val="00B57EF2"/>
    <w:rsid w:val="00B57F0F"/>
    <w:rsid w:val="00B601F3"/>
    <w:rsid w:val="00B60D6B"/>
    <w:rsid w:val="00B6143E"/>
    <w:rsid w:val="00B614B8"/>
    <w:rsid w:val="00B614DF"/>
    <w:rsid w:val="00B615CA"/>
    <w:rsid w:val="00B617A3"/>
    <w:rsid w:val="00B61CCA"/>
    <w:rsid w:val="00B6248B"/>
    <w:rsid w:val="00B63BB4"/>
    <w:rsid w:val="00B640F7"/>
    <w:rsid w:val="00B647C9"/>
    <w:rsid w:val="00B64FC8"/>
    <w:rsid w:val="00B65405"/>
    <w:rsid w:val="00B6582F"/>
    <w:rsid w:val="00B668A5"/>
    <w:rsid w:val="00B66A92"/>
    <w:rsid w:val="00B670E1"/>
    <w:rsid w:val="00B670FC"/>
    <w:rsid w:val="00B67543"/>
    <w:rsid w:val="00B70749"/>
    <w:rsid w:val="00B7087C"/>
    <w:rsid w:val="00B70949"/>
    <w:rsid w:val="00B713E8"/>
    <w:rsid w:val="00B71826"/>
    <w:rsid w:val="00B71E52"/>
    <w:rsid w:val="00B71ECB"/>
    <w:rsid w:val="00B72214"/>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807E5"/>
    <w:rsid w:val="00B80BE6"/>
    <w:rsid w:val="00B80D3C"/>
    <w:rsid w:val="00B80D7C"/>
    <w:rsid w:val="00B81A49"/>
    <w:rsid w:val="00B81F91"/>
    <w:rsid w:val="00B82253"/>
    <w:rsid w:val="00B8247B"/>
    <w:rsid w:val="00B82AF1"/>
    <w:rsid w:val="00B830A1"/>
    <w:rsid w:val="00B83266"/>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9"/>
    <w:rsid w:val="00B91A9F"/>
    <w:rsid w:val="00B924A5"/>
    <w:rsid w:val="00B9298F"/>
    <w:rsid w:val="00B9393C"/>
    <w:rsid w:val="00B93BE2"/>
    <w:rsid w:val="00B93E3C"/>
    <w:rsid w:val="00B93E4E"/>
    <w:rsid w:val="00B9427E"/>
    <w:rsid w:val="00B94C72"/>
    <w:rsid w:val="00B9523C"/>
    <w:rsid w:val="00B955BB"/>
    <w:rsid w:val="00B9617D"/>
    <w:rsid w:val="00B96312"/>
    <w:rsid w:val="00B96885"/>
    <w:rsid w:val="00B96CF3"/>
    <w:rsid w:val="00B96F71"/>
    <w:rsid w:val="00B97045"/>
    <w:rsid w:val="00B97929"/>
    <w:rsid w:val="00BA0028"/>
    <w:rsid w:val="00BA081E"/>
    <w:rsid w:val="00BA0930"/>
    <w:rsid w:val="00BA1246"/>
    <w:rsid w:val="00BA1541"/>
    <w:rsid w:val="00BA16E8"/>
    <w:rsid w:val="00BA180F"/>
    <w:rsid w:val="00BA18A9"/>
    <w:rsid w:val="00BA1EF2"/>
    <w:rsid w:val="00BA21C5"/>
    <w:rsid w:val="00BA2816"/>
    <w:rsid w:val="00BA3426"/>
    <w:rsid w:val="00BA3BAD"/>
    <w:rsid w:val="00BA4206"/>
    <w:rsid w:val="00BA4436"/>
    <w:rsid w:val="00BA4DDA"/>
    <w:rsid w:val="00BA4FC2"/>
    <w:rsid w:val="00BA52FD"/>
    <w:rsid w:val="00BA540F"/>
    <w:rsid w:val="00BA5831"/>
    <w:rsid w:val="00BA5885"/>
    <w:rsid w:val="00BA6699"/>
    <w:rsid w:val="00BA678E"/>
    <w:rsid w:val="00BA6869"/>
    <w:rsid w:val="00BA73EB"/>
    <w:rsid w:val="00BA7B47"/>
    <w:rsid w:val="00BB000E"/>
    <w:rsid w:val="00BB0108"/>
    <w:rsid w:val="00BB07DE"/>
    <w:rsid w:val="00BB159D"/>
    <w:rsid w:val="00BB1B5B"/>
    <w:rsid w:val="00BB1DBC"/>
    <w:rsid w:val="00BB1E37"/>
    <w:rsid w:val="00BB1EEF"/>
    <w:rsid w:val="00BB254A"/>
    <w:rsid w:val="00BB2852"/>
    <w:rsid w:val="00BB2A3A"/>
    <w:rsid w:val="00BB2AB8"/>
    <w:rsid w:val="00BB2BCA"/>
    <w:rsid w:val="00BB2D8D"/>
    <w:rsid w:val="00BB3275"/>
    <w:rsid w:val="00BB37F0"/>
    <w:rsid w:val="00BB45DE"/>
    <w:rsid w:val="00BB45E1"/>
    <w:rsid w:val="00BB499B"/>
    <w:rsid w:val="00BB4E0F"/>
    <w:rsid w:val="00BB5437"/>
    <w:rsid w:val="00BB557D"/>
    <w:rsid w:val="00BB5763"/>
    <w:rsid w:val="00BB589D"/>
    <w:rsid w:val="00BB66C6"/>
    <w:rsid w:val="00BB6DF7"/>
    <w:rsid w:val="00BB767A"/>
    <w:rsid w:val="00BB77D1"/>
    <w:rsid w:val="00BB7BBE"/>
    <w:rsid w:val="00BC028E"/>
    <w:rsid w:val="00BC0F8C"/>
    <w:rsid w:val="00BC17ED"/>
    <w:rsid w:val="00BC1AE7"/>
    <w:rsid w:val="00BC1B51"/>
    <w:rsid w:val="00BC1DB1"/>
    <w:rsid w:val="00BC244A"/>
    <w:rsid w:val="00BC29A1"/>
    <w:rsid w:val="00BC320A"/>
    <w:rsid w:val="00BC3DB7"/>
    <w:rsid w:val="00BC44B9"/>
    <w:rsid w:val="00BC4A5D"/>
    <w:rsid w:val="00BC4BBF"/>
    <w:rsid w:val="00BC4BFF"/>
    <w:rsid w:val="00BC4DCE"/>
    <w:rsid w:val="00BC50B7"/>
    <w:rsid w:val="00BC53F6"/>
    <w:rsid w:val="00BC6946"/>
    <w:rsid w:val="00BC6A9C"/>
    <w:rsid w:val="00BC749A"/>
    <w:rsid w:val="00BC7808"/>
    <w:rsid w:val="00BC7FEE"/>
    <w:rsid w:val="00BD0153"/>
    <w:rsid w:val="00BD023A"/>
    <w:rsid w:val="00BD0486"/>
    <w:rsid w:val="00BD0A8B"/>
    <w:rsid w:val="00BD0D10"/>
    <w:rsid w:val="00BD0E30"/>
    <w:rsid w:val="00BD0E91"/>
    <w:rsid w:val="00BD0EFD"/>
    <w:rsid w:val="00BD1674"/>
    <w:rsid w:val="00BD1E35"/>
    <w:rsid w:val="00BD26D5"/>
    <w:rsid w:val="00BD2ADD"/>
    <w:rsid w:val="00BD2E1F"/>
    <w:rsid w:val="00BD31F1"/>
    <w:rsid w:val="00BD3315"/>
    <w:rsid w:val="00BD3FD8"/>
    <w:rsid w:val="00BD4496"/>
    <w:rsid w:val="00BD4593"/>
    <w:rsid w:val="00BD4865"/>
    <w:rsid w:val="00BD4A47"/>
    <w:rsid w:val="00BD4ED5"/>
    <w:rsid w:val="00BD5276"/>
    <w:rsid w:val="00BD546E"/>
    <w:rsid w:val="00BD5693"/>
    <w:rsid w:val="00BD63AA"/>
    <w:rsid w:val="00BD6580"/>
    <w:rsid w:val="00BD7AB9"/>
    <w:rsid w:val="00BD7C01"/>
    <w:rsid w:val="00BD7FD9"/>
    <w:rsid w:val="00BE0C3D"/>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A8"/>
    <w:rsid w:val="00BE38C3"/>
    <w:rsid w:val="00BE3A7C"/>
    <w:rsid w:val="00BE4028"/>
    <w:rsid w:val="00BE41B1"/>
    <w:rsid w:val="00BE44B4"/>
    <w:rsid w:val="00BE4671"/>
    <w:rsid w:val="00BE4DF8"/>
    <w:rsid w:val="00BE51C9"/>
    <w:rsid w:val="00BE5470"/>
    <w:rsid w:val="00BE5529"/>
    <w:rsid w:val="00BE55BE"/>
    <w:rsid w:val="00BE567D"/>
    <w:rsid w:val="00BE5D12"/>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E09"/>
    <w:rsid w:val="00BF302A"/>
    <w:rsid w:val="00BF303A"/>
    <w:rsid w:val="00BF35AD"/>
    <w:rsid w:val="00BF3A4D"/>
    <w:rsid w:val="00BF3B9E"/>
    <w:rsid w:val="00BF42B8"/>
    <w:rsid w:val="00BF4350"/>
    <w:rsid w:val="00BF4801"/>
    <w:rsid w:val="00BF535C"/>
    <w:rsid w:val="00BF5380"/>
    <w:rsid w:val="00BF58C7"/>
    <w:rsid w:val="00BF5D41"/>
    <w:rsid w:val="00BF5FCC"/>
    <w:rsid w:val="00BF634D"/>
    <w:rsid w:val="00BF6381"/>
    <w:rsid w:val="00BF63AC"/>
    <w:rsid w:val="00BF6A3C"/>
    <w:rsid w:val="00BF6BC3"/>
    <w:rsid w:val="00BF6FC3"/>
    <w:rsid w:val="00BF7B2C"/>
    <w:rsid w:val="00BF7B67"/>
    <w:rsid w:val="00BF7F66"/>
    <w:rsid w:val="00C00920"/>
    <w:rsid w:val="00C00ABD"/>
    <w:rsid w:val="00C00B8F"/>
    <w:rsid w:val="00C00DA2"/>
    <w:rsid w:val="00C01028"/>
    <w:rsid w:val="00C013E0"/>
    <w:rsid w:val="00C01EE0"/>
    <w:rsid w:val="00C0243E"/>
    <w:rsid w:val="00C025B5"/>
    <w:rsid w:val="00C025B6"/>
    <w:rsid w:val="00C0337B"/>
    <w:rsid w:val="00C03DBA"/>
    <w:rsid w:val="00C03DCF"/>
    <w:rsid w:val="00C03F22"/>
    <w:rsid w:val="00C04257"/>
    <w:rsid w:val="00C04D76"/>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99D"/>
    <w:rsid w:val="00C13E17"/>
    <w:rsid w:val="00C13EE5"/>
    <w:rsid w:val="00C13F95"/>
    <w:rsid w:val="00C14FEA"/>
    <w:rsid w:val="00C15D8F"/>
    <w:rsid w:val="00C15F29"/>
    <w:rsid w:val="00C162E7"/>
    <w:rsid w:val="00C1633A"/>
    <w:rsid w:val="00C16525"/>
    <w:rsid w:val="00C16E0A"/>
    <w:rsid w:val="00C1716E"/>
    <w:rsid w:val="00C1720F"/>
    <w:rsid w:val="00C17751"/>
    <w:rsid w:val="00C17816"/>
    <w:rsid w:val="00C17B7D"/>
    <w:rsid w:val="00C20A39"/>
    <w:rsid w:val="00C20F16"/>
    <w:rsid w:val="00C21597"/>
    <w:rsid w:val="00C21680"/>
    <w:rsid w:val="00C21828"/>
    <w:rsid w:val="00C21B70"/>
    <w:rsid w:val="00C21D24"/>
    <w:rsid w:val="00C21DA1"/>
    <w:rsid w:val="00C225EA"/>
    <w:rsid w:val="00C22B74"/>
    <w:rsid w:val="00C23E53"/>
    <w:rsid w:val="00C24379"/>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206A"/>
    <w:rsid w:val="00C328C7"/>
    <w:rsid w:val="00C32D12"/>
    <w:rsid w:val="00C32DBA"/>
    <w:rsid w:val="00C33224"/>
    <w:rsid w:val="00C33CF9"/>
    <w:rsid w:val="00C33F4D"/>
    <w:rsid w:val="00C35238"/>
    <w:rsid w:val="00C353BE"/>
    <w:rsid w:val="00C35C21"/>
    <w:rsid w:val="00C35D6B"/>
    <w:rsid w:val="00C35DD4"/>
    <w:rsid w:val="00C367C2"/>
    <w:rsid w:val="00C36EC9"/>
    <w:rsid w:val="00C3729F"/>
    <w:rsid w:val="00C375A2"/>
    <w:rsid w:val="00C3763F"/>
    <w:rsid w:val="00C37AEE"/>
    <w:rsid w:val="00C37CBF"/>
    <w:rsid w:val="00C40284"/>
    <w:rsid w:val="00C406BE"/>
    <w:rsid w:val="00C40990"/>
    <w:rsid w:val="00C40BAE"/>
    <w:rsid w:val="00C40BE5"/>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B44"/>
    <w:rsid w:val="00C47E75"/>
    <w:rsid w:val="00C507DC"/>
    <w:rsid w:val="00C5091E"/>
    <w:rsid w:val="00C50E17"/>
    <w:rsid w:val="00C513B5"/>
    <w:rsid w:val="00C51A27"/>
    <w:rsid w:val="00C521BF"/>
    <w:rsid w:val="00C52208"/>
    <w:rsid w:val="00C524ED"/>
    <w:rsid w:val="00C52A4E"/>
    <w:rsid w:val="00C52DD4"/>
    <w:rsid w:val="00C52F7D"/>
    <w:rsid w:val="00C5363D"/>
    <w:rsid w:val="00C53737"/>
    <w:rsid w:val="00C53C80"/>
    <w:rsid w:val="00C53CBE"/>
    <w:rsid w:val="00C53F67"/>
    <w:rsid w:val="00C54502"/>
    <w:rsid w:val="00C553FA"/>
    <w:rsid w:val="00C558C3"/>
    <w:rsid w:val="00C55B07"/>
    <w:rsid w:val="00C55B4C"/>
    <w:rsid w:val="00C55C6C"/>
    <w:rsid w:val="00C55D22"/>
    <w:rsid w:val="00C55EB0"/>
    <w:rsid w:val="00C56074"/>
    <w:rsid w:val="00C5653D"/>
    <w:rsid w:val="00C57237"/>
    <w:rsid w:val="00C57400"/>
    <w:rsid w:val="00C57417"/>
    <w:rsid w:val="00C574AA"/>
    <w:rsid w:val="00C5777D"/>
    <w:rsid w:val="00C57AD1"/>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4700"/>
    <w:rsid w:val="00C64879"/>
    <w:rsid w:val="00C64912"/>
    <w:rsid w:val="00C64C54"/>
    <w:rsid w:val="00C65043"/>
    <w:rsid w:val="00C65848"/>
    <w:rsid w:val="00C65D0C"/>
    <w:rsid w:val="00C66221"/>
    <w:rsid w:val="00C67D5F"/>
    <w:rsid w:val="00C67E62"/>
    <w:rsid w:val="00C67F98"/>
    <w:rsid w:val="00C7075A"/>
    <w:rsid w:val="00C7095A"/>
    <w:rsid w:val="00C7178B"/>
    <w:rsid w:val="00C71DC3"/>
    <w:rsid w:val="00C726DF"/>
    <w:rsid w:val="00C72C79"/>
    <w:rsid w:val="00C73440"/>
    <w:rsid w:val="00C7366A"/>
    <w:rsid w:val="00C73F33"/>
    <w:rsid w:val="00C746C9"/>
    <w:rsid w:val="00C74B7A"/>
    <w:rsid w:val="00C74FE5"/>
    <w:rsid w:val="00C756A0"/>
    <w:rsid w:val="00C7578A"/>
    <w:rsid w:val="00C75810"/>
    <w:rsid w:val="00C75983"/>
    <w:rsid w:val="00C75B2F"/>
    <w:rsid w:val="00C75B8C"/>
    <w:rsid w:val="00C760F5"/>
    <w:rsid w:val="00C761D4"/>
    <w:rsid w:val="00C76329"/>
    <w:rsid w:val="00C764A4"/>
    <w:rsid w:val="00C76562"/>
    <w:rsid w:val="00C766DC"/>
    <w:rsid w:val="00C76723"/>
    <w:rsid w:val="00C76833"/>
    <w:rsid w:val="00C76A6E"/>
    <w:rsid w:val="00C80024"/>
    <w:rsid w:val="00C803C1"/>
    <w:rsid w:val="00C80815"/>
    <w:rsid w:val="00C80C38"/>
    <w:rsid w:val="00C812F0"/>
    <w:rsid w:val="00C81457"/>
    <w:rsid w:val="00C81B29"/>
    <w:rsid w:val="00C81EC9"/>
    <w:rsid w:val="00C82340"/>
    <w:rsid w:val="00C82D70"/>
    <w:rsid w:val="00C83147"/>
    <w:rsid w:val="00C83724"/>
    <w:rsid w:val="00C83862"/>
    <w:rsid w:val="00C83B1B"/>
    <w:rsid w:val="00C83E39"/>
    <w:rsid w:val="00C8434D"/>
    <w:rsid w:val="00C8439A"/>
    <w:rsid w:val="00C8444E"/>
    <w:rsid w:val="00C849D4"/>
    <w:rsid w:val="00C85167"/>
    <w:rsid w:val="00C85644"/>
    <w:rsid w:val="00C85A42"/>
    <w:rsid w:val="00C85A91"/>
    <w:rsid w:val="00C85E0E"/>
    <w:rsid w:val="00C8675A"/>
    <w:rsid w:val="00C86936"/>
    <w:rsid w:val="00C86A15"/>
    <w:rsid w:val="00C86C4B"/>
    <w:rsid w:val="00C872A2"/>
    <w:rsid w:val="00C87EAB"/>
    <w:rsid w:val="00C87EF8"/>
    <w:rsid w:val="00C900A1"/>
    <w:rsid w:val="00C902A3"/>
    <w:rsid w:val="00C9074F"/>
    <w:rsid w:val="00C911F1"/>
    <w:rsid w:val="00C91842"/>
    <w:rsid w:val="00C91B34"/>
    <w:rsid w:val="00C9250F"/>
    <w:rsid w:val="00C92AB1"/>
    <w:rsid w:val="00C933EC"/>
    <w:rsid w:val="00C93B0B"/>
    <w:rsid w:val="00C93F53"/>
    <w:rsid w:val="00C9441E"/>
    <w:rsid w:val="00C945C2"/>
    <w:rsid w:val="00C94930"/>
    <w:rsid w:val="00C94F42"/>
    <w:rsid w:val="00C956A3"/>
    <w:rsid w:val="00C95858"/>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987"/>
    <w:rsid w:val="00CA4B28"/>
    <w:rsid w:val="00CA4B99"/>
    <w:rsid w:val="00CA4D6F"/>
    <w:rsid w:val="00CA52DE"/>
    <w:rsid w:val="00CA54AD"/>
    <w:rsid w:val="00CA558B"/>
    <w:rsid w:val="00CA57EB"/>
    <w:rsid w:val="00CA5CEE"/>
    <w:rsid w:val="00CA6241"/>
    <w:rsid w:val="00CA6369"/>
    <w:rsid w:val="00CA667E"/>
    <w:rsid w:val="00CA6A69"/>
    <w:rsid w:val="00CA6A90"/>
    <w:rsid w:val="00CA6AEA"/>
    <w:rsid w:val="00CA6C1B"/>
    <w:rsid w:val="00CA7405"/>
    <w:rsid w:val="00CA75DF"/>
    <w:rsid w:val="00CA7962"/>
    <w:rsid w:val="00CA7F2B"/>
    <w:rsid w:val="00CB0B20"/>
    <w:rsid w:val="00CB1C3C"/>
    <w:rsid w:val="00CB2566"/>
    <w:rsid w:val="00CB2CD3"/>
    <w:rsid w:val="00CB3D85"/>
    <w:rsid w:val="00CB402E"/>
    <w:rsid w:val="00CB4127"/>
    <w:rsid w:val="00CB4F38"/>
    <w:rsid w:val="00CB5357"/>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AD8"/>
    <w:rsid w:val="00CC1D8F"/>
    <w:rsid w:val="00CC1DD6"/>
    <w:rsid w:val="00CC2262"/>
    <w:rsid w:val="00CC2495"/>
    <w:rsid w:val="00CC2E23"/>
    <w:rsid w:val="00CC3516"/>
    <w:rsid w:val="00CC3EE0"/>
    <w:rsid w:val="00CC45B9"/>
    <w:rsid w:val="00CC481F"/>
    <w:rsid w:val="00CC5172"/>
    <w:rsid w:val="00CC5ECF"/>
    <w:rsid w:val="00CC6195"/>
    <w:rsid w:val="00CC6540"/>
    <w:rsid w:val="00CC66AF"/>
    <w:rsid w:val="00CC768C"/>
    <w:rsid w:val="00CC7733"/>
    <w:rsid w:val="00CD035C"/>
    <w:rsid w:val="00CD0680"/>
    <w:rsid w:val="00CD0C19"/>
    <w:rsid w:val="00CD136B"/>
    <w:rsid w:val="00CD1376"/>
    <w:rsid w:val="00CD27B6"/>
    <w:rsid w:val="00CD286E"/>
    <w:rsid w:val="00CD2C30"/>
    <w:rsid w:val="00CD374F"/>
    <w:rsid w:val="00CD41BD"/>
    <w:rsid w:val="00CD4391"/>
    <w:rsid w:val="00CD51E1"/>
    <w:rsid w:val="00CD52E9"/>
    <w:rsid w:val="00CD5508"/>
    <w:rsid w:val="00CD56C1"/>
    <w:rsid w:val="00CD5A60"/>
    <w:rsid w:val="00CD6508"/>
    <w:rsid w:val="00CD67AF"/>
    <w:rsid w:val="00CD7BF2"/>
    <w:rsid w:val="00CE0C92"/>
    <w:rsid w:val="00CE0CE0"/>
    <w:rsid w:val="00CE121D"/>
    <w:rsid w:val="00CE13C2"/>
    <w:rsid w:val="00CE195B"/>
    <w:rsid w:val="00CE2DA3"/>
    <w:rsid w:val="00CE2EC4"/>
    <w:rsid w:val="00CE376A"/>
    <w:rsid w:val="00CE456F"/>
    <w:rsid w:val="00CE4DC0"/>
    <w:rsid w:val="00CE4ED5"/>
    <w:rsid w:val="00CE50DA"/>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FD8"/>
    <w:rsid w:val="00CF1278"/>
    <w:rsid w:val="00CF1584"/>
    <w:rsid w:val="00CF17EE"/>
    <w:rsid w:val="00CF18E9"/>
    <w:rsid w:val="00CF1B3A"/>
    <w:rsid w:val="00CF2309"/>
    <w:rsid w:val="00CF247C"/>
    <w:rsid w:val="00CF2DBE"/>
    <w:rsid w:val="00CF39DE"/>
    <w:rsid w:val="00CF3FB6"/>
    <w:rsid w:val="00CF4088"/>
    <w:rsid w:val="00CF4814"/>
    <w:rsid w:val="00CF4967"/>
    <w:rsid w:val="00CF4B75"/>
    <w:rsid w:val="00CF4FBB"/>
    <w:rsid w:val="00CF5626"/>
    <w:rsid w:val="00CF5A06"/>
    <w:rsid w:val="00CF5CD7"/>
    <w:rsid w:val="00CF6210"/>
    <w:rsid w:val="00CF632D"/>
    <w:rsid w:val="00CF686B"/>
    <w:rsid w:val="00CF6E79"/>
    <w:rsid w:val="00CF7A6E"/>
    <w:rsid w:val="00CF7BEB"/>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10072"/>
    <w:rsid w:val="00D10508"/>
    <w:rsid w:val="00D106EE"/>
    <w:rsid w:val="00D107D3"/>
    <w:rsid w:val="00D10DD7"/>
    <w:rsid w:val="00D11747"/>
    <w:rsid w:val="00D11CCB"/>
    <w:rsid w:val="00D1272F"/>
    <w:rsid w:val="00D12D7F"/>
    <w:rsid w:val="00D13908"/>
    <w:rsid w:val="00D139FA"/>
    <w:rsid w:val="00D13CBF"/>
    <w:rsid w:val="00D13D85"/>
    <w:rsid w:val="00D13FF9"/>
    <w:rsid w:val="00D1441E"/>
    <w:rsid w:val="00D14480"/>
    <w:rsid w:val="00D14F9A"/>
    <w:rsid w:val="00D15F15"/>
    <w:rsid w:val="00D169CC"/>
    <w:rsid w:val="00D16FD8"/>
    <w:rsid w:val="00D17030"/>
    <w:rsid w:val="00D17467"/>
    <w:rsid w:val="00D1766F"/>
    <w:rsid w:val="00D1772A"/>
    <w:rsid w:val="00D179DE"/>
    <w:rsid w:val="00D17C13"/>
    <w:rsid w:val="00D17DF2"/>
    <w:rsid w:val="00D204A2"/>
    <w:rsid w:val="00D20DE3"/>
    <w:rsid w:val="00D21D89"/>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5BB"/>
    <w:rsid w:val="00D278AD"/>
    <w:rsid w:val="00D279B0"/>
    <w:rsid w:val="00D27C47"/>
    <w:rsid w:val="00D3026B"/>
    <w:rsid w:val="00D30726"/>
    <w:rsid w:val="00D3081D"/>
    <w:rsid w:val="00D33989"/>
    <w:rsid w:val="00D33E86"/>
    <w:rsid w:val="00D34470"/>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7142"/>
    <w:rsid w:val="00D471DD"/>
    <w:rsid w:val="00D479AC"/>
    <w:rsid w:val="00D47AB1"/>
    <w:rsid w:val="00D507B3"/>
    <w:rsid w:val="00D50A58"/>
    <w:rsid w:val="00D50C4E"/>
    <w:rsid w:val="00D50FAD"/>
    <w:rsid w:val="00D51D08"/>
    <w:rsid w:val="00D527BD"/>
    <w:rsid w:val="00D528F4"/>
    <w:rsid w:val="00D52A99"/>
    <w:rsid w:val="00D52BE2"/>
    <w:rsid w:val="00D53265"/>
    <w:rsid w:val="00D53327"/>
    <w:rsid w:val="00D53925"/>
    <w:rsid w:val="00D5470B"/>
    <w:rsid w:val="00D5485C"/>
    <w:rsid w:val="00D54897"/>
    <w:rsid w:val="00D54B0A"/>
    <w:rsid w:val="00D54C4C"/>
    <w:rsid w:val="00D5511D"/>
    <w:rsid w:val="00D56DAD"/>
    <w:rsid w:val="00D570F6"/>
    <w:rsid w:val="00D573E1"/>
    <w:rsid w:val="00D57534"/>
    <w:rsid w:val="00D578D5"/>
    <w:rsid w:val="00D57A46"/>
    <w:rsid w:val="00D6044B"/>
    <w:rsid w:val="00D604E3"/>
    <w:rsid w:val="00D6081F"/>
    <w:rsid w:val="00D6174C"/>
    <w:rsid w:val="00D61B20"/>
    <w:rsid w:val="00D61C17"/>
    <w:rsid w:val="00D62190"/>
    <w:rsid w:val="00D6287A"/>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7024"/>
    <w:rsid w:val="00D7725F"/>
    <w:rsid w:val="00D77AC6"/>
    <w:rsid w:val="00D8016D"/>
    <w:rsid w:val="00D803EC"/>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923"/>
    <w:rsid w:val="00D84A38"/>
    <w:rsid w:val="00D84C57"/>
    <w:rsid w:val="00D8510B"/>
    <w:rsid w:val="00D854B0"/>
    <w:rsid w:val="00D85625"/>
    <w:rsid w:val="00D85E87"/>
    <w:rsid w:val="00D863E5"/>
    <w:rsid w:val="00D86517"/>
    <w:rsid w:val="00D865A4"/>
    <w:rsid w:val="00D86958"/>
    <w:rsid w:val="00D86997"/>
    <w:rsid w:val="00D86F0C"/>
    <w:rsid w:val="00D87135"/>
    <w:rsid w:val="00D8725C"/>
    <w:rsid w:val="00D87895"/>
    <w:rsid w:val="00D878FD"/>
    <w:rsid w:val="00D87AE5"/>
    <w:rsid w:val="00D87B99"/>
    <w:rsid w:val="00D87FAC"/>
    <w:rsid w:val="00D901DE"/>
    <w:rsid w:val="00D90C02"/>
    <w:rsid w:val="00D913E9"/>
    <w:rsid w:val="00D91689"/>
    <w:rsid w:val="00D9187F"/>
    <w:rsid w:val="00D919B1"/>
    <w:rsid w:val="00D91D4B"/>
    <w:rsid w:val="00D91D50"/>
    <w:rsid w:val="00D91DE6"/>
    <w:rsid w:val="00D923FB"/>
    <w:rsid w:val="00D92527"/>
    <w:rsid w:val="00D92851"/>
    <w:rsid w:val="00D9305E"/>
    <w:rsid w:val="00D93403"/>
    <w:rsid w:val="00D93527"/>
    <w:rsid w:val="00D939C8"/>
    <w:rsid w:val="00D93A32"/>
    <w:rsid w:val="00D93C59"/>
    <w:rsid w:val="00D93C6C"/>
    <w:rsid w:val="00D93FA2"/>
    <w:rsid w:val="00D94339"/>
    <w:rsid w:val="00D947A7"/>
    <w:rsid w:val="00D948E8"/>
    <w:rsid w:val="00D9498F"/>
    <w:rsid w:val="00D95072"/>
    <w:rsid w:val="00D95445"/>
    <w:rsid w:val="00D954FC"/>
    <w:rsid w:val="00D9571B"/>
    <w:rsid w:val="00D958CC"/>
    <w:rsid w:val="00D96041"/>
    <w:rsid w:val="00D96627"/>
    <w:rsid w:val="00D968A7"/>
    <w:rsid w:val="00D96964"/>
    <w:rsid w:val="00D96B68"/>
    <w:rsid w:val="00D97140"/>
    <w:rsid w:val="00D976A3"/>
    <w:rsid w:val="00D97A5A"/>
    <w:rsid w:val="00D97EFD"/>
    <w:rsid w:val="00DA070C"/>
    <w:rsid w:val="00DA0802"/>
    <w:rsid w:val="00DA242E"/>
    <w:rsid w:val="00DA29A9"/>
    <w:rsid w:val="00DA2B28"/>
    <w:rsid w:val="00DA2D69"/>
    <w:rsid w:val="00DA38AD"/>
    <w:rsid w:val="00DA3C6B"/>
    <w:rsid w:val="00DA43BB"/>
    <w:rsid w:val="00DA44A4"/>
    <w:rsid w:val="00DA4DB5"/>
    <w:rsid w:val="00DA4F34"/>
    <w:rsid w:val="00DA51DC"/>
    <w:rsid w:val="00DA527D"/>
    <w:rsid w:val="00DA53D6"/>
    <w:rsid w:val="00DA5770"/>
    <w:rsid w:val="00DA5ADC"/>
    <w:rsid w:val="00DA5B67"/>
    <w:rsid w:val="00DA5C4C"/>
    <w:rsid w:val="00DA63C3"/>
    <w:rsid w:val="00DA6423"/>
    <w:rsid w:val="00DA6653"/>
    <w:rsid w:val="00DA6FE4"/>
    <w:rsid w:val="00DA7872"/>
    <w:rsid w:val="00DB139B"/>
    <w:rsid w:val="00DB1E51"/>
    <w:rsid w:val="00DB1FC3"/>
    <w:rsid w:val="00DB2068"/>
    <w:rsid w:val="00DB261D"/>
    <w:rsid w:val="00DB3579"/>
    <w:rsid w:val="00DB3659"/>
    <w:rsid w:val="00DB370E"/>
    <w:rsid w:val="00DB39F2"/>
    <w:rsid w:val="00DB3B89"/>
    <w:rsid w:val="00DB4156"/>
    <w:rsid w:val="00DB4C6D"/>
    <w:rsid w:val="00DB53AF"/>
    <w:rsid w:val="00DB540C"/>
    <w:rsid w:val="00DB5A4E"/>
    <w:rsid w:val="00DB629E"/>
    <w:rsid w:val="00DB6A38"/>
    <w:rsid w:val="00DB6A91"/>
    <w:rsid w:val="00DB7672"/>
    <w:rsid w:val="00DB79B4"/>
    <w:rsid w:val="00DC07DD"/>
    <w:rsid w:val="00DC1AB9"/>
    <w:rsid w:val="00DC242C"/>
    <w:rsid w:val="00DC24F3"/>
    <w:rsid w:val="00DC2CE3"/>
    <w:rsid w:val="00DC2E2B"/>
    <w:rsid w:val="00DC32A2"/>
    <w:rsid w:val="00DC32F2"/>
    <w:rsid w:val="00DC479D"/>
    <w:rsid w:val="00DC4D19"/>
    <w:rsid w:val="00DC4DD2"/>
    <w:rsid w:val="00DC4E6A"/>
    <w:rsid w:val="00DC5185"/>
    <w:rsid w:val="00DC51E3"/>
    <w:rsid w:val="00DC539A"/>
    <w:rsid w:val="00DC5CC7"/>
    <w:rsid w:val="00DC662F"/>
    <w:rsid w:val="00DC67E3"/>
    <w:rsid w:val="00DC7383"/>
    <w:rsid w:val="00DC742B"/>
    <w:rsid w:val="00DD0418"/>
    <w:rsid w:val="00DD05FF"/>
    <w:rsid w:val="00DD0DB0"/>
    <w:rsid w:val="00DD132E"/>
    <w:rsid w:val="00DD13BF"/>
    <w:rsid w:val="00DD20A0"/>
    <w:rsid w:val="00DD22EE"/>
    <w:rsid w:val="00DD2C3D"/>
    <w:rsid w:val="00DD2E0B"/>
    <w:rsid w:val="00DD37A1"/>
    <w:rsid w:val="00DD39CD"/>
    <w:rsid w:val="00DD4D96"/>
    <w:rsid w:val="00DD5274"/>
    <w:rsid w:val="00DD64ED"/>
    <w:rsid w:val="00DD670D"/>
    <w:rsid w:val="00DD6A64"/>
    <w:rsid w:val="00DD7CEA"/>
    <w:rsid w:val="00DE0062"/>
    <w:rsid w:val="00DE0402"/>
    <w:rsid w:val="00DE04C6"/>
    <w:rsid w:val="00DE0F35"/>
    <w:rsid w:val="00DE1499"/>
    <w:rsid w:val="00DE2A54"/>
    <w:rsid w:val="00DE2C96"/>
    <w:rsid w:val="00DE2D88"/>
    <w:rsid w:val="00DE3274"/>
    <w:rsid w:val="00DE3D99"/>
    <w:rsid w:val="00DE3E53"/>
    <w:rsid w:val="00DE444C"/>
    <w:rsid w:val="00DE4587"/>
    <w:rsid w:val="00DE475B"/>
    <w:rsid w:val="00DE487C"/>
    <w:rsid w:val="00DE55F7"/>
    <w:rsid w:val="00DE5A27"/>
    <w:rsid w:val="00DE5B50"/>
    <w:rsid w:val="00DE6E27"/>
    <w:rsid w:val="00DE6FE0"/>
    <w:rsid w:val="00DF02ED"/>
    <w:rsid w:val="00DF04C6"/>
    <w:rsid w:val="00DF06A7"/>
    <w:rsid w:val="00DF0B58"/>
    <w:rsid w:val="00DF0E21"/>
    <w:rsid w:val="00DF18AE"/>
    <w:rsid w:val="00DF1946"/>
    <w:rsid w:val="00DF197B"/>
    <w:rsid w:val="00DF234A"/>
    <w:rsid w:val="00DF286A"/>
    <w:rsid w:val="00DF2A60"/>
    <w:rsid w:val="00DF2D50"/>
    <w:rsid w:val="00DF3E08"/>
    <w:rsid w:val="00DF3F5C"/>
    <w:rsid w:val="00DF401C"/>
    <w:rsid w:val="00DF46F4"/>
    <w:rsid w:val="00DF5DC6"/>
    <w:rsid w:val="00DF5F4D"/>
    <w:rsid w:val="00DF709E"/>
    <w:rsid w:val="00E0021E"/>
    <w:rsid w:val="00E00491"/>
    <w:rsid w:val="00E008E5"/>
    <w:rsid w:val="00E00F95"/>
    <w:rsid w:val="00E01236"/>
    <w:rsid w:val="00E01353"/>
    <w:rsid w:val="00E01754"/>
    <w:rsid w:val="00E0211E"/>
    <w:rsid w:val="00E02133"/>
    <w:rsid w:val="00E0269F"/>
    <w:rsid w:val="00E02D86"/>
    <w:rsid w:val="00E03470"/>
    <w:rsid w:val="00E0357A"/>
    <w:rsid w:val="00E03DC0"/>
    <w:rsid w:val="00E03E6A"/>
    <w:rsid w:val="00E043CC"/>
    <w:rsid w:val="00E0472C"/>
    <w:rsid w:val="00E04916"/>
    <w:rsid w:val="00E04D11"/>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ED8"/>
    <w:rsid w:val="00E122A7"/>
    <w:rsid w:val="00E12334"/>
    <w:rsid w:val="00E12745"/>
    <w:rsid w:val="00E12978"/>
    <w:rsid w:val="00E12B75"/>
    <w:rsid w:val="00E12FD8"/>
    <w:rsid w:val="00E130DD"/>
    <w:rsid w:val="00E14258"/>
    <w:rsid w:val="00E1436C"/>
    <w:rsid w:val="00E14640"/>
    <w:rsid w:val="00E14EED"/>
    <w:rsid w:val="00E156C1"/>
    <w:rsid w:val="00E15C5A"/>
    <w:rsid w:val="00E168E9"/>
    <w:rsid w:val="00E16A4D"/>
    <w:rsid w:val="00E1725B"/>
    <w:rsid w:val="00E179D7"/>
    <w:rsid w:val="00E17F39"/>
    <w:rsid w:val="00E17F63"/>
    <w:rsid w:val="00E20DA6"/>
    <w:rsid w:val="00E213FC"/>
    <w:rsid w:val="00E2165A"/>
    <w:rsid w:val="00E22096"/>
    <w:rsid w:val="00E22808"/>
    <w:rsid w:val="00E2296C"/>
    <w:rsid w:val="00E22B26"/>
    <w:rsid w:val="00E2436B"/>
    <w:rsid w:val="00E24F34"/>
    <w:rsid w:val="00E2608D"/>
    <w:rsid w:val="00E260B2"/>
    <w:rsid w:val="00E26183"/>
    <w:rsid w:val="00E262A2"/>
    <w:rsid w:val="00E26A7E"/>
    <w:rsid w:val="00E2784D"/>
    <w:rsid w:val="00E27DCB"/>
    <w:rsid w:val="00E27EC4"/>
    <w:rsid w:val="00E30913"/>
    <w:rsid w:val="00E30939"/>
    <w:rsid w:val="00E309B3"/>
    <w:rsid w:val="00E31032"/>
    <w:rsid w:val="00E31494"/>
    <w:rsid w:val="00E32075"/>
    <w:rsid w:val="00E32148"/>
    <w:rsid w:val="00E3219A"/>
    <w:rsid w:val="00E322AC"/>
    <w:rsid w:val="00E32379"/>
    <w:rsid w:val="00E32F52"/>
    <w:rsid w:val="00E32FB0"/>
    <w:rsid w:val="00E3321A"/>
    <w:rsid w:val="00E3345F"/>
    <w:rsid w:val="00E342D0"/>
    <w:rsid w:val="00E3449C"/>
    <w:rsid w:val="00E34806"/>
    <w:rsid w:val="00E3488C"/>
    <w:rsid w:val="00E3490D"/>
    <w:rsid w:val="00E34C06"/>
    <w:rsid w:val="00E3555C"/>
    <w:rsid w:val="00E35CB5"/>
    <w:rsid w:val="00E3662C"/>
    <w:rsid w:val="00E36C44"/>
    <w:rsid w:val="00E36FBA"/>
    <w:rsid w:val="00E3724A"/>
    <w:rsid w:val="00E37258"/>
    <w:rsid w:val="00E3740B"/>
    <w:rsid w:val="00E3790D"/>
    <w:rsid w:val="00E40250"/>
    <w:rsid w:val="00E40462"/>
    <w:rsid w:val="00E40C24"/>
    <w:rsid w:val="00E41D51"/>
    <w:rsid w:val="00E41F54"/>
    <w:rsid w:val="00E421C5"/>
    <w:rsid w:val="00E42889"/>
    <w:rsid w:val="00E429B3"/>
    <w:rsid w:val="00E43174"/>
    <w:rsid w:val="00E4345A"/>
    <w:rsid w:val="00E44568"/>
    <w:rsid w:val="00E447A1"/>
    <w:rsid w:val="00E45768"/>
    <w:rsid w:val="00E45D7D"/>
    <w:rsid w:val="00E46846"/>
    <w:rsid w:val="00E471BE"/>
    <w:rsid w:val="00E47D9A"/>
    <w:rsid w:val="00E50012"/>
    <w:rsid w:val="00E5041B"/>
    <w:rsid w:val="00E507CC"/>
    <w:rsid w:val="00E50AC3"/>
    <w:rsid w:val="00E51088"/>
    <w:rsid w:val="00E5110D"/>
    <w:rsid w:val="00E5118E"/>
    <w:rsid w:val="00E5141D"/>
    <w:rsid w:val="00E51531"/>
    <w:rsid w:val="00E5169F"/>
    <w:rsid w:val="00E52153"/>
    <w:rsid w:val="00E52739"/>
    <w:rsid w:val="00E529A9"/>
    <w:rsid w:val="00E53001"/>
    <w:rsid w:val="00E53644"/>
    <w:rsid w:val="00E54537"/>
    <w:rsid w:val="00E54C50"/>
    <w:rsid w:val="00E54C70"/>
    <w:rsid w:val="00E55197"/>
    <w:rsid w:val="00E55667"/>
    <w:rsid w:val="00E55CA2"/>
    <w:rsid w:val="00E5607D"/>
    <w:rsid w:val="00E560C0"/>
    <w:rsid w:val="00E562C5"/>
    <w:rsid w:val="00E5678A"/>
    <w:rsid w:val="00E57001"/>
    <w:rsid w:val="00E571A0"/>
    <w:rsid w:val="00E57D34"/>
    <w:rsid w:val="00E57DC2"/>
    <w:rsid w:val="00E57E25"/>
    <w:rsid w:val="00E57F68"/>
    <w:rsid w:val="00E60A2E"/>
    <w:rsid w:val="00E61333"/>
    <w:rsid w:val="00E616E3"/>
    <w:rsid w:val="00E61E55"/>
    <w:rsid w:val="00E62051"/>
    <w:rsid w:val="00E62300"/>
    <w:rsid w:val="00E6260E"/>
    <w:rsid w:val="00E62974"/>
    <w:rsid w:val="00E63064"/>
    <w:rsid w:val="00E631C6"/>
    <w:rsid w:val="00E632D3"/>
    <w:rsid w:val="00E644CF"/>
    <w:rsid w:val="00E64857"/>
    <w:rsid w:val="00E64BB6"/>
    <w:rsid w:val="00E64E6D"/>
    <w:rsid w:val="00E6530E"/>
    <w:rsid w:val="00E65499"/>
    <w:rsid w:val="00E65D7C"/>
    <w:rsid w:val="00E65EEA"/>
    <w:rsid w:val="00E66150"/>
    <w:rsid w:val="00E66786"/>
    <w:rsid w:val="00E66E17"/>
    <w:rsid w:val="00E67268"/>
    <w:rsid w:val="00E674B3"/>
    <w:rsid w:val="00E70843"/>
    <w:rsid w:val="00E70F1E"/>
    <w:rsid w:val="00E7112E"/>
    <w:rsid w:val="00E72213"/>
    <w:rsid w:val="00E724AA"/>
    <w:rsid w:val="00E72564"/>
    <w:rsid w:val="00E728C7"/>
    <w:rsid w:val="00E7386C"/>
    <w:rsid w:val="00E743B9"/>
    <w:rsid w:val="00E756E0"/>
    <w:rsid w:val="00E75719"/>
    <w:rsid w:val="00E76444"/>
    <w:rsid w:val="00E76619"/>
    <w:rsid w:val="00E77150"/>
    <w:rsid w:val="00E77564"/>
    <w:rsid w:val="00E8003E"/>
    <w:rsid w:val="00E80FCB"/>
    <w:rsid w:val="00E81095"/>
    <w:rsid w:val="00E813FC"/>
    <w:rsid w:val="00E81890"/>
    <w:rsid w:val="00E820EF"/>
    <w:rsid w:val="00E82774"/>
    <w:rsid w:val="00E82E64"/>
    <w:rsid w:val="00E8386E"/>
    <w:rsid w:val="00E8409C"/>
    <w:rsid w:val="00E8476B"/>
    <w:rsid w:val="00E85E4D"/>
    <w:rsid w:val="00E864CA"/>
    <w:rsid w:val="00E867DF"/>
    <w:rsid w:val="00E86DC2"/>
    <w:rsid w:val="00E86E06"/>
    <w:rsid w:val="00E87E17"/>
    <w:rsid w:val="00E87ED1"/>
    <w:rsid w:val="00E908A2"/>
    <w:rsid w:val="00E90B9E"/>
    <w:rsid w:val="00E90C5E"/>
    <w:rsid w:val="00E90D2C"/>
    <w:rsid w:val="00E90E1A"/>
    <w:rsid w:val="00E90F9B"/>
    <w:rsid w:val="00E91034"/>
    <w:rsid w:val="00E915C4"/>
    <w:rsid w:val="00E915D5"/>
    <w:rsid w:val="00E9167C"/>
    <w:rsid w:val="00E9178E"/>
    <w:rsid w:val="00E92181"/>
    <w:rsid w:val="00E92204"/>
    <w:rsid w:val="00E9274A"/>
    <w:rsid w:val="00E9291E"/>
    <w:rsid w:val="00E929EC"/>
    <w:rsid w:val="00E92A71"/>
    <w:rsid w:val="00E92E16"/>
    <w:rsid w:val="00E933D1"/>
    <w:rsid w:val="00E937D6"/>
    <w:rsid w:val="00E93806"/>
    <w:rsid w:val="00E948A5"/>
    <w:rsid w:val="00E94B80"/>
    <w:rsid w:val="00E95237"/>
    <w:rsid w:val="00E95BBE"/>
    <w:rsid w:val="00E95D38"/>
    <w:rsid w:val="00E964F0"/>
    <w:rsid w:val="00E9684A"/>
    <w:rsid w:val="00E96D34"/>
    <w:rsid w:val="00E97200"/>
    <w:rsid w:val="00E9725D"/>
    <w:rsid w:val="00E97460"/>
    <w:rsid w:val="00EA03F9"/>
    <w:rsid w:val="00EA0A69"/>
    <w:rsid w:val="00EA0E4C"/>
    <w:rsid w:val="00EA0FA6"/>
    <w:rsid w:val="00EA13B2"/>
    <w:rsid w:val="00EA15B2"/>
    <w:rsid w:val="00EA16F3"/>
    <w:rsid w:val="00EA1BAD"/>
    <w:rsid w:val="00EA1BE1"/>
    <w:rsid w:val="00EA1F60"/>
    <w:rsid w:val="00EA21AF"/>
    <w:rsid w:val="00EA22D8"/>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76"/>
    <w:rsid w:val="00EA609E"/>
    <w:rsid w:val="00EA63E4"/>
    <w:rsid w:val="00EA67C3"/>
    <w:rsid w:val="00EA7854"/>
    <w:rsid w:val="00EA7BFE"/>
    <w:rsid w:val="00EB0084"/>
    <w:rsid w:val="00EB01E9"/>
    <w:rsid w:val="00EB0588"/>
    <w:rsid w:val="00EB0591"/>
    <w:rsid w:val="00EB0851"/>
    <w:rsid w:val="00EB12AA"/>
    <w:rsid w:val="00EB1983"/>
    <w:rsid w:val="00EB1A9C"/>
    <w:rsid w:val="00EB1E3F"/>
    <w:rsid w:val="00EB1F0F"/>
    <w:rsid w:val="00EB26FC"/>
    <w:rsid w:val="00EB2C87"/>
    <w:rsid w:val="00EB38B0"/>
    <w:rsid w:val="00EB3D6B"/>
    <w:rsid w:val="00EB4C97"/>
    <w:rsid w:val="00EB60B8"/>
    <w:rsid w:val="00EB614A"/>
    <w:rsid w:val="00EB708A"/>
    <w:rsid w:val="00EB7EDE"/>
    <w:rsid w:val="00EB7EFF"/>
    <w:rsid w:val="00EC03CB"/>
    <w:rsid w:val="00EC06A0"/>
    <w:rsid w:val="00EC0BD4"/>
    <w:rsid w:val="00EC0BFC"/>
    <w:rsid w:val="00EC1170"/>
    <w:rsid w:val="00EC11AD"/>
    <w:rsid w:val="00EC131F"/>
    <w:rsid w:val="00EC147C"/>
    <w:rsid w:val="00EC1569"/>
    <w:rsid w:val="00EC2ED3"/>
    <w:rsid w:val="00EC3401"/>
    <w:rsid w:val="00EC35B1"/>
    <w:rsid w:val="00EC382B"/>
    <w:rsid w:val="00EC3B48"/>
    <w:rsid w:val="00EC3E5A"/>
    <w:rsid w:val="00EC409C"/>
    <w:rsid w:val="00EC428E"/>
    <w:rsid w:val="00EC42CC"/>
    <w:rsid w:val="00EC49B2"/>
    <w:rsid w:val="00EC5713"/>
    <w:rsid w:val="00EC5C09"/>
    <w:rsid w:val="00EC6479"/>
    <w:rsid w:val="00EC647C"/>
    <w:rsid w:val="00EC67B6"/>
    <w:rsid w:val="00EC6CA8"/>
    <w:rsid w:val="00EC6D57"/>
    <w:rsid w:val="00EC7296"/>
    <w:rsid w:val="00EC72F5"/>
    <w:rsid w:val="00EC74F2"/>
    <w:rsid w:val="00EC760C"/>
    <w:rsid w:val="00EC7FD2"/>
    <w:rsid w:val="00ED08D0"/>
    <w:rsid w:val="00ED0CAD"/>
    <w:rsid w:val="00ED1AD8"/>
    <w:rsid w:val="00ED1F64"/>
    <w:rsid w:val="00ED259D"/>
    <w:rsid w:val="00ED25A8"/>
    <w:rsid w:val="00ED2908"/>
    <w:rsid w:val="00ED3068"/>
    <w:rsid w:val="00ED3A16"/>
    <w:rsid w:val="00ED3D3B"/>
    <w:rsid w:val="00ED3D7D"/>
    <w:rsid w:val="00ED4504"/>
    <w:rsid w:val="00ED45AC"/>
    <w:rsid w:val="00ED48C2"/>
    <w:rsid w:val="00ED4B0D"/>
    <w:rsid w:val="00ED4C8D"/>
    <w:rsid w:val="00ED563B"/>
    <w:rsid w:val="00ED5925"/>
    <w:rsid w:val="00ED5AD4"/>
    <w:rsid w:val="00ED5B2A"/>
    <w:rsid w:val="00ED5E3C"/>
    <w:rsid w:val="00ED60F9"/>
    <w:rsid w:val="00ED62D0"/>
    <w:rsid w:val="00ED6926"/>
    <w:rsid w:val="00ED6B4D"/>
    <w:rsid w:val="00ED7D88"/>
    <w:rsid w:val="00EE05D9"/>
    <w:rsid w:val="00EE0846"/>
    <w:rsid w:val="00EE0850"/>
    <w:rsid w:val="00EE151C"/>
    <w:rsid w:val="00EE15AA"/>
    <w:rsid w:val="00EE15E4"/>
    <w:rsid w:val="00EE2126"/>
    <w:rsid w:val="00EE29F1"/>
    <w:rsid w:val="00EE2B24"/>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640A"/>
    <w:rsid w:val="00EE6DBB"/>
    <w:rsid w:val="00EE7232"/>
    <w:rsid w:val="00EE740B"/>
    <w:rsid w:val="00EE749E"/>
    <w:rsid w:val="00EE75EE"/>
    <w:rsid w:val="00EE7636"/>
    <w:rsid w:val="00EE77D1"/>
    <w:rsid w:val="00EE7D8F"/>
    <w:rsid w:val="00EE7ECE"/>
    <w:rsid w:val="00EF0145"/>
    <w:rsid w:val="00EF017A"/>
    <w:rsid w:val="00EF06ED"/>
    <w:rsid w:val="00EF0B40"/>
    <w:rsid w:val="00EF0FCB"/>
    <w:rsid w:val="00EF1147"/>
    <w:rsid w:val="00EF115A"/>
    <w:rsid w:val="00EF1237"/>
    <w:rsid w:val="00EF1A02"/>
    <w:rsid w:val="00EF1F46"/>
    <w:rsid w:val="00EF2581"/>
    <w:rsid w:val="00EF2C82"/>
    <w:rsid w:val="00EF37F5"/>
    <w:rsid w:val="00EF3F13"/>
    <w:rsid w:val="00EF44B8"/>
    <w:rsid w:val="00EF471A"/>
    <w:rsid w:val="00EF51F6"/>
    <w:rsid w:val="00EF5478"/>
    <w:rsid w:val="00EF55E1"/>
    <w:rsid w:val="00EF561F"/>
    <w:rsid w:val="00EF5AB9"/>
    <w:rsid w:val="00EF5D23"/>
    <w:rsid w:val="00EF6401"/>
    <w:rsid w:val="00EF65DF"/>
    <w:rsid w:val="00EF6743"/>
    <w:rsid w:val="00EF695F"/>
    <w:rsid w:val="00EF6C5C"/>
    <w:rsid w:val="00EF70AD"/>
    <w:rsid w:val="00EF723A"/>
    <w:rsid w:val="00EF7CCB"/>
    <w:rsid w:val="00EF7DD4"/>
    <w:rsid w:val="00F004E3"/>
    <w:rsid w:val="00F00510"/>
    <w:rsid w:val="00F0076E"/>
    <w:rsid w:val="00F01A8C"/>
    <w:rsid w:val="00F02283"/>
    <w:rsid w:val="00F0263E"/>
    <w:rsid w:val="00F02FD5"/>
    <w:rsid w:val="00F03076"/>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FD0"/>
    <w:rsid w:val="00F06FF4"/>
    <w:rsid w:val="00F1081A"/>
    <w:rsid w:val="00F10A8B"/>
    <w:rsid w:val="00F10C35"/>
    <w:rsid w:val="00F10E40"/>
    <w:rsid w:val="00F112E3"/>
    <w:rsid w:val="00F11FAB"/>
    <w:rsid w:val="00F12205"/>
    <w:rsid w:val="00F12EF9"/>
    <w:rsid w:val="00F1402B"/>
    <w:rsid w:val="00F141AA"/>
    <w:rsid w:val="00F14371"/>
    <w:rsid w:val="00F14CE4"/>
    <w:rsid w:val="00F154BA"/>
    <w:rsid w:val="00F15A41"/>
    <w:rsid w:val="00F15F89"/>
    <w:rsid w:val="00F16828"/>
    <w:rsid w:val="00F16AB8"/>
    <w:rsid w:val="00F16C1C"/>
    <w:rsid w:val="00F16D57"/>
    <w:rsid w:val="00F205D6"/>
    <w:rsid w:val="00F206BA"/>
    <w:rsid w:val="00F20902"/>
    <w:rsid w:val="00F20BEC"/>
    <w:rsid w:val="00F20E64"/>
    <w:rsid w:val="00F20F2E"/>
    <w:rsid w:val="00F2100D"/>
    <w:rsid w:val="00F2228A"/>
    <w:rsid w:val="00F223D9"/>
    <w:rsid w:val="00F22875"/>
    <w:rsid w:val="00F22918"/>
    <w:rsid w:val="00F22925"/>
    <w:rsid w:val="00F22971"/>
    <w:rsid w:val="00F22B30"/>
    <w:rsid w:val="00F22F35"/>
    <w:rsid w:val="00F22FD8"/>
    <w:rsid w:val="00F24154"/>
    <w:rsid w:val="00F24829"/>
    <w:rsid w:val="00F25BD9"/>
    <w:rsid w:val="00F2624D"/>
    <w:rsid w:val="00F26783"/>
    <w:rsid w:val="00F26FA3"/>
    <w:rsid w:val="00F270CC"/>
    <w:rsid w:val="00F27B2C"/>
    <w:rsid w:val="00F27CF4"/>
    <w:rsid w:val="00F27FAD"/>
    <w:rsid w:val="00F30088"/>
    <w:rsid w:val="00F301FF"/>
    <w:rsid w:val="00F30248"/>
    <w:rsid w:val="00F302A2"/>
    <w:rsid w:val="00F302EB"/>
    <w:rsid w:val="00F30414"/>
    <w:rsid w:val="00F310AA"/>
    <w:rsid w:val="00F3150D"/>
    <w:rsid w:val="00F32530"/>
    <w:rsid w:val="00F3321E"/>
    <w:rsid w:val="00F33982"/>
    <w:rsid w:val="00F34094"/>
    <w:rsid w:val="00F344A7"/>
    <w:rsid w:val="00F34748"/>
    <w:rsid w:val="00F34A9B"/>
    <w:rsid w:val="00F351AD"/>
    <w:rsid w:val="00F352E0"/>
    <w:rsid w:val="00F353A2"/>
    <w:rsid w:val="00F35BDE"/>
    <w:rsid w:val="00F36171"/>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9A9"/>
    <w:rsid w:val="00F478CC"/>
    <w:rsid w:val="00F5016E"/>
    <w:rsid w:val="00F50221"/>
    <w:rsid w:val="00F5051E"/>
    <w:rsid w:val="00F50818"/>
    <w:rsid w:val="00F50AAA"/>
    <w:rsid w:val="00F50B4D"/>
    <w:rsid w:val="00F5189D"/>
    <w:rsid w:val="00F51D15"/>
    <w:rsid w:val="00F52578"/>
    <w:rsid w:val="00F52EB7"/>
    <w:rsid w:val="00F5329E"/>
    <w:rsid w:val="00F532F9"/>
    <w:rsid w:val="00F53657"/>
    <w:rsid w:val="00F53866"/>
    <w:rsid w:val="00F5426D"/>
    <w:rsid w:val="00F54439"/>
    <w:rsid w:val="00F55454"/>
    <w:rsid w:val="00F557E4"/>
    <w:rsid w:val="00F55F75"/>
    <w:rsid w:val="00F56366"/>
    <w:rsid w:val="00F56A92"/>
    <w:rsid w:val="00F56CC1"/>
    <w:rsid w:val="00F578F2"/>
    <w:rsid w:val="00F609DC"/>
    <w:rsid w:val="00F61233"/>
    <w:rsid w:val="00F61288"/>
    <w:rsid w:val="00F617DD"/>
    <w:rsid w:val="00F62003"/>
    <w:rsid w:val="00F63509"/>
    <w:rsid w:val="00F639C7"/>
    <w:rsid w:val="00F639DD"/>
    <w:rsid w:val="00F641B5"/>
    <w:rsid w:val="00F64219"/>
    <w:rsid w:val="00F651BD"/>
    <w:rsid w:val="00F65270"/>
    <w:rsid w:val="00F65413"/>
    <w:rsid w:val="00F65936"/>
    <w:rsid w:val="00F65A18"/>
    <w:rsid w:val="00F65ED1"/>
    <w:rsid w:val="00F66378"/>
    <w:rsid w:val="00F666F6"/>
    <w:rsid w:val="00F66A4C"/>
    <w:rsid w:val="00F67233"/>
    <w:rsid w:val="00F67535"/>
    <w:rsid w:val="00F67BF2"/>
    <w:rsid w:val="00F70A0C"/>
    <w:rsid w:val="00F71801"/>
    <w:rsid w:val="00F71E1A"/>
    <w:rsid w:val="00F727A9"/>
    <w:rsid w:val="00F7310A"/>
    <w:rsid w:val="00F735E7"/>
    <w:rsid w:val="00F7384B"/>
    <w:rsid w:val="00F73860"/>
    <w:rsid w:val="00F738AE"/>
    <w:rsid w:val="00F749D2"/>
    <w:rsid w:val="00F75989"/>
    <w:rsid w:val="00F766FC"/>
    <w:rsid w:val="00F76CEC"/>
    <w:rsid w:val="00F76E4F"/>
    <w:rsid w:val="00F76F5D"/>
    <w:rsid w:val="00F775DD"/>
    <w:rsid w:val="00F77635"/>
    <w:rsid w:val="00F7777C"/>
    <w:rsid w:val="00F7777E"/>
    <w:rsid w:val="00F77E20"/>
    <w:rsid w:val="00F8107C"/>
    <w:rsid w:val="00F812D9"/>
    <w:rsid w:val="00F81484"/>
    <w:rsid w:val="00F81A5C"/>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647F"/>
    <w:rsid w:val="00F866A5"/>
    <w:rsid w:val="00F86AC3"/>
    <w:rsid w:val="00F86C57"/>
    <w:rsid w:val="00F86CAA"/>
    <w:rsid w:val="00F87001"/>
    <w:rsid w:val="00F87BCA"/>
    <w:rsid w:val="00F90041"/>
    <w:rsid w:val="00F90435"/>
    <w:rsid w:val="00F90519"/>
    <w:rsid w:val="00F90899"/>
    <w:rsid w:val="00F90CB5"/>
    <w:rsid w:val="00F910B8"/>
    <w:rsid w:val="00F911D7"/>
    <w:rsid w:val="00F912E3"/>
    <w:rsid w:val="00F91D46"/>
    <w:rsid w:val="00F91ED8"/>
    <w:rsid w:val="00F91F9E"/>
    <w:rsid w:val="00F92138"/>
    <w:rsid w:val="00F921EC"/>
    <w:rsid w:val="00F92FDD"/>
    <w:rsid w:val="00F930EA"/>
    <w:rsid w:val="00F935F4"/>
    <w:rsid w:val="00F93A30"/>
    <w:rsid w:val="00F93B3A"/>
    <w:rsid w:val="00F9404A"/>
    <w:rsid w:val="00F94415"/>
    <w:rsid w:val="00F94AC0"/>
    <w:rsid w:val="00F94C6C"/>
    <w:rsid w:val="00F94ECD"/>
    <w:rsid w:val="00F952BA"/>
    <w:rsid w:val="00F95635"/>
    <w:rsid w:val="00F95D64"/>
    <w:rsid w:val="00F96228"/>
    <w:rsid w:val="00F96370"/>
    <w:rsid w:val="00F969F9"/>
    <w:rsid w:val="00F96E38"/>
    <w:rsid w:val="00F978BC"/>
    <w:rsid w:val="00F97B91"/>
    <w:rsid w:val="00F97E03"/>
    <w:rsid w:val="00FA037A"/>
    <w:rsid w:val="00FA1487"/>
    <w:rsid w:val="00FA1A35"/>
    <w:rsid w:val="00FA1CC0"/>
    <w:rsid w:val="00FA1D81"/>
    <w:rsid w:val="00FA2223"/>
    <w:rsid w:val="00FA2807"/>
    <w:rsid w:val="00FA2BDC"/>
    <w:rsid w:val="00FA37D9"/>
    <w:rsid w:val="00FA3A94"/>
    <w:rsid w:val="00FA4BE5"/>
    <w:rsid w:val="00FA4F89"/>
    <w:rsid w:val="00FA59A8"/>
    <w:rsid w:val="00FA680B"/>
    <w:rsid w:val="00FA6FA7"/>
    <w:rsid w:val="00FA7527"/>
    <w:rsid w:val="00FA7605"/>
    <w:rsid w:val="00FA779B"/>
    <w:rsid w:val="00FA7841"/>
    <w:rsid w:val="00FA7D5C"/>
    <w:rsid w:val="00FA7F1D"/>
    <w:rsid w:val="00FB1217"/>
    <w:rsid w:val="00FB1742"/>
    <w:rsid w:val="00FB18C2"/>
    <w:rsid w:val="00FB1951"/>
    <w:rsid w:val="00FB1C69"/>
    <w:rsid w:val="00FB2D10"/>
    <w:rsid w:val="00FB2D2A"/>
    <w:rsid w:val="00FB315D"/>
    <w:rsid w:val="00FB3335"/>
    <w:rsid w:val="00FB34B4"/>
    <w:rsid w:val="00FB3BF9"/>
    <w:rsid w:val="00FB3F60"/>
    <w:rsid w:val="00FB4367"/>
    <w:rsid w:val="00FB4500"/>
    <w:rsid w:val="00FB48EB"/>
    <w:rsid w:val="00FB4BDA"/>
    <w:rsid w:val="00FB4F65"/>
    <w:rsid w:val="00FB5169"/>
    <w:rsid w:val="00FB52FF"/>
    <w:rsid w:val="00FB5D8B"/>
    <w:rsid w:val="00FB5E69"/>
    <w:rsid w:val="00FB5F1F"/>
    <w:rsid w:val="00FB63DF"/>
    <w:rsid w:val="00FB66B8"/>
    <w:rsid w:val="00FB6913"/>
    <w:rsid w:val="00FB6B87"/>
    <w:rsid w:val="00FB6C95"/>
    <w:rsid w:val="00FB6CB3"/>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4E4"/>
    <w:rsid w:val="00FC45A6"/>
    <w:rsid w:val="00FC4746"/>
    <w:rsid w:val="00FC49A3"/>
    <w:rsid w:val="00FC4B0C"/>
    <w:rsid w:val="00FC4BD6"/>
    <w:rsid w:val="00FC589D"/>
    <w:rsid w:val="00FC5FEC"/>
    <w:rsid w:val="00FC63A7"/>
    <w:rsid w:val="00FC63F4"/>
    <w:rsid w:val="00FC670D"/>
    <w:rsid w:val="00FC6E95"/>
    <w:rsid w:val="00FC759F"/>
    <w:rsid w:val="00FC7867"/>
    <w:rsid w:val="00FC797B"/>
    <w:rsid w:val="00FC7BD3"/>
    <w:rsid w:val="00FC7E78"/>
    <w:rsid w:val="00FD02DB"/>
    <w:rsid w:val="00FD0793"/>
    <w:rsid w:val="00FD0F29"/>
    <w:rsid w:val="00FD1015"/>
    <w:rsid w:val="00FD1ACF"/>
    <w:rsid w:val="00FD2271"/>
    <w:rsid w:val="00FD2C1A"/>
    <w:rsid w:val="00FD3201"/>
    <w:rsid w:val="00FD3F8E"/>
    <w:rsid w:val="00FD4B10"/>
    <w:rsid w:val="00FD50FC"/>
    <w:rsid w:val="00FD5DDB"/>
    <w:rsid w:val="00FD5DEC"/>
    <w:rsid w:val="00FD5EEA"/>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60B"/>
    <w:rsid w:val="00FE47B2"/>
    <w:rsid w:val="00FE4A34"/>
    <w:rsid w:val="00FE4F68"/>
    <w:rsid w:val="00FE5392"/>
    <w:rsid w:val="00FE5480"/>
    <w:rsid w:val="00FE6055"/>
    <w:rsid w:val="00FE68A8"/>
    <w:rsid w:val="00FE6AFD"/>
    <w:rsid w:val="00FE6D73"/>
    <w:rsid w:val="00FE6EEB"/>
    <w:rsid w:val="00FE71BF"/>
    <w:rsid w:val="00FE75C9"/>
    <w:rsid w:val="00FE7CCA"/>
    <w:rsid w:val="00FE7F5C"/>
    <w:rsid w:val="00FF1006"/>
    <w:rsid w:val="00FF1441"/>
    <w:rsid w:val="00FF1700"/>
    <w:rsid w:val="00FF171A"/>
    <w:rsid w:val="00FF17BC"/>
    <w:rsid w:val="00FF27FF"/>
    <w:rsid w:val="00FF305C"/>
    <w:rsid w:val="00FF351B"/>
    <w:rsid w:val="00FF365E"/>
    <w:rsid w:val="00FF3CC6"/>
    <w:rsid w:val="00FF4E5E"/>
    <w:rsid w:val="00FF60D9"/>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168"/>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0"/>
    <w:next w:val="a0"/>
    <w:link w:val="1Char"/>
    <w:uiPriority w:val="9"/>
    <w:qFormat/>
    <w:rsid w:val="000E7365"/>
    <w:pPr>
      <w:keepNext/>
      <w:keepLines/>
      <w:numPr>
        <w:numId w:val="4"/>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0"/>
    <w:next w:val="a0"/>
    <w:link w:val="2Char"/>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0"/>
    <w:next w:val="a0"/>
    <w:link w:val="3Char"/>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0"/>
    <w:next w:val="a0"/>
    <w:link w:val="4Char"/>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0"/>
    <w:next w:val="a0"/>
    <w:link w:val="5Char"/>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0"/>
    <w:next w:val="a0"/>
    <w:link w:val="6Char"/>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0"/>
    <w:next w:val="a0"/>
    <w:link w:val="7Char"/>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0"/>
    <w:next w:val="a0"/>
    <w:link w:val="8Char"/>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0"/>
    <w:next w:val="a0"/>
    <w:link w:val="9Char"/>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第1章论文标题1 Char"/>
    <w:basedOn w:val="a1"/>
    <w:link w:val="1"/>
    <w:uiPriority w:val="9"/>
    <w:rsid w:val="000E7365"/>
    <w:rPr>
      <w:rFonts w:ascii="Times New Roman" w:eastAsia="黑体" w:hAnsi="Times New Roman" w:cs="Times New Roman"/>
      <w:b/>
      <w:bCs/>
      <w:kern w:val="44"/>
      <w:sz w:val="32"/>
      <w:szCs w:val="44"/>
    </w:rPr>
  </w:style>
  <w:style w:type="character" w:customStyle="1" w:styleId="2Char">
    <w:name w:val="标题 2 Char"/>
    <w:aliases w:val="1.1论文标题2 Char"/>
    <w:basedOn w:val="a1"/>
    <w:link w:val="2"/>
    <w:uiPriority w:val="9"/>
    <w:rsid w:val="000E7365"/>
    <w:rPr>
      <w:rFonts w:asciiTheme="majorHAnsi" w:eastAsia="黑体" w:hAnsiTheme="majorHAnsi" w:cstheme="majorBidi"/>
      <w:bCs/>
      <w:sz w:val="30"/>
      <w:szCs w:val="32"/>
    </w:rPr>
  </w:style>
  <w:style w:type="character" w:customStyle="1" w:styleId="3Char">
    <w:name w:val="标题 3 Char"/>
    <w:basedOn w:val="a1"/>
    <w:link w:val="3"/>
    <w:uiPriority w:val="9"/>
    <w:rsid w:val="0003456F"/>
    <w:rPr>
      <w:rFonts w:ascii="Times New Roman" w:eastAsia="黑体" w:hAnsi="Times New Roman" w:cs="Times New Roman"/>
      <w:bCs/>
      <w:sz w:val="28"/>
      <w:szCs w:val="32"/>
    </w:rPr>
  </w:style>
  <w:style w:type="character" w:customStyle="1" w:styleId="4Char">
    <w:name w:val="标题 4 Char"/>
    <w:basedOn w:val="a1"/>
    <w:link w:val="4"/>
    <w:uiPriority w:val="9"/>
    <w:semiHidden/>
    <w:rsid w:val="003E56BF"/>
    <w:rPr>
      <w:rFonts w:asciiTheme="majorHAnsi" w:eastAsiaTheme="majorEastAsia" w:hAnsiTheme="majorHAnsi" w:cstheme="majorBidi"/>
      <w:b/>
      <w:bCs/>
      <w:sz w:val="28"/>
      <w:szCs w:val="28"/>
    </w:rPr>
  </w:style>
  <w:style w:type="character" w:customStyle="1" w:styleId="5Char">
    <w:name w:val="标题 5 Char"/>
    <w:basedOn w:val="a1"/>
    <w:link w:val="5"/>
    <w:uiPriority w:val="9"/>
    <w:semiHidden/>
    <w:rsid w:val="003E56BF"/>
    <w:rPr>
      <w:rFonts w:ascii="Times New Roman" w:eastAsia="宋体" w:hAnsi="Times New Roman" w:cs="Times New Roman"/>
      <w:b/>
      <w:bCs/>
      <w:sz w:val="28"/>
      <w:szCs w:val="28"/>
    </w:rPr>
  </w:style>
  <w:style w:type="character" w:customStyle="1" w:styleId="6Char">
    <w:name w:val="标题 6 Char"/>
    <w:basedOn w:val="a1"/>
    <w:link w:val="6"/>
    <w:uiPriority w:val="9"/>
    <w:semiHidden/>
    <w:rsid w:val="003E56BF"/>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3E56BF"/>
    <w:rPr>
      <w:rFonts w:ascii="Times New Roman" w:eastAsia="宋体" w:hAnsi="Times New Roman" w:cs="Times New Roman"/>
      <w:b/>
      <w:bCs/>
      <w:sz w:val="24"/>
      <w:szCs w:val="24"/>
    </w:rPr>
  </w:style>
  <w:style w:type="character" w:customStyle="1" w:styleId="8Char">
    <w:name w:val="标题 8 Char"/>
    <w:basedOn w:val="a1"/>
    <w:link w:val="8"/>
    <w:uiPriority w:val="9"/>
    <w:semiHidden/>
    <w:rsid w:val="003E56BF"/>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3E56BF"/>
    <w:rPr>
      <w:rFonts w:asciiTheme="majorHAnsi" w:eastAsiaTheme="majorEastAsia" w:hAnsiTheme="majorHAnsi" w:cstheme="majorBidi"/>
      <w:szCs w:val="21"/>
    </w:rPr>
  </w:style>
  <w:style w:type="paragraph" w:styleId="a4">
    <w:name w:val="header"/>
    <w:basedOn w:val="a0"/>
    <w:link w:val="Char"/>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452F14"/>
    <w:rPr>
      <w:sz w:val="18"/>
      <w:szCs w:val="18"/>
    </w:rPr>
  </w:style>
  <w:style w:type="paragraph" w:styleId="a5">
    <w:name w:val="footer"/>
    <w:basedOn w:val="a0"/>
    <w:link w:val="Char0"/>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1"/>
    <w:link w:val="a5"/>
    <w:uiPriority w:val="99"/>
    <w:rsid w:val="00452F14"/>
    <w:rPr>
      <w:sz w:val="18"/>
      <w:szCs w:val="18"/>
    </w:rPr>
  </w:style>
  <w:style w:type="paragraph" w:styleId="a6">
    <w:name w:val="Body Text Indent"/>
    <w:basedOn w:val="a0"/>
    <w:link w:val="Char1"/>
    <w:rsid w:val="00452F14"/>
    <w:pPr>
      <w:spacing w:line="300" w:lineRule="auto"/>
      <w:ind w:firstLine="560"/>
    </w:pPr>
    <w:rPr>
      <w:sz w:val="28"/>
      <w:szCs w:val="28"/>
    </w:rPr>
  </w:style>
  <w:style w:type="character" w:customStyle="1" w:styleId="Char1">
    <w:name w:val="正文文本缩进 Char"/>
    <w:basedOn w:val="a1"/>
    <w:link w:val="a6"/>
    <w:rsid w:val="00452F14"/>
    <w:rPr>
      <w:rFonts w:ascii="Times New Roman" w:eastAsia="宋体" w:hAnsi="Times New Roman" w:cs="Times New Roman"/>
      <w:sz w:val="28"/>
      <w:szCs w:val="28"/>
    </w:rPr>
  </w:style>
  <w:style w:type="paragraph" w:styleId="a7">
    <w:name w:val="Balloon Text"/>
    <w:basedOn w:val="a0"/>
    <w:link w:val="Char2"/>
    <w:uiPriority w:val="99"/>
    <w:semiHidden/>
    <w:unhideWhenUsed/>
    <w:rsid w:val="00452F14"/>
    <w:rPr>
      <w:sz w:val="18"/>
      <w:szCs w:val="18"/>
    </w:rPr>
  </w:style>
  <w:style w:type="character" w:customStyle="1" w:styleId="Char2">
    <w:name w:val="批注框文本 Char"/>
    <w:basedOn w:val="a1"/>
    <w:link w:val="a7"/>
    <w:uiPriority w:val="99"/>
    <w:semiHidden/>
    <w:rsid w:val="00452F14"/>
    <w:rPr>
      <w:rFonts w:ascii="Times New Roman" w:eastAsia="宋体" w:hAnsi="Times New Roman" w:cs="Times New Roman"/>
      <w:sz w:val="18"/>
      <w:szCs w:val="18"/>
    </w:rPr>
  </w:style>
  <w:style w:type="paragraph" w:styleId="a8">
    <w:name w:val="Date"/>
    <w:basedOn w:val="a0"/>
    <w:next w:val="a0"/>
    <w:link w:val="Char3"/>
    <w:uiPriority w:val="99"/>
    <w:semiHidden/>
    <w:unhideWhenUsed/>
    <w:rsid w:val="00703E3F"/>
    <w:pPr>
      <w:ind w:leftChars="2500" w:left="100"/>
    </w:pPr>
  </w:style>
  <w:style w:type="character" w:customStyle="1" w:styleId="Char3">
    <w:name w:val="日期 Char"/>
    <w:basedOn w:val="a1"/>
    <w:link w:val="a8"/>
    <w:uiPriority w:val="99"/>
    <w:semiHidden/>
    <w:rsid w:val="00703E3F"/>
    <w:rPr>
      <w:rFonts w:ascii="Times New Roman" w:eastAsia="宋体" w:hAnsi="Times New Roman" w:cs="Times New Roman"/>
      <w:szCs w:val="24"/>
    </w:rPr>
  </w:style>
  <w:style w:type="paragraph" w:customStyle="1" w:styleId="a9">
    <w:name w:val="目录文本"/>
    <w:basedOn w:val="a0"/>
    <w:link w:val="Char4"/>
    <w:qFormat/>
    <w:rsid w:val="00D87135"/>
    <w:pPr>
      <w:spacing w:line="360" w:lineRule="exact"/>
      <w:jc w:val="distribute"/>
    </w:pPr>
    <w:rPr>
      <w:rFonts w:asciiTheme="minorEastAsia" w:eastAsiaTheme="minorEastAsia" w:hAnsiTheme="minorEastAsia"/>
    </w:rPr>
  </w:style>
  <w:style w:type="character" w:customStyle="1" w:styleId="Char4">
    <w:name w:val="目录文本 Char"/>
    <w:basedOn w:val="a1"/>
    <w:link w:val="a9"/>
    <w:rsid w:val="00D87135"/>
    <w:rPr>
      <w:rFonts w:asciiTheme="minorEastAsia" w:hAnsiTheme="minorEastAsia" w:cs="Times New Roman"/>
      <w:sz w:val="24"/>
      <w:szCs w:val="24"/>
    </w:rPr>
  </w:style>
  <w:style w:type="paragraph" w:customStyle="1" w:styleId="aa">
    <w:name w:val="图名"/>
    <w:basedOn w:val="a0"/>
    <w:link w:val="Char5"/>
    <w:qFormat/>
    <w:rsid w:val="00B32CA9"/>
    <w:pPr>
      <w:spacing w:before="120" w:after="240" w:line="240" w:lineRule="auto"/>
      <w:ind w:firstLineChars="0" w:firstLine="0"/>
      <w:jc w:val="center"/>
    </w:pPr>
    <w:rPr>
      <w:rFonts w:eastAsiaTheme="minorEastAsia"/>
      <w:sz w:val="21"/>
      <w:szCs w:val="21"/>
    </w:rPr>
  </w:style>
  <w:style w:type="character" w:customStyle="1" w:styleId="Char5">
    <w:name w:val="图名 Char"/>
    <w:basedOn w:val="a1"/>
    <w:link w:val="aa"/>
    <w:rsid w:val="00B32CA9"/>
    <w:rPr>
      <w:rFonts w:ascii="Times New Roman" w:hAnsi="Times New Roman" w:cs="Times New Roman"/>
      <w:szCs w:val="21"/>
    </w:rPr>
  </w:style>
  <w:style w:type="paragraph" w:styleId="ab">
    <w:name w:val="caption"/>
    <w:basedOn w:val="a0"/>
    <w:next w:val="a0"/>
    <w:link w:val="Char6"/>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Char6">
    <w:name w:val="题注 Char"/>
    <w:basedOn w:val="a1"/>
    <w:link w:val="ab"/>
    <w:uiPriority w:val="35"/>
    <w:rsid w:val="008A1F61"/>
    <w:rPr>
      <w:rFonts w:asciiTheme="majorHAnsi" w:hAnsiTheme="majorHAnsi" w:cstheme="majorBidi"/>
      <w:szCs w:val="20"/>
    </w:rPr>
  </w:style>
  <w:style w:type="paragraph" w:styleId="a">
    <w:name w:val="Title"/>
    <w:basedOn w:val="a0"/>
    <w:next w:val="a0"/>
    <w:link w:val="Char7"/>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Char7">
    <w:name w:val="标题 Char"/>
    <w:basedOn w:val="a1"/>
    <w:link w:val="a"/>
    <w:uiPriority w:val="10"/>
    <w:rsid w:val="00802407"/>
    <w:rPr>
      <w:rFonts w:asciiTheme="majorHAnsi" w:eastAsia="黑体" w:hAnsiTheme="majorHAnsi" w:cstheme="majorBidi"/>
      <w:b/>
      <w:bCs/>
      <w:sz w:val="32"/>
      <w:szCs w:val="32"/>
    </w:rPr>
  </w:style>
  <w:style w:type="paragraph" w:styleId="ac">
    <w:name w:val="List Paragraph"/>
    <w:basedOn w:val="a0"/>
    <w:uiPriority w:val="34"/>
    <w:qFormat/>
    <w:rsid w:val="003B7AE7"/>
    <w:pPr>
      <w:ind w:firstLine="420"/>
    </w:pPr>
  </w:style>
  <w:style w:type="paragraph" w:customStyle="1" w:styleId="20">
    <w:name w:val="2标题"/>
    <w:basedOn w:val="2"/>
    <w:link w:val="2Char0"/>
    <w:rsid w:val="00380D55"/>
  </w:style>
  <w:style w:type="character" w:customStyle="1" w:styleId="2Char0">
    <w:name w:val="2标题 Char"/>
    <w:basedOn w:val="2Char"/>
    <w:link w:val="20"/>
    <w:rsid w:val="00380D55"/>
    <w:rPr>
      <w:rFonts w:asciiTheme="majorHAnsi" w:eastAsia="黑体" w:hAnsiTheme="majorHAnsi" w:cstheme="majorBidi"/>
      <w:bCs/>
      <w:sz w:val="30"/>
      <w:szCs w:val="32"/>
    </w:rPr>
  </w:style>
  <w:style w:type="paragraph" w:customStyle="1" w:styleId="10">
    <w:name w:val="样式1"/>
    <w:basedOn w:val="1"/>
    <w:link w:val="1Char0"/>
    <w:rsid w:val="002E7592"/>
  </w:style>
  <w:style w:type="character" w:customStyle="1" w:styleId="1Char0">
    <w:name w:val="样式1 Char"/>
    <w:basedOn w:val="1Char"/>
    <w:link w:val="10"/>
    <w:rsid w:val="002E7592"/>
    <w:rPr>
      <w:rFonts w:ascii="Times New Roman" w:eastAsia="黑体" w:hAnsi="Times New Roman" w:cs="Times New Roman"/>
      <w:b/>
      <w:bCs/>
      <w:kern w:val="44"/>
      <w:sz w:val="32"/>
      <w:szCs w:val="44"/>
    </w:rPr>
  </w:style>
  <w:style w:type="paragraph" w:customStyle="1" w:styleId="21">
    <w:name w:val="样式2"/>
    <w:basedOn w:val="2"/>
    <w:link w:val="2Char1"/>
    <w:rsid w:val="002E7592"/>
  </w:style>
  <w:style w:type="character" w:customStyle="1" w:styleId="2Char1">
    <w:name w:val="样式2 Char"/>
    <w:basedOn w:val="2Char"/>
    <w:link w:val="21"/>
    <w:rsid w:val="002E7592"/>
    <w:rPr>
      <w:rFonts w:asciiTheme="majorHAnsi" w:eastAsia="黑体" w:hAnsiTheme="majorHAnsi" w:cstheme="majorBidi"/>
      <w:bCs/>
      <w:sz w:val="30"/>
      <w:szCs w:val="32"/>
    </w:rPr>
  </w:style>
  <w:style w:type="paragraph" w:customStyle="1" w:styleId="11">
    <w:name w:val="1.1"/>
    <w:basedOn w:val="2"/>
    <w:link w:val="11Char"/>
    <w:rsid w:val="000E7365"/>
    <w:pPr>
      <w:numPr>
        <w:numId w:val="0"/>
      </w:numPr>
    </w:pPr>
  </w:style>
  <w:style w:type="character" w:customStyle="1" w:styleId="11Char">
    <w:name w:val="1.1 Char"/>
    <w:basedOn w:val="2Char"/>
    <w:link w:val="11"/>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Char"/>
    <w:link w:val="1113"/>
    <w:rsid w:val="000E7365"/>
    <w:rPr>
      <w:rFonts w:ascii="Times New Roman" w:eastAsia="黑体" w:hAnsi="Times New Roman" w:cs="Times New Roman"/>
      <w:bCs/>
      <w:sz w:val="28"/>
      <w:szCs w:val="32"/>
    </w:rPr>
  </w:style>
  <w:style w:type="paragraph" w:customStyle="1" w:styleId="12">
    <w:name w:val="第1章"/>
    <w:basedOn w:val="1"/>
    <w:link w:val="1Char1"/>
    <w:rsid w:val="000E7365"/>
  </w:style>
  <w:style w:type="character" w:customStyle="1" w:styleId="1Char1">
    <w:name w:val="第1章 Char"/>
    <w:basedOn w:val="1Char"/>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0"/>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3">
    <w:name w:val="toc 1"/>
    <w:basedOn w:val="a0"/>
    <w:next w:val="a0"/>
    <w:autoRedefine/>
    <w:uiPriority w:val="39"/>
    <w:unhideWhenUsed/>
    <w:rsid w:val="00A1626E"/>
    <w:pPr>
      <w:tabs>
        <w:tab w:val="right" w:leader="dot" w:pos="8296"/>
      </w:tabs>
      <w:spacing w:line="360" w:lineRule="exact"/>
      <w:ind w:firstLine="480"/>
    </w:pPr>
  </w:style>
  <w:style w:type="paragraph" w:styleId="22">
    <w:name w:val="toc 2"/>
    <w:basedOn w:val="a0"/>
    <w:next w:val="a0"/>
    <w:autoRedefine/>
    <w:uiPriority w:val="39"/>
    <w:unhideWhenUsed/>
    <w:rsid w:val="001B1743"/>
    <w:pPr>
      <w:tabs>
        <w:tab w:val="right" w:leader="dot" w:pos="8296"/>
      </w:tabs>
      <w:spacing w:line="360" w:lineRule="exact"/>
      <w:ind w:leftChars="200" w:left="480" w:firstLine="480"/>
    </w:pPr>
  </w:style>
  <w:style w:type="paragraph" w:styleId="30">
    <w:name w:val="toc 3"/>
    <w:basedOn w:val="a0"/>
    <w:next w:val="a0"/>
    <w:autoRedefine/>
    <w:uiPriority w:val="39"/>
    <w:unhideWhenUsed/>
    <w:rsid w:val="00AA4210"/>
    <w:pPr>
      <w:tabs>
        <w:tab w:val="right" w:leader="dot" w:pos="8296"/>
      </w:tabs>
      <w:spacing w:line="360" w:lineRule="exact"/>
      <w:ind w:leftChars="400" w:left="960" w:firstLine="480"/>
    </w:pPr>
    <w:rPr>
      <w:noProof/>
    </w:rPr>
  </w:style>
  <w:style w:type="character" w:styleId="ad">
    <w:name w:val="Hyperlink"/>
    <w:basedOn w:val="a1"/>
    <w:uiPriority w:val="99"/>
    <w:unhideWhenUsed/>
    <w:rsid w:val="000E7365"/>
    <w:rPr>
      <w:color w:val="0000FF" w:themeColor="hyperlink"/>
      <w:u w:val="single"/>
    </w:rPr>
  </w:style>
  <w:style w:type="paragraph" w:customStyle="1" w:styleId="ae">
    <w:name w:val="表名"/>
    <w:basedOn w:val="a0"/>
    <w:link w:val="Char8"/>
    <w:qFormat/>
    <w:rsid w:val="00E104C6"/>
    <w:pPr>
      <w:spacing w:before="120" w:after="120" w:line="240" w:lineRule="auto"/>
      <w:ind w:firstLineChars="0" w:firstLine="0"/>
      <w:jc w:val="center"/>
    </w:pPr>
    <w:rPr>
      <w:rFonts w:asciiTheme="minorEastAsia" w:eastAsiaTheme="minorEastAsia" w:hAnsiTheme="minorEastAsia"/>
      <w:sz w:val="21"/>
      <w:szCs w:val="21"/>
    </w:rPr>
  </w:style>
  <w:style w:type="character" w:customStyle="1" w:styleId="Char8">
    <w:name w:val="表名 Char"/>
    <w:basedOn w:val="a1"/>
    <w:link w:val="ae"/>
    <w:rsid w:val="00E104C6"/>
    <w:rPr>
      <w:rFonts w:asciiTheme="minorEastAsia" w:hAnsiTheme="minorEastAsia" w:cs="Times New Roman"/>
      <w:szCs w:val="21"/>
    </w:rPr>
  </w:style>
  <w:style w:type="paragraph" w:customStyle="1" w:styleId="112">
    <w:name w:val="论文三级标题（1.1.2）"/>
    <w:basedOn w:val="a0"/>
    <w:link w:val="112Char"/>
    <w:rsid w:val="0003456F"/>
    <w:pPr>
      <w:ind w:firstLineChars="0" w:firstLine="0"/>
    </w:pPr>
  </w:style>
  <w:style w:type="character" w:customStyle="1" w:styleId="112Char">
    <w:name w:val="论文三级标题（1.1.2） Char"/>
    <w:basedOn w:val="a1"/>
    <w:link w:val="112"/>
    <w:rsid w:val="0003456F"/>
    <w:rPr>
      <w:rFonts w:ascii="Times New Roman" w:eastAsia="宋体" w:hAnsi="Times New Roman" w:cs="Times New Roman"/>
      <w:sz w:val="24"/>
      <w:szCs w:val="24"/>
    </w:rPr>
  </w:style>
  <w:style w:type="paragraph" w:customStyle="1" w:styleId="af">
    <w:name w:val="论文四级标题"/>
    <w:basedOn w:val="a0"/>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0">
    <w:name w:val="表内容"/>
    <w:basedOn w:val="a0"/>
    <w:link w:val="Char9"/>
    <w:qFormat/>
    <w:rsid w:val="00EC3401"/>
    <w:pPr>
      <w:spacing w:line="240" w:lineRule="auto"/>
      <w:ind w:firstLineChars="0" w:firstLine="0"/>
      <w:jc w:val="center"/>
    </w:pPr>
    <w:rPr>
      <w:rFonts w:eastAsiaTheme="minorEastAsia"/>
      <w:sz w:val="20"/>
      <w:szCs w:val="20"/>
    </w:rPr>
  </w:style>
  <w:style w:type="character" w:customStyle="1" w:styleId="Char9">
    <w:name w:val="表内容 Char"/>
    <w:basedOn w:val="a1"/>
    <w:link w:val="af0"/>
    <w:rsid w:val="00EC3401"/>
    <w:rPr>
      <w:rFonts w:ascii="Times New Roman" w:hAnsi="Times New Roman" w:cs="Times New Roman"/>
      <w:sz w:val="20"/>
      <w:szCs w:val="20"/>
    </w:rPr>
  </w:style>
  <w:style w:type="paragraph" w:styleId="af1">
    <w:name w:val="endnote text"/>
    <w:basedOn w:val="a0"/>
    <w:link w:val="Chara"/>
    <w:uiPriority w:val="99"/>
    <w:semiHidden/>
    <w:unhideWhenUsed/>
    <w:rsid w:val="00CC2262"/>
    <w:pPr>
      <w:snapToGrid w:val="0"/>
      <w:jc w:val="left"/>
    </w:pPr>
  </w:style>
  <w:style w:type="character" w:customStyle="1" w:styleId="Chara">
    <w:name w:val="尾注文本 Char"/>
    <w:basedOn w:val="a1"/>
    <w:link w:val="af1"/>
    <w:uiPriority w:val="99"/>
    <w:semiHidden/>
    <w:rsid w:val="00CC2262"/>
    <w:rPr>
      <w:rFonts w:ascii="Times New Roman" w:eastAsia="宋体" w:hAnsi="Times New Roman" w:cs="Times New Roman"/>
      <w:sz w:val="24"/>
      <w:szCs w:val="24"/>
    </w:rPr>
  </w:style>
  <w:style w:type="character" w:styleId="af2">
    <w:name w:val="endnote reference"/>
    <w:basedOn w:val="a1"/>
    <w:uiPriority w:val="99"/>
    <w:unhideWhenUsed/>
    <w:rsid w:val="00CC2262"/>
    <w:rPr>
      <w:vertAlign w:val="superscript"/>
    </w:rPr>
  </w:style>
  <w:style w:type="paragraph" w:customStyle="1" w:styleId="af3">
    <w:name w:val="参考文献内容"/>
    <w:basedOn w:val="a0"/>
    <w:link w:val="Charb"/>
    <w:qFormat/>
    <w:rsid w:val="00E5169F"/>
    <w:pPr>
      <w:spacing w:line="320" w:lineRule="exact"/>
      <w:ind w:firstLineChars="0" w:firstLine="0"/>
    </w:pPr>
    <w:rPr>
      <w:rFonts w:eastAsiaTheme="minorEastAsia"/>
      <w:sz w:val="21"/>
      <w:szCs w:val="21"/>
    </w:rPr>
  </w:style>
  <w:style w:type="character" w:customStyle="1" w:styleId="Charb">
    <w:name w:val="参考文献内容 Char"/>
    <w:basedOn w:val="a1"/>
    <w:link w:val="af3"/>
    <w:rsid w:val="00E5169F"/>
    <w:rPr>
      <w:rFonts w:ascii="Times New Roman" w:hAnsi="Times New Roman" w:cs="Times New Roman"/>
      <w:szCs w:val="21"/>
    </w:rPr>
  </w:style>
  <w:style w:type="character" w:styleId="af4">
    <w:name w:val="Placeholder Text"/>
    <w:basedOn w:val="a1"/>
    <w:uiPriority w:val="99"/>
    <w:semiHidden/>
    <w:rsid w:val="00505573"/>
    <w:rPr>
      <w:color w:val="808080"/>
    </w:rPr>
  </w:style>
  <w:style w:type="table" w:styleId="af5">
    <w:name w:val="Table Grid"/>
    <w:basedOn w:val="a2"/>
    <w:uiPriority w:val="39"/>
    <w:rsid w:val="004B66A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6">
    <w:name w:val="论文正文"/>
    <w:link w:val="Charc"/>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c">
    <w:name w:val="论文正文 Char"/>
    <w:link w:val="af6"/>
    <w:rsid w:val="009C41DB"/>
    <w:rPr>
      <w:rFonts w:ascii="Times New Roman" w:eastAsia="宋体" w:hAnsi="Times New Roman" w:cs="Times New Roman"/>
      <w:sz w:val="24"/>
      <w:szCs w:val="24"/>
    </w:rPr>
  </w:style>
  <w:style w:type="paragraph" w:customStyle="1" w:styleId="af7">
    <w:name w:val="论文图片标题"/>
    <w:qFormat/>
    <w:rsid w:val="009C41DB"/>
    <w:pPr>
      <w:spacing w:before="120" w:after="240"/>
      <w:jc w:val="center"/>
    </w:pPr>
    <w:rPr>
      <w:rFonts w:ascii="Times New Roman" w:eastAsia="宋体" w:hAnsi="Times New Roman" w:cs="Times New Roman"/>
      <w:szCs w:val="21"/>
    </w:rPr>
  </w:style>
  <w:style w:type="paragraph" w:customStyle="1" w:styleId="af8">
    <w:name w:val="图片小标题"/>
    <w:basedOn w:val="af7"/>
    <w:qFormat/>
    <w:rsid w:val="009C41DB"/>
    <w:pPr>
      <w:spacing w:before="0" w:after="100"/>
    </w:pPr>
    <w:rPr>
      <w:sz w:val="20"/>
    </w:rPr>
  </w:style>
  <w:style w:type="paragraph" w:customStyle="1" w:styleId="af9">
    <w:name w:val="摘要"/>
    <w:basedOn w:val="a0"/>
    <w:qFormat/>
    <w:rsid w:val="00A922B1"/>
    <w:pPr>
      <w:spacing w:line="240" w:lineRule="auto"/>
      <w:jc w:val="left"/>
    </w:pPr>
    <w:rPr>
      <w:rFonts w:asciiTheme="minorHAnsi" w:eastAsiaTheme="minorEastAsia" w:hAnsiTheme="minorHAnsi" w:cstheme="minorBidi"/>
      <w:sz w:val="21"/>
      <w:szCs w:val="22"/>
    </w:rPr>
  </w:style>
  <w:style w:type="character" w:styleId="afa">
    <w:name w:val="Emphasis"/>
    <w:basedOn w:val="a1"/>
    <w:qFormat/>
    <w:rsid w:val="006A5800"/>
    <w:rPr>
      <w:i/>
      <w:iCs/>
    </w:rPr>
  </w:style>
  <w:style w:type="paragraph" w:customStyle="1" w:styleId="afb">
    <w:name w:val="表格样式"/>
    <w:basedOn w:val="a0"/>
    <w:link w:val="Chard"/>
    <w:qFormat/>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d">
    <w:name w:val="表格样式 Char"/>
    <w:basedOn w:val="a1"/>
    <w:link w:val="afb"/>
    <w:rsid w:val="006A5800"/>
    <w:rPr>
      <w:rFonts w:asciiTheme="minorEastAsia" w:hAnsiTheme="minorEastAsia"/>
      <w:sz w:val="18"/>
      <w:szCs w:val="18"/>
    </w:rPr>
  </w:style>
  <w:style w:type="table" w:styleId="afc">
    <w:name w:val="Light Shading"/>
    <w:basedOn w:val="a2"/>
    <w:uiPriority w:val="60"/>
    <w:rsid w:val="007C3F8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d">
    <w:name w:val="Normal (Web)"/>
    <w:basedOn w:val="a0"/>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1"/>
    <w:rsid w:val="000F267C"/>
    <w:rPr>
      <w:b/>
      <w:vanish/>
      <w:color w:val="FF0000"/>
      <w:szCs w:val="21"/>
    </w:rPr>
  </w:style>
  <w:style w:type="paragraph" w:customStyle="1" w:styleId="MTDisplayEquation">
    <w:name w:val="MTDisplayEquation"/>
    <w:basedOn w:val="a0"/>
    <w:next w:val="a0"/>
    <w:link w:val="MTDisplayEquationChar"/>
    <w:rsid w:val="000F267C"/>
    <w:pPr>
      <w:tabs>
        <w:tab w:val="center" w:pos="4160"/>
        <w:tab w:val="right" w:pos="8300"/>
      </w:tabs>
      <w:ind w:firstLine="480"/>
    </w:pPr>
  </w:style>
  <w:style w:type="character" w:customStyle="1" w:styleId="MTDisplayEquationChar">
    <w:name w:val="MTDisplayEquation Char"/>
    <w:basedOn w:val="a1"/>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e">
    <w:name w:val="footnote text"/>
    <w:basedOn w:val="a0"/>
    <w:link w:val="Chare"/>
    <w:uiPriority w:val="99"/>
    <w:semiHidden/>
    <w:unhideWhenUsed/>
    <w:rsid w:val="0001378F"/>
    <w:pPr>
      <w:snapToGrid w:val="0"/>
      <w:jc w:val="left"/>
    </w:pPr>
    <w:rPr>
      <w:sz w:val="18"/>
      <w:szCs w:val="18"/>
    </w:rPr>
  </w:style>
  <w:style w:type="character" w:customStyle="1" w:styleId="Chare">
    <w:name w:val="脚注文本 Char"/>
    <w:basedOn w:val="a1"/>
    <w:link w:val="afe"/>
    <w:uiPriority w:val="99"/>
    <w:semiHidden/>
    <w:rsid w:val="0001378F"/>
    <w:rPr>
      <w:rFonts w:ascii="Times New Roman" w:eastAsia="宋体" w:hAnsi="Times New Roman" w:cs="Times New Roman"/>
      <w:sz w:val="18"/>
      <w:szCs w:val="18"/>
    </w:rPr>
  </w:style>
  <w:style w:type="character" w:styleId="aff">
    <w:name w:val="footnote reference"/>
    <w:basedOn w:val="a1"/>
    <w:uiPriority w:val="99"/>
    <w:semiHidden/>
    <w:unhideWhenUsed/>
    <w:rsid w:val="0001378F"/>
    <w:rPr>
      <w:vertAlign w:val="superscript"/>
    </w:rPr>
  </w:style>
  <w:style w:type="paragraph" w:customStyle="1" w:styleId="23">
    <w:name w:val="参考文献2"/>
    <w:basedOn w:val="af3"/>
    <w:link w:val="2Char2"/>
    <w:qFormat/>
    <w:rsid w:val="00E5169F"/>
    <w:pPr>
      <w:ind w:left="315" w:hangingChars="150" w:hanging="315"/>
    </w:pPr>
  </w:style>
  <w:style w:type="character" w:customStyle="1" w:styleId="2Char2">
    <w:name w:val="参考文献2 Char"/>
    <w:basedOn w:val="Charb"/>
    <w:link w:val="23"/>
    <w:rsid w:val="00E5169F"/>
    <w:rPr>
      <w:rFonts w:ascii="Times New Roman" w:hAnsi="Times New Roman" w:cs="Times New Roman"/>
      <w:szCs w:val="21"/>
    </w:rPr>
  </w:style>
  <w:style w:type="paragraph" w:customStyle="1" w:styleId="aff0">
    <w:name w:val="参考文献英文"/>
    <w:basedOn w:val="23"/>
    <w:link w:val="Charf"/>
    <w:qFormat/>
    <w:rsid w:val="00E5169F"/>
    <w:pPr>
      <w:ind w:left="420" w:hangingChars="200" w:hanging="420"/>
    </w:pPr>
  </w:style>
  <w:style w:type="character" w:customStyle="1" w:styleId="Charf">
    <w:name w:val="参考文献英文 Char"/>
    <w:basedOn w:val="2Char2"/>
    <w:link w:val="aff0"/>
    <w:rsid w:val="00E5169F"/>
    <w:rPr>
      <w:rFonts w:ascii="Times New Roman" w:hAnsi="Times New Roman" w:cs="Times New Roman"/>
      <w:szCs w:val="21"/>
    </w:rPr>
  </w:style>
  <w:style w:type="paragraph" w:styleId="aff1">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40">
    <w:name w:val="toc 4"/>
    <w:basedOn w:val="a0"/>
    <w:next w:val="a0"/>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0"/>
    <w:next w:val="a0"/>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0"/>
    <w:next w:val="a0"/>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70">
    <w:name w:val="toc 7"/>
    <w:basedOn w:val="a0"/>
    <w:next w:val="a0"/>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80">
    <w:name w:val="toc 8"/>
    <w:basedOn w:val="a0"/>
    <w:next w:val="a0"/>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90">
    <w:name w:val="toc 9"/>
    <w:basedOn w:val="a0"/>
    <w:next w:val="a0"/>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2">
    <w:name w:val="Strong"/>
    <w:basedOn w:val="a1"/>
    <w:uiPriority w:val="22"/>
    <w:qFormat/>
    <w:rsid w:val="004746DB"/>
    <w:rPr>
      <w:b/>
      <w:bCs/>
    </w:rPr>
  </w:style>
  <w:style w:type="paragraph" w:customStyle="1" w:styleId="aff3">
    <w:name w:val="公式题注"/>
    <w:basedOn w:val="a0"/>
    <w:next w:val="a0"/>
    <w:link w:val="Charf0"/>
    <w:qFormat/>
    <w:rsid w:val="00744CC4"/>
    <w:pPr>
      <w:tabs>
        <w:tab w:val="right" w:pos="8160"/>
      </w:tabs>
      <w:spacing w:line="240" w:lineRule="auto"/>
      <w:ind w:firstLineChars="0" w:firstLine="0"/>
      <w:jc w:val="right"/>
      <w:textAlignment w:val="center"/>
    </w:pPr>
  </w:style>
  <w:style w:type="character" w:customStyle="1" w:styleId="Charf0">
    <w:name w:val="公式题注 Char"/>
    <w:basedOn w:val="a1"/>
    <w:link w:val="aff3"/>
    <w:rsid w:val="00744CC4"/>
    <w:rPr>
      <w:rFonts w:ascii="Times New Roman" w:eastAsia="宋体" w:hAnsi="Times New Roman" w:cs="Times New Roman"/>
      <w:sz w:val="24"/>
      <w:szCs w:val="24"/>
    </w:rPr>
  </w:style>
  <w:style w:type="paragraph" w:customStyle="1" w:styleId="aff4">
    <w:name w:val="公式格式"/>
    <w:basedOn w:val="ab"/>
    <w:link w:val="Charf1"/>
    <w:rsid w:val="008A1F61"/>
    <w:pPr>
      <w:tabs>
        <w:tab w:val="left" w:pos="2977"/>
        <w:tab w:val="left" w:pos="7513"/>
      </w:tabs>
      <w:jc w:val="left"/>
    </w:pPr>
    <w:rPr>
      <w:rFonts w:ascii="Times New Roman" w:eastAsia="Times New Roman" w:hAnsi="Times New Roman" w:cs="Times New Roman"/>
    </w:rPr>
  </w:style>
  <w:style w:type="character" w:customStyle="1" w:styleId="Charf1">
    <w:name w:val="公式格式 Char"/>
    <w:basedOn w:val="Char6"/>
    <w:link w:val="aff4"/>
    <w:rsid w:val="008A1F61"/>
    <w:rPr>
      <w:rFonts w:ascii="Times New Roman" w:eastAsia="Times New Roman" w:hAnsi="Times New Roman" w:cs="Times New Roman"/>
      <w:szCs w:val="20"/>
    </w:rPr>
  </w:style>
  <w:style w:type="paragraph" w:customStyle="1" w:styleId="-">
    <w:name w:val="公式-格式"/>
    <w:basedOn w:val="aff4"/>
    <w:link w:val="-Char"/>
    <w:qFormat/>
    <w:rsid w:val="008E5E0B"/>
    <w:pPr>
      <w:tabs>
        <w:tab w:val="clear" w:pos="2977"/>
        <w:tab w:val="left" w:pos="3402"/>
      </w:tabs>
    </w:pPr>
    <w:rPr>
      <w:rFonts w:eastAsia="宋体"/>
    </w:rPr>
  </w:style>
  <w:style w:type="character" w:customStyle="1" w:styleId="-Char">
    <w:name w:val="公式-格式 Char"/>
    <w:basedOn w:val="Charf1"/>
    <w:link w:val="-"/>
    <w:rsid w:val="008E5E0B"/>
    <w:rPr>
      <w:rFonts w:ascii="Times New Roman" w:eastAsia="宋体" w:hAnsi="Times New Roman" w:cs="Times New Roman"/>
      <w:szCs w:val="20"/>
    </w:rPr>
  </w:style>
  <w:style w:type="character" w:styleId="aff5">
    <w:name w:val="annotation reference"/>
    <w:basedOn w:val="a1"/>
    <w:uiPriority w:val="99"/>
    <w:semiHidden/>
    <w:unhideWhenUsed/>
    <w:rsid w:val="003D3618"/>
    <w:rPr>
      <w:sz w:val="21"/>
      <w:szCs w:val="21"/>
    </w:rPr>
  </w:style>
  <w:style w:type="paragraph" w:styleId="aff6">
    <w:name w:val="annotation text"/>
    <w:basedOn w:val="a0"/>
    <w:link w:val="Charf2"/>
    <w:uiPriority w:val="99"/>
    <w:semiHidden/>
    <w:unhideWhenUsed/>
    <w:rsid w:val="003D3618"/>
    <w:pPr>
      <w:jc w:val="left"/>
    </w:pPr>
  </w:style>
  <w:style w:type="character" w:customStyle="1" w:styleId="Charf2">
    <w:name w:val="批注文字 Char"/>
    <w:basedOn w:val="a1"/>
    <w:link w:val="aff6"/>
    <w:uiPriority w:val="99"/>
    <w:semiHidden/>
    <w:rsid w:val="003D3618"/>
    <w:rPr>
      <w:rFonts w:ascii="Times New Roman" w:eastAsia="宋体" w:hAnsi="Times New Roman" w:cs="Times New Roman"/>
      <w:sz w:val="24"/>
      <w:szCs w:val="24"/>
    </w:rPr>
  </w:style>
  <w:style w:type="paragraph" w:styleId="aff7">
    <w:name w:val="annotation subject"/>
    <w:basedOn w:val="aff6"/>
    <w:next w:val="aff6"/>
    <w:link w:val="Charf3"/>
    <w:uiPriority w:val="99"/>
    <w:semiHidden/>
    <w:unhideWhenUsed/>
    <w:rsid w:val="003D3618"/>
    <w:rPr>
      <w:b/>
      <w:bCs/>
    </w:rPr>
  </w:style>
  <w:style w:type="character" w:customStyle="1" w:styleId="Charf3">
    <w:name w:val="批注主题 Char"/>
    <w:basedOn w:val="Charf2"/>
    <w:link w:val="aff7"/>
    <w:uiPriority w:val="99"/>
    <w:semiHidden/>
    <w:rsid w:val="003D3618"/>
    <w:rPr>
      <w:rFonts w:ascii="Times New Roman" w:eastAsia="宋体" w:hAnsi="Times New Roman" w:cs="Times New Roman"/>
      <w:b/>
      <w:bCs/>
      <w:sz w:val="24"/>
      <w:szCs w:val="24"/>
    </w:rPr>
  </w:style>
  <w:style w:type="table" w:customStyle="1" w:styleId="14">
    <w:name w:val="网格型1"/>
    <w:basedOn w:val="a2"/>
    <w:next w:val="af5"/>
    <w:uiPriority w:val="59"/>
    <w:rsid w:val="000332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
    <w:name w:val="网格型2"/>
    <w:basedOn w:val="a2"/>
    <w:next w:val="af5"/>
    <w:uiPriority w:val="59"/>
    <w:rsid w:val="00000E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f5"/>
    <w:uiPriority w:val="59"/>
    <w:rsid w:val="00EA0A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f5"/>
    <w:uiPriority w:val="59"/>
    <w:rsid w:val="005866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2"/>
    <w:next w:val="af5"/>
    <w:uiPriority w:val="59"/>
    <w:rsid w:val="004941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网格型51"/>
    <w:basedOn w:val="a2"/>
    <w:next w:val="af5"/>
    <w:uiPriority w:val="59"/>
    <w:rsid w:val="003A74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
    <w:name w:val="网格型511"/>
    <w:basedOn w:val="a2"/>
    <w:next w:val="af5"/>
    <w:uiPriority w:val="59"/>
    <w:rsid w:val="00AF0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
    <w:name w:val="网格型5111"/>
    <w:basedOn w:val="a2"/>
    <w:next w:val="af5"/>
    <w:uiPriority w:val="59"/>
    <w:rsid w:val="00AF0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1">
    <w:name w:val="网格型51111"/>
    <w:basedOn w:val="a2"/>
    <w:next w:val="af5"/>
    <w:uiPriority w:val="59"/>
    <w:rsid w:val="006559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2"/>
    <w:next w:val="af5"/>
    <w:uiPriority w:val="59"/>
    <w:rsid w:val="00B07B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网格型7"/>
    <w:basedOn w:val="a2"/>
    <w:next w:val="af5"/>
    <w:uiPriority w:val="59"/>
    <w:rsid w:val="00463A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15679B"/>
  </w:style>
  <w:style w:type="character" w:customStyle="1" w:styleId="high-light-bg">
    <w:name w:val="high-light-bg"/>
    <w:basedOn w:val="a1"/>
    <w:rsid w:val="00E37258"/>
  </w:style>
  <w:style w:type="table" w:customStyle="1" w:styleId="81">
    <w:name w:val="网格型8"/>
    <w:basedOn w:val="a2"/>
    <w:next w:val="af5"/>
    <w:uiPriority w:val="59"/>
    <w:rsid w:val="00B527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2"/>
    <w:next w:val="af5"/>
    <w:uiPriority w:val="59"/>
    <w:rsid w:val="001A7A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
    <w:name w:val="网格型9"/>
    <w:basedOn w:val="a2"/>
    <w:next w:val="af5"/>
    <w:uiPriority w:val="59"/>
    <w:unhideWhenUsed/>
    <w:rsid w:val="007E6F2F"/>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8">
    <w:name w:val="论文正文 字符"/>
    <w:basedOn w:val="a1"/>
    <w:locked/>
    <w:rsid w:val="009B3904"/>
    <w:rPr>
      <w:rFonts w:ascii="宋体" w:eastAsia="宋体" w:hAnsi="宋体"/>
      <w:szCs w:val="21"/>
    </w:rPr>
  </w:style>
  <w:style w:type="character" w:customStyle="1" w:styleId="aff9">
    <w:name w:val="图名 字符"/>
    <w:basedOn w:val="a1"/>
    <w:locked/>
    <w:rsid w:val="00916D24"/>
    <w:rPr>
      <w:rFonts w:ascii="黑体" w:eastAsia="黑体" w:hAnsi="黑体" w:cstheme="majorBidi"/>
      <w:sz w:val="18"/>
      <w:szCs w:val="18"/>
    </w:rPr>
  </w:style>
  <w:style w:type="character" w:customStyle="1" w:styleId="affa">
    <w:name w:val="表名 字符"/>
    <w:basedOn w:val="Char6"/>
    <w:rsid w:val="005C476E"/>
    <w:rPr>
      <w:rFonts w:ascii="黑体" w:eastAsia="黑体" w:hAnsi="黑体" w:cstheme="majorBidi"/>
      <w:kern w:val="2"/>
      <w:sz w:val="18"/>
      <w:szCs w:val="18"/>
    </w:rPr>
  </w:style>
  <w:style w:type="paragraph" w:styleId="affb">
    <w:name w:val="Normal Indent"/>
    <w:basedOn w:val="a0"/>
    <w:rsid w:val="00367BE5"/>
    <w:pPr>
      <w:adjustRightInd w:val="0"/>
      <w:spacing w:line="240" w:lineRule="auto"/>
      <w:ind w:firstLineChars="0" w:firstLine="420"/>
      <w:textAlignment w:val="baseline"/>
    </w:pPr>
    <w:rPr>
      <w:sz w:val="21"/>
      <w:szCs w:val="21"/>
    </w:rPr>
  </w:style>
  <w:style w:type="paragraph" w:customStyle="1" w:styleId="Paragraph">
    <w:name w:val="Paragraph"/>
    <w:basedOn w:val="a0"/>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0"/>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0"/>
    <w:qFormat/>
    <w:rsid w:val="00B32CA9"/>
    <w:pPr>
      <w:spacing w:line="240" w:lineRule="auto"/>
      <w:ind w:firstLineChars="0" w:firstLine="0"/>
      <w:jc w:val="center"/>
    </w:pPr>
    <w:rPr>
      <w:rFonts w:eastAsia="MS Mincho"/>
      <w:sz w:val="2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header" Target="header6.xml"/><Relationship Id="rId42" Type="http://schemas.openxmlformats.org/officeDocument/2006/relationships/image" Target="media/image7.wmf"/><Relationship Id="rId63" Type="http://schemas.openxmlformats.org/officeDocument/2006/relationships/oleObject" Target="embeddings/oleObject14.bin"/><Relationship Id="rId84" Type="http://schemas.openxmlformats.org/officeDocument/2006/relationships/image" Target="media/image29.wmf"/><Relationship Id="rId138" Type="http://schemas.openxmlformats.org/officeDocument/2006/relationships/image" Target="media/image55.emf"/><Relationship Id="rId159" Type="http://schemas.openxmlformats.org/officeDocument/2006/relationships/image" Target="media/image76.jpeg"/><Relationship Id="rId170" Type="http://schemas.openxmlformats.org/officeDocument/2006/relationships/image" Target="media/image87.jpeg"/><Relationship Id="rId191" Type="http://schemas.openxmlformats.org/officeDocument/2006/relationships/image" Target="media/image102.png"/><Relationship Id="rId205" Type="http://schemas.openxmlformats.org/officeDocument/2006/relationships/image" Target="media/image116.png"/><Relationship Id="rId226" Type="http://schemas.openxmlformats.org/officeDocument/2006/relationships/image" Target="media/image137.png"/><Relationship Id="rId247" Type="http://schemas.openxmlformats.org/officeDocument/2006/relationships/header" Target="header18.xml"/><Relationship Id="rId107" Type="http://schemas.openxmlformats.org/officeDocument/2006/relationships/image" Target="media/image41.wmf"/><Relationship Id="rId11" Type="http://schemas.openxmlformats.org/officeDocument/2006/relationships/header" Target="header1.xml"/><Relationship Id="rId32" Type="http://schemas.openxmlformats.org/officeDocument/2006/relationships/header" Target="header14.xml"/><Relationship Id="rId53" Type="http://schemas.openxmlformats.org/officeDocument/2006/relationships/oleObject" Target="embeddings/oleObject9.bin"/><Relationship Id="rId74" Type="http://schemas.openxmlformats.org/officeDocument/2006/relationships/image" Target="media/image23.wmf"/><Relationship Id="rId128" Type="http://schemas.openxmlformats.org/officeDocument/2006/relationships/chart" Target="charts/chart1.xml"/><Relationship Id="rId149" Type="http://schemas.openxmlformats.org/officeDocument/2006/relationships/image" Target="media/image66.jpeg"/><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image" Target="media/image77.jpeg"/><Relationship Id="rId181" Type="http://schemas.openxmlformats.org/officeDocument/2006/relationships/oleObject" Target="embeddings/oleObject49.bin"/><Relationship Id="rId216" Type="http://schemas.openxmlformats.org/officeDocument/2006/relationships/image" Target="media/image127.png"/><Relationship Id="rId237" Type="http://schemas.openxmlformats.org/officeDocument/2006/relationships/image" Target="media/image148.png"/><Relationship Id="rId22" Type="http://schemas.openxmlformats.org/officeDocument/2006/relationships/footer" Target="footer6.xml"/><Relationship Id="rId43" Type="http://schemas.openxmlformats.org/officeDocument/2006/relationships/oleObject" Target="embeddings/oleObject4.bin"/><Relationship Id="rId64" Type="http://schemas.openxmlformats.org/officeDocument/2006/relationships/image" Target="media/image18.wmf"/><Relationship Id="rId118" Type="http://schemas.openxmlformats.org/officeDocument/2006/relationships/oleObject" Target="embeddings/oleObject39.bin"/><Relationship Id="rId139" Type="http://schemas.openxmlformats.org/officeDocument/2006/relationships/image" Target="media/image56.emf"/><Relationship Id="rId85" Type="http://schemas.openxmlformats.org/officeDocument/2006/relationships/oleObject" Target="embeddings/oleObject22.bin"/><Relationship Id="rId150" Type="http://schemas.openxmlformats.org/officeDocument/2006/relationships/image" Target="media/image67.emf"/><Relationship Id="rId171" Type="http://schemas.openxmlformats.org/officeDocument/2006/relationships/image" Target="media/image88.jpeg"/><Relationship Id="rId192" Type="http://schemas.openxmlformats.org/officeDocument/2006/relationships/image" Target="media/image103.png"/><Relationship Id="rId206" Type="http://schemas.openxmlformats.org/officeDocument/2006/relationships/image" Target="media/image117.png"/><Relationship Id="rId227" Type="http://schemas.openxmlformats.org/officeDocument/2006/relationships/image" Target="media/image138.png"/><Relationship Id="rId248" Type="http://schemas.openxmlformats.org/officeDocument/2006/relationships/header" Target="header19.xml"/><Relationship Id="rId12" Type="http://schemas.openxmlformats.org/officeDocument/2006/relationships/header" Target="header2.xml"/><Relationship Id="rId33" Type="http://schemas.openxmlformats.org/officeDocument/2006/relationships/header" Target="header15.xml"/><Relationship Id="rId108" Type="http://schemas.openxmlformats.org/officeDocument/2006/relationships/oleObject" Target="embeddings/oleObject33.bin"/><Relationship Id="rId129" Type="http://schemas.openxmlformats.org/officeDocument/2006/relationships/chart" Target="charts/chart2.xml"/><Relationship Id="rId54" Type="http://schemas.openxmlformats.org/officeDocument/2006/relationships/image" Target="media/image13.wmf"/><Relationship Id="rId75" Type="http://schemas.openxmlformats.org/officeDocument/2006/relationships/oleObject" Target="embeddings/oleObject20.bin"/><Relationship Id="rId96" Type="http://schemas.openxmlformats.org/officeDocument/2006/relationships/image" Target="media/image35.wmf"/><Relationship Id="rId140" Type="http://schemas.openxmlformats.org/officeDocument/2006/relationships/image" Target="media/image57.emf"/><Relationship Id="rId161" Type="http://schemas.openxmlformats.org/officeDocument/2006/relationships/image" Target="media/image78.jpeg"/><Relationship Id="rId182" Type="http://schemas.openxmlformats.org/officeDocument/2006/relationships/image" Target="media/image97.wmf"/><Relationship Id="rId217" Type="http://schemas.openxmlformats.org/officeDocument/2006/relationships/image" Target="media/image128.png"/><Relationship Id="rId6" Type="http://schemas.openxmlformats.org/officeDocument/2006/relationships/footnotes" Target="footnotes.xml"/><Relationship Id="rId238" Type="http://schemas.openxmlformats.org/officeDocument/2006/relationships/image" Target="media/image149.png"/><Relationship Id="rId23" Type="http://schemas.openxmlformats.org/officeDocument/2006/relationships/header" Target="header7.xml"/><Relationship Id="rId119" Type="http://schemas.openxmlformats.org/officeDocument/2006/relationships/image" Target="media/image46.wmf"/><Relationship Id="rId44" Type="http://schemas.openxmlformats.org/officeDocument/2006/relationships/image" Target="media/image8.wmf"/><Relationship Id="rId65" Type="http://schemas.openxmlformats.org/officeDocument/2006/relationships/oleObject" Target="embeddings/oleObject15.bin"/><Relationship Id="rId86" Type="http://schemas.openxmlformats.org/officeDocument/2006/relationships/image" Target="media/image30.wmf"/><Relationship Id="rId130" Type="http://schemas.openxmlformats.org/officeDocument/2006/relationships/image" Target="media/image50.wmf"/><Relationship Id="rId151" Type="http://schemas.openxmlformats.org/officeDocument/2006/relationships/image" Target="media/image68.emf"/><Relationship Id="rId172" Type="http://schemas.openxmlformats.org/officeDocument/2006/relationships/image" Target="media/image89.jpeg"/><Relationship Id="rId193" Type="http://schemas.openxmlformats.org/officeDocument/2006/relationships/image" Target="media/image104.png"/><Relationship Id="rId207" Type="http://schemas.openxmlformats.org/officeDocument/2006/relationships/image" Target="media/image118.png"/><Relationship Id="rId228" Type="http://schemas.openxmlformats.org/officeDocument/2006/relationships/image" Target="media/image139.png"/><Relationship Id="rId249" Type="http://schemas.openxmlformats.org/officeDocument/2006/relationships/header" Target="header20.xml"/><Relationship Id="rId13" Type="http://schemas.openxmlformats.org/officeDocument/2006/relationships/footer" Target="footer1.xml"/><Relationship Id="rId109" Type="http://schemas.openxmlformats.org/officeDocument/2006/relationships/image" Target="media/image42.wmf"/><Relationship Id="rId34" Type="http://schemas.openxmlformats.org/officeDocument/2006/relationships/footer" Target="footer9.xml"/><Relationship Id="rId55" Type="http://schemas.openxmlformats.org/officeDocument/2006/relationships/oleObject" Target="embeddings/oleObject10.bin"/><Relationship Id="rId76" Type="http://schemas.openxmlformats.org/officeDocument/2006/relationships/header" Target="header16.xml"/><Relationship Id="rId97" Type="http://schemas.openxmlformats.org/officeDocument/2006/relationships/oleObject" Target="embeddings/oleObject28.bin"/><Relationship Id="rId120" Type="http://schemas.openxmlformats.org/officeDocument/2006/relationships/oleObject" Target="embeddings/oleObject40.bin"/><Relationship Id="rId141" Type="http://schemas.openxmlformats.org/officeDocument/2006/relationships/image" Target="media/image58.emf"/><Relationship Id="rId7" Type="http://schemas.openxmlformats.org/officeDocument/2006/relationships/endnotes" Target="endnotes.xml"/><Relationship Id="rId162" Type="http://schemas.openxmlformats.org/officeDocument/2006/relationships/image" Target="media/image79.jpeg"/><Relationship Id="rId183" Type="http://schemas.openxmlformats.org/officeDocument/2006/relationships/oleObject" Target="embeddings/oleObject50.bin"/><Relationship Id="rId218" Type="http://schemas.openxmlformats.org/officeDocument/2006/relationships/image" Target="media/image129.png"/><Relationship Id="rId239" Type="http://schemas.openxmlformats.org/officeDocument/2006/relationships/image" Target="media/image150.png"/><Relationship Id="rId250" Type="http://schemas.openxmlformats.org/officeDocument/2006/relationships/header" Target="header21.xml"/><Relationship Id="rId24" Type="http://schemas.openxmlformats.org/officeDocument/2006/relationships/header" Target="header8.xml"/><Relationship Id="rId45" Type="http://schemas.openxmlformats.org/officeDocument/2006/relationships/oleObject" Target="embeddings/oleObject5.bin"/><Relationship Id="rId66" Type="http://schemas.openxmlformats.org/officeDocument/2006/relationships/image" Target="media/image19.wmf"/><Relationship Id="rId87" Type="http://schemas.openxmlformats.org/officeDocument/2006/relationships/oleObject" Target="embeddings/oleObject23.bin"/><Relationship Id="rId110" Type="http://schemas.openxmlformats.org/officeDocument/2006/relationships/oleObject" Target="embeddings/oleObject34.bin"/><Relationship Id="rId131" Type="http://schemas.openxmlformats.org/officeDocument/2006/relationships/oleObject" Target="embeddings/oleObject45.bin"/><Relationship Id="rId152" Type="http://schemas.openxmlformats.org/officeDocument/2006/relationships/image" Target="media/image69.emf"/><Relationship Id="rId173" Type="http://schemas.openxmlformats.org/officeDocument/2006/relationships/image" Target="media/image90.jpeg"/><Relationship Id="rId194" Type="http://schemas.openxmlformats.org/officeDocument/2006/relationships/image" Target="media/image105.png"/><Relationship Id="rId208" Type="http://schemas.openxmlformats.org/officeDocument/2006/relationships/image" Target="media/image119.png"/><Relationship Id="rId229" Type="http://schemas.openxmlformats.org/officeDocument/2006/relationships/image" Target="media/image140.png"/><Relationship Id="rId240" Type="http://schemas.openxmlformats.org/officeDocument/2006/relationships/image" Target="media/image151.png"/><Relationship Id="rId14" Type="http://schemas.openxmlformats.org/officeDocument/2006/relationships/footer" Target="footer2.xml"/><Relationship Id="rId35" Type="http://schemas.openxmlformats.org/officeDocument/2006/relationships/footer" Target="footer10.xml"/><Relationship Id="rId56" Type="http://schemas.openxmlformats.org/officeDocument/2006/relationships/image" Target="media/image14.wmf"/><Relationship Id="rId77" Type="http://schemas.openxmlformats.org/officeDocument/2006/relationships/header" Target="header17.xml"/><Relationship Id="rId100" Type="http://schemas.openxmlformats.org/officeDocument/2006/relationships/image" Target="media/image37.wmf"/><Relationship Id="rId8" Type="http://schemas.openxmlformats.org/officeDocument/2006/relationships/image" Target="media/image1.wmf"/><Relationship Id="rId98" Type="http://schemas.openxmlformats.org/officeDocument/2006/relationships/image" Target="media/image36.wmf"/><Relationship Id="rId121" Type="http://schemas.openxmlformats.org/officeDocument/2006/relationships/oleObject" Target="embeddings/oleObject41.bin"/><Relationship Id="rId142" Type="http://schemas.openxmlformats.org/officeDocument/2006/relationships/image" Target="media/image59.emf"/><Relationship Id="rId163" Type="http://schemas.openxmlformats.org/officeDocument/2006/relationships/image" Target="media/image80.jpeg"/><Relationship Id="rId184" Type="http://schemas.openxmlformats.org/officeDocument/2006/relationships/image" Target="media/image98.wmf"/><Relationship Id="rId219" Type="http://schemas.openxmlformats.org/officeDocument/2006/relationships/image" Target="media/image130.png"/><Relationship Id="rId230" Type="http://schemas.openxmlformats.org/officeDocument/2006/relationships/image" Target="media/image141.png"/><Relationship Id="rId251" Type="http://schemas.openxmlformats.org/officeDocument/2006/relationships/header" Target="header22.xml"/><Relationship Id="rId25" Type="http://schemas.openxmlformats.org/officeDocument/2006/relationships/header" Target="header9.xml"/><Relationship Id="rId46" Type="http://schemas.openxmlformats.org/officeDocument/2006/relationships/image" Target="media/image9.wmf"/><Relationship Id="rId67" Type="http://schemas.openxmlformats.org/officeDocument/2006/relationships/oleObject" Target="embeddings/oleObject16.bin"/><Relationship Id="rId88" Type="http://schemas.openxmlformats.org/officeDocument/2006/relationships/image" Target="media/image31.wmf"/><Relationship Id="rId111" Type="http://schemas.openxmlformats.org/officeDocument/2006/relationships/image" Target="media/image43.wmf"/><Relationship Id="rId132" Type="http://schemas.openxmlformats.org/officeDocument/2006/relationships/image" Target="media/image51.wmf"/><Relationship Id="rId153" Type="http://schemas.openxmlformats.org/officeDocument/2006/relationships/image" Target="media/image70.emf"/><Relationship Id="rId174" Type="http://schemas.openxmlformats.org/officeDocument/2006/relationships/image" Target="media/image91.jpeg"/><Relationship Id="rId195" Type="http://schemas.openxmlformats.org/officeDocument/2006/relationships/image" Target="media/image106.png"/><Relationship Id="rId209" Type="http://schemas.openxmlformats.org/officeDocument/2006/relationships/image" Target="media/image120.png"/><Relationship Id="rId220" Type="http://schemas.openxmlformats.org/officeDocument/2006/relationships/image" Target="media/image131.png"/><Relationship Id="rId241" Type="http://schemas.openxmlformats.org/officeDocument/2006/relationships/image" Target="media/image152.png"/><Relationship Id="rId15" Type="http://schemas.openxmlformats.org/officeDocument/2006/relationships/header" Target="header3.xml"/><Relationship Id="rId36" Type="http://schemas.openxmlformats.org/officeDocument/2006/relationships/image" Target="media/image3.png"/><Relationship Id="rId57" Type="http://schemas.openxmlformats.org/officeDocument/2006/relationships/oleObject" Target="embeddings/oleObject11.bin"/><Relationship Id="rId78" Type="http://schemas.openxmlformats.org/officeDocument/2006/relationships/image" Target="media/image24.e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47.wmf"/><Relationship Id="rId143" Type="http://schemas.openxmlformats.org/officeDocument/2006/relationships/image" Target="media/image60.emf"/><Relationship Id="rId164" Type="http://schemas.openxmlformats.org/officeDocument/2006/relationships/image" Target="media/image81.jpeg"/><Relationship Id="rId185" Type="http://schemas.openxmlformats.org/officeDocument/2006/relationships/oleObject" Target="embeddings/oleObject51.bin"/><Relationship Id="rId9" Type="http://schemas.openxmlformats.org/officeDocument/2006/relationships/oleObject" Target="embeddings/oleObject1.bin"/><Relationship Id="rId210" Type="http://schemas.openxmlformats.org/officeDocument/2006/relationships/image" Target="media/image121.png"/><Relationship Id="rId26" Type="http://schemas.openxmlformats.org/officeDocument/2006/relationships/header" Target="header10.xml"/><Relationship Id="rId231" Type="http://schemas.openxmlformats.org/officeDocument/2006/relationships/image" Target="media/image142.png"/><Relationship Id="rId252" Type="http://schemas.openxmlformats.org/officeDocument/2006/relationships/header" Target="header23.xml"/><Relationship Id="rId47" Type="http://schemas.openxmlformats.org/officeDocument/2006/relationships/oleObject" Target="embeddings/oleObject6.bin"/><Relationship Id="rId68" Type="http://schemas.openxmlformats.org/officeDocument/2006/relationships/image" Target="media/image20.wmf"/><Relationship Id="rId89" Type="http://schemas.openxmlformats.org/officeDocument/2006/relationships/oleObject" Target="embeddings/oleObject24.bin"/><Relationship Id="rId112" Type="http://schemas.openxmlformats.org/officeDocument/2006/relationships/oleObject" Target="embeddings/oleObject35.bin"/><Relationship Id="rId133" Type="http://schemas.openxmlformats.org/officeDocument/2006/relationships/oleObject" Target="embeddings/oleObject46.bin"/><Relationship Id="rId154" Type="http://schemas.openxmlformats.org/officeDocument/2006/relationships/image" Target="media/image71.emf"/><Relationship Id="rId175" Type="http://schemas.openxmlformats.org/officeDocument/2006/relationships/image" Target="media/image92.jpeg"/><Relationship Id="rId196" Type="http://schemas.openxmlformats.org/officeDocument/2006/relationships/image" Target="media/image107.png"/><Relationship Id="rId200" Type="http://schemas.openxmlformats.org/officeDocument/2006/relationships/image" Target="media/image111.png"/><Relationship Id="rId16" Type="http://schemas.openxmlformats.org/officeDocument/2006/relationships/footer" Target="footer3.xml"/><Relationship Id="rId221" Type="http://schemas.openxmlformats.org/officeDocument/2006/relationships/image" Target="media/image132.png"/><Relationship Id="rId242" Type="http://schemas.openxmlformats.org/officeDocument/2006/relationships/image" Target="media/image153.png"/><Relationship Id="rId37" Type="http://schemas.openxmlformats.org/officeDocument/2006/relationships/image" Target="media/image4.png"/><Relationship Id="rId58" Type="http://schemas.openxmlformats.org/officeDocument/2006/relationships/image" Target="media/image15.wmf"/><Relationship Id="rId79" Type="http://schemas.openxmlformats.org/officeDocument/2006/relationships/image" Target="media/image25.emf"/><Relationship Id="rId102" Type="http://schemas.openxmlformats.org/officeDocument/2006/relationships/image" Target="media/image38.wmf"/><Relationship Id="rId123" Type="http://schemas.openxmlformats.org/officeDocument/2006/relationships/oleObject" Target="embeddings/oleObject42.bin"/><Relationship Id="rId144" Type="http://schemas.openxmlformats.org/officeDocument/2006/relationships/image" Target="media/image61.emf"/><Relationship Id="rId90" Type="http://schemas.openxmlformats.org/officeDocument/2006/relationships/image" Target="media/image32.wmf"/><Relationship Id="rId165" Type="http://schemas.openxmlformats.org/officeDocument/2006/relationships/image" Target="media/image82.jpeg"/><Relationship Id="rId186" Type="http://schemas.openxmlformats.org/officeDocument/2006/relationships/image" Target="media/image99.wmf"/><Relationship Id="rId211" Type="http://schemas.openxmlformats.org/officeDocument/2006/relationships/image" Target="media/image122.png"/><Relationship Id="rId232" Type="http://schemas.openxmlformats.org/officeDocument/2006/relationships/image" Target="media/image143.png"/><Relationship Id="rId253" Type="http://schemas.openxmlformats.org/officeDocument/2006/relationships/fontTable" Target="fontTable.xml"/><Relationship Id="rId27" Type="http://schemas.openxmlformats.org/officeDocument/2006/relationships/footer" Target="footer7.xml"/><Relationship Id="rId48" Type="http://schemas.openxmlformats.org/officeDocument/2006/relationships/image" Target="media/image10.wmf"/><Relationship Id="rId69" Type="http://schemas.openxmlformats.org/officeDocument/2006/relationships/oleObject" Target="embeddings/oleObject17.bin"/><Relationship Id="rId113" Type="http://schemas.openxmlformats.org/officeDocument/2006/relationships/image" Target="media/image44.wmf"/><Relationship Id="rId134" Type="http://schemas.openxmlformats.org/officeDocument/2006/relationships/image" Target="media/image52.wmf"/><Relationship Id="rId80" Type="http://schemas.openxmlformats.org/officeDocument/2006/relationships/image" Target="media/image26.jpeg"/><Relationship Id="rId155" Type="http://schemas.openxmlformats.org/officeDocument/2006/relationships/image" Target="media/image72.jpeg"/><Relationship Id="rId176" Type="http://schemas.openxmlformats.org/officeDocument/2006/relationships/image" Target="media/image93.png"/><Relationship Id="rId197" Type="http://schemas.openxmlformats.org/officeDocument/2006/relationships/image" Target="media/image108.png"/><Relationship Id="rId201" Type="http://schemas.openxmlformats.org/officeDocument/2006/relationships/image" Target="media/image112.png"/><Relationship Id="rId222" Type="http://schemas.openxmlformats.org/officeDocument/2006/relationships/image" Target="media/image133.png"/><Relationship Id="rId243" Type="http://schemas.openxmlformats.org/officeDocument/2006/relationships/image" Target="media/image154.png"/><Relationship Id="rId17" Type="http://schemas.openxmlformats.org/officeDocument/2006/relationships/header" Target="header4.xml"/><Relationship Id="rId38" Type="http://schemas.openxmlformats.org/officeDocument/2006/relationships/image" Target="media/image5.wmf"/><Relationship Id="rId59" Type="http://schemas.openxmlformats.org/officeDocument/2006/relationships/oleObject" Target="embeddings/oleObject12.bin"/><Relationship Id="rId103" Type="http://schemas.openxmlformats.org/officeDocument/2006/relationships/oleObject" Target="embeddings/oleObject31.bin"/><Relationship Id="rId124" Type="http://schemas.openxmlformats.org/officeDocument/2006/relationships/image" Target="media/image48.wmf"/><Relationship Id="rId70" Type="http://schemas.openxmlformats.org/officeDocument/2006/relationships/image" Target="media/image21.wmf"/><Relationship Id="rId91" Type="http://schemas.openxmlformats.org/officeDocument/2006/relationships/oleObject" Target="embeddings/oleObject25.bin"/><Relationship Id="rId145" Type="http://schemas.openxmlformats.org/officeDocument/2006/relationships/image" Target="media/image62.jpeg"/><Relationship Id="rId166" Type="http://schemas.openxmlformats.org/officeDocument/2006/relationships/image" Target="media/image83.jpeg"/><Relationship Id="rId187" Type="http://schemas.openxmlformats.org/officeDocument/2006/relationships/oleObject" Target="embeddings/oleObject52.bin"/><Relationship Id="rId1" Type="http://schemas.openxmlformats.org/officeDocument/2006/relationships/customXml" Target="../customXml/item1.xml"/><Relationship Id="rId212" Type="http://schemas.openxmlformats.org/officeDocument/2006/relationships/image" Target="media/image123.png"/><Relationship Id="rId233" Type="http://schemas.openxmlformats.org/officeDocument/2006/relationships/image" Target="media/image144.png"/><Relationship Id="rId254" Type="http://schemas.openxmlformats.org/officeDocument/2006/relationships/theme" Target="theme/theme1.xml"/><Relationship Id="rId28" Type="http://schemas.openxmlformats.org/officeDocument/2006/relationships/header" Target="header11.xml"/><Relationship Id="rId49" Type="http://schemas.openxmlformats.org/officeDocument/2006/relationships/oleObject" Target="embeddings/oleObject7.bin"/><Relationship Id="rId114" Type="http://schemas.openxmlformats.org/officeDocument/2006/relationships/oleObject" Target="embeddings/oleObject36.bin"/><Relationship Id="rId60" Type="http://schemas.openxmlformats.org/officeDocument/2006/relationships/image" Target="media/image16.wmf"/><Relationship Id="rId81" Type="http://schemas.openxmlformats.org/officeDocument/2006/relationships/image" Target="media/image27.jpeg"/><Relationship Id="rId135" Type="http://schemas.openxmlformats.org/officeDocument/2006/relationships/oleObject" Target="embeddings/oleObject47.bin"/><Relationship Id="rId156" Type="http://schemas.openxmlformats.org/officeDocument/2006/relationships/image" Target="media/image73.jpeg"/><Relationship Id="rId177" Type="http://schemas.openxmlformats.org/officeDocument/2006/relationships/image" Target="media/image94.emf"/><Relationship Id="rId198" Type="http://schemas.openxmlformats.org/officeDocument/2006/relationships/image" Target="media/image109.png"/><Relationship Id="rId202" Type="http://schemas.openxmlformats.org/officeDocument/2006/relationships/image" Target="media/image113.png"/><Relationship Id="rId223" Type="http://schemas.openxmlformats.org/officeDocument/2006/relationships/image" Target="media/image134.png"/><Relationship Id="rId244" Type="http://schemas.openxmlformats.org/officeDocument/2006/relationships/image" Target="media/image155.png"/><Relationship Id="rId18" Type="http://schemas.openxmlformats.org/officeDocument/2006/relationships/header" Target="header5.xml"/><Relationship Id="rId39" Type="http://schemas.openxmlformats.org/officeDocument/2006/relationships/oleObject" Target="embeddings/oleObject2.bin"/><Relationship Id="rId50" Type="http://schemas.openxmlformats.org/officeDocument/2006/relationships/image" Target="media/image11.wmf"/><Relationship Id="rId104" Type="http://schemas.openxmlformats.org/officeDocument/2006/relationships/image" Target="media/image39.wmf"/><Relationship Id="rId125" Type="http://schemas.openxmlformats.org/officeDocument/2006/relationships/oleObject" Target="embeddings/oleObject43.bin"/><Relationship Id="rId146" Type="http://schemas.openxmlformats.org/officeDocument/2006/relationships/image" Target="media/image63.jpeg"/><Relationship Id="rId167" Type="http://schemas.openxmlformats.org/officeDocument/2006/relationships/image" Target="media/image84.jpeg"/><Relationship Id="rId188" Type="http://schemas.openxmlformats.org/officeDocument/2006/relationships/image" Target="media/image100.wmf"/><Relationship Id="rId71" Type="http://schemas.openxmlformats.org/officeDocument/2006/relationships/oleObject" Target="embeddings/oleObject18.bin"/><Relationship Id="rId92" Type="http://schemas.openxmlformats.org/officeDocument/2006/relationships/image" Target="media/image33.wmf"/><Relationship Id="rId213" Type="http://schemas.openxmlformats.org/officeDocument/2006/relationships/image" Target="media/image124.png"/><Relationship Id="rId234" Type="http://schemas.openxmlformats.org/officeDocument/2006/relationships/image" Target="media/image145.png"/><Relationship Id="rId2" Type="http://schemas.openxmlformats.org/officeDocument/2006/relationships/numbering" Target="numbering.xml"/><Relationship Id="rId29" Type="http://schemas.openxmlformats.org/officeDocument/2006/relationships/header" Target="header12.xml"/><Relationship Id="rId40" Type="http://schemas.openxmlformats.org/officeDocument/2006/relationships/image" Target="media/image6.wmf"/><Relationship Id="rId115" Type="http://schemas.openxmlformats.org/officeDocument/2006/relationships/image" Target="media/image45.wmf"/><Relationship Id="rId136" Type="http://schemas.openxmlformats.org/officeDocument/2006/relationships/image" Target="media/image53.png"/><Relationship Id="rId157" Type="http://schemas.openxmlformats.org/officeDocument/2006/relationships/image" Target="media/image74.jpeg"/><Relationship Id="rId178" Type="http://schemas.openxmlformats.org/officeDocument/2006/relationships/image" Target="media/image95.wmf"/><Relationship Id="rId61" Type="http://schemas.openxmlformats.org/officeDocument/2006/relationships/oleObject" Target="embeddings/oleObject13.bin"/><Relationship Id="rId82" Type="http://schemas.openxmlformats.org/officeDocument/2006/relationships/image" Target="media/image28.wmf"/><Relationship Id="rId199" Type="http://schemas.openxmlformats.org/officeDocument/2006/relationships/image" Target="media/image110.png"/><Relationship Id="rId203" Type="http://schemas.openxmlformats.org/officeDocument/2006/relationships/image" Target="media/image114.png"/><Relationship Id="rId19" Type="http://schemas.openxmlformats.org/officeDocument/2006/relationships/footer" Target="footer4.xml"/><Relationship Id="rId224" Type="http://schemas.openxmlformats.org/officeDocument/2006/relationships/image" Target="media/image135.png"/><Relationship Id="rId245" Type="http://schemas.openxmlformats.org/officeDocument/2006/relationships/image" Target="media/image156.png"/><Relationship Id="rId30" Type="http://schemas.openxmlformats.org/officeDocument/2006/relationships/footer" Target="footer8.xml"/><Relationship Id="rId105" Type="http://schemas.openxmlformats.org/officeDocument/2006/relationships/oleObject" Target="embeddings/oleObject32.bin"/><Relationship Id="rId126" Type="http://schemas.openxmlformats.org/officeDocument/2006/relationships/image" Target="media/image49.wmf"/><Relationship Id="rId147" Type="http://schemas.openxmlformats.org/officeDocument/2006/relationships/image" Target="media/image64.jpeg"/><Relationship Id="rId168" Type="http://schemas.openxmlformats.org/officeDocument/2006/relationships/image" Target="media/image85.jpeg"/><Relationship Id="rId51" Type="http://schemas.openxmlformats.org/officeDocument/2006/relationships/oleObject" Target="embeddings/oleObject8.bin"/><Relationship Id="rId72" Type="http://schemas.openxmlformats.org/officeDocument/2006/relationships/image" Target="media/image22.wmf"/><Relationship Id="rId93" Type="http://schemas.openxmlformats.org/officeDocument/2006/relationships/oleObject" Target="embeddings/oleObject26.bin"/><Relationship Id="rId189" Type="http://schemas.openxmlformats.org/officeDocument/2006/relationships/oleObject" Target="embeddings/oleObject53.bin"/><Relationship Id="rId3" Type="http://schemas.openxmlformats.org/officeDocument/2006/relationships/styles" Target="styles.xml"/><Relationship Id="rId214" Type="http://schemas.openxmlformats.org/officeDocument/2006/relationships/image" Target="media/image125.png"/><Relationship Id="rId235" Type="http://schemas.openxmlformats.org/officeDocument/2006/relationships/image" Target="media/image146.png"/><Relationship Id="rId116" Type="http://schemas.openxmlformats.org/officeDocument/2006/relationships/oleObject" Target="embeddings/oleObject37.bin"/><Relationship Id="rId137" Type="http://schemas.openxmlformats.org/officeDocument/2006/relationships/image" Target="media/image54.emf"/><Relationship Id="rId158" Type="http://schemas.openxmlformats.org/officeDocument/2006/relationships/image" Target="media/image75.jpeg"/><Relationship Id="rId20" Type="http://schemas.openxmlformats.org/officeDocument/2006/relationships/footer" Target="footer5.xml"/><Relationship Id="rId41" Type="http://schemas.openxmlformats.org/officeDocument/2006/relationships/oleObject" Target="embeddings/oleObject3.bin"/><Relationship Id="rId62" Type="http://schemas.openxmlformats.org/officeDocument/2006/relationships/image" Target="media/image17.wmf"/><Relationship Id="rId83" Type="http://schemas.openxmlformats.org/officeDocument/2006/relationships/oleObject" Target="embeddings/oleObject21.bin"/><Relationship Id="rId179" Type="http://schemas.openxmlformats.org/officeDocument/2006/relationships/oleObject" Target="embeddings/oleObject48.bin"/><Relationship Id="rId190" Type="http://schemas.openxmlformats.org/officeDocument/2006/relationships/image" Target="media/image101.png"/><Relationship Id="rId204" Type="http://schemas.openxmlformats.org/officeDocument/2006/relationships/image" Target="media/image115.png"/><Relationship Id="rId225" Type="http://schemas.openxmlformats.org/officeDocument/2006/relationships/image" Target="media/image136.png"/><Relationship Id="rId246" Type="http://schemas.openxmlformats.org/officeDocument/2006/relationships/image" Target="media/image157.png"/><Relationship Id="rId106" Type="http://schemas.openxmlformats.org/officeDocument/2006/relationships/image" Target="media/image40.png"/><Relationship Id="rId127" Type="http://schemas.openxmlformats.org/officeDocument/2006/relationships/oleObject" Target="embeddings/oleObject44.bin"/><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2.wmf"/><Relationship Id="rId73" Type="http://schemas.openxmlformats.org/officeDocument/2006/relationships/oleObject" Target="embeddings/oleObject19.bin"/><Relationship Id="rId94" Type="http://schemas.openxmlformats.org/officeDocument/2006/relationships/image" Target="media/image34.wmf"/><Relationship Id="rId148" Type="http://schemas.openxmlformats.org/officeDocument/2006/relationships/image" Target="media/image65.jpeg"/><Relationship Id="rId169" Type="http://schemas.openxmlformats.org/officeDocument/2006/relationships/image" Target="media/image86.jpeg"/><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image" Target="media/image126.png"/><Relationship Id="rId236" Type="http://schemas.openxmlformats.org/officeDocument/2006/relationships/image" Target="media/image147.png"/></Relationships>
</file>

<file path=word/charts/_rels/chart1.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10-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20-1.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1845442142951114E-2"/>
          <c:y val="4.4407438245906192E-2"/>
          <c:w val="0.86211220299309554"/>
          <c:h val="0.82181996193023754"/>
        </c:manualLayout>
      </c:layout>
      <c:scatterChart>
        <c:scatterStyle val="smoothMarker"/>
        <c:varyColors val="0"/>
        <c:ser>
          <c:idx val="0"/>
          <c:order val="0"/>
          <c:tx>
            <c:strRef>
              <c:f>汇总!$A$1</c:f>
              <c:strCache>
                <c:ptCount val="1"/>
                <c:pt idx="0">
                  <c:v>Q890-10mm-1</c:v>
                </c:pt>
              </c:strCache>
            </c:strRef>
          </c:tx>
          <c:spPr>
            <a:ln w="19050" cap="rnd">
              <a:solidFill>
                <a:schemeClr val="tx1"/>
              </a:solidFill>
              <a:prstDash val="dashDot"/>
              <a:round/>
            </a:ln>
            <a:effectLst/>
          </c:spPr>
          <c:marker>
            <c:symbol val="none"/>
          </c:marker>
          <c:xVal>
            <c:numRef>
              <c:f>汇总!$B$3:$B$582</c:f>
              <c:numCache>
                <c:formatCode>General</c:formatCode>
                <c:ptCount val="580"/>
                <c:pt idx="0">
                  <c:v>0</c:v>
                </c:pt>
                <c:pt idx="1">
                  <c:v>-2.3E-2</c:v>
                </c:pt>
                <c:pt idx="2">
                  <c:v>-4.0000000000000001E-3</c:v>
                </c:pt>
                <c:pt idx="3">
                  <c:v>-8.0000000000000002E-3</c:v>
                </c:pt>
                <c:pt idx="4">
                  <c:v>-1.9E-2</c:v>
                </c:pt>
                <c:pt idx="5">
                  <c:v>-1.2E-2</c:v>
                </c:pt>
                <c:pt idx="6">
                  <c:v>1.4999999999999999E-2</c:v>
                </c:pt>
                <c:pt idx="7">
                  <c:v>-1.9E-2</c:v>
                </c:pt>
                <c:pt idx="8">
                  <c:v>8.0000000000000002E-3</c:v>
                </c:pt>
                <c:pt idx="9">
                  <c:v>1.2E-2</c:v>
                </c:pt>
                <c:pt idx="10">
                  <c:v>2.7E-2</c:v>
                </c:pt>
                <c:pt idx="11">
                  <c:v>1.4999999999999999E-2</c:v>
                </c:pt>
                <c:pt idx="12">
                  <c:v>3.5000000000000003E-2</c:v>
                </c:pt>
                <c:pt idx="13">
                  <c:v>3.5000000000000003E-2</c:v>
                </c:pt>
                <c:pt idx="14">
                  <c:v>3.1E-2</c:v>
                </c:pt>
                <c:pt idx="15">
                  <c:v>4.2000000000000003E-2</c:v>
                </c:pt>
                <c:pt idx="16">
                  <c:v>3.9E-2</c:v>
                </c:pt>
                <c:pt idx="17">
                  <c:v>5.8000000000000003E-2</c:v>
                </c:pt>
                <c:pt idx="18">
                  <c:v>4.5999999999999999E-2</c:v>
                </c:pt>
                <c:pt idx="19">
                  <c:v>4.5999999999999999E-2</c:v>
                </c:pt>
                <c:pt idx="20">
                  <c:v>4.2000000000000003E-2</c:v>
                </c:pt>
                <c:pt idx="21">
                  <c:v>4.5999999999999999E-2</c:v>
                </c:pt>
                <c:pt idx="22">
                  <c:v>0.05</c:v>
                </c:pt>
                <c:pt idx="23">
                  <c:v>5.3999999999999999E-2</c:v>
                </c:pt>
                <c:pt idx="24">
                  <c:v>5.8000000000000003E-2</c:v>
                </c:pt>
                <c:pt idx="25">
                  <c:v>0.05</c:v>
                </c:pt>
                <c:pt idx="26">
                  <c:v>0.05</c:v>
                </c:pt>
                <c:pt idx="27">
                  <c:v>0.05</c:v>
                </c:pt>
                <c:pt idx="28">
                  <c:v>5.8000000000000003E-2</c:v>
                </c:pt>
                <c:pt idx="29">
                  <c:v>6.6000000000000003E-2</c:v>
                </c:pt>
                <c:pt idx="30">
                  <c:v>0.05</c:v>
                </c:pt>
                <c:pt idx="31">
                  <c:v>5.3999999999999999E-2</c:v>
                </c:pt>
                <c:pt idx="32">
                  <c:v>6.2E-2</c:v>
                </c:pt>
                <c:pt idx="33">
                  <c:v>0.05</c:v>
                </c:pt>
                <c:pt idx="34">
                  <c:v>5.8000000000000003E-2</c:v>
                </c:pt>
                <c:pt idx="35">
                  <c:v>5.8000000000000003E-2</c:v>
                </c:pt>
                <c:pt idx="36">
                  <c:v>5.3999999999999999E-2</c:v>
                </c:pt>
                <c:pt idx="37">
                  <c:v>0.05</c:v>
                </c:pt>
                <c:pt idx="38">
                  <c:v>5.3999999999999999E-2</c:v>
                </c:pt>
                <c:pt idx="39">
                  <c:v>4.5999999999999999E-2</c:v>
                </c:pt>
                <c:pt idx="40">
                  <c:v>5.3999999999999999E-2</c:v>
                </c:pt>
                <c:pt idx="41">
                  <c:v>6.6000000000000003E-2</c:v>
                </c:pt>
                <c:pt idx="42">
                  <c:v>6.2E-2</c:v>
                </c:pt>
                <c:pt idx="43">
                  <c:v>6.9000000000000006E-2</c:v>
                </c:pt>
                <c:pt idx="44">
                  <c:v>0.05</c:v>
                </c:pt>
                <c:pt idx="45">
                  <c:v>6.6000000000000003E-2</c:v>
                </c:pt>
                <c:pt idx="46">
                  <c:v>8.5000000000000006E-2</c:v>
                </c:pt>
                <c:pt idx="47">
                  <c:v>6.6000000000000003E-2</c:v>
                </c:pt>
                <c:pt idx="48">
                  <c:v>6.2E-2</c:v>
                </c:pt>
                <c:pt idx="49">
                  <c:v>6.9000000000000006E-2</c:v>
                </c:pt>
                <c:pt idx="50">
                  <c:v>6.6000000000000003E-2</c:v>
                </c:pt>
                <c:pt idx="51">
                  <c:v>5.3999999999999999E-2</c:v>
                </c:pt>
                <c:pt idx="52">
                  <c:v>6.6000000000000003E-2</c:v>
                </c:pt>
                <c:pt idx="53">
                  <c:v>7.6999999999999999E-2</c:v>
                </c:pt>
                <c:pt idx="54">
                  <c:v>0.112</c:v>
                </c:pt>
                <c:pt idx="55">
                  <c:v>6.9000000000000006E-2</c:v>
                </c:pt>
                <c:pt idx="56">
                  <c:v>6.9000000000000006E-2</c:v>
                </c:pt>
                <c:pt idx="57">
                  <c:v>7.2999999999999995E-2</c:v>
                </c:pt>
                <c:pt idx="58">
                  <c:v>9.2999999999999999E-2</c:v>
                </c:pt>
                <c:pt idx="59">
                  <c:v>0.127</c:v>
                </c:pt>
                <c:pt idx="60">
                  <c:v>0.13100000000000001</c:v>
                </c:pt>
                <c:pt idx="61">
                  <c:v>8.5000000000000006E-2</c:v>
                </c:pt>
                <c:pt idx="62">
                  <c:v>9.6000000000000002E-2</c:v>
                </c:pt>
                <c:pt idx="63">
                  <c:v>0.13900000000000001</c:v>
                </c:pt>
                <c:pt idx="64">
                  <c:v>0.1</c:v>
                </c:pt>
                <c:pt idx="65">
                  <c:v>0.12</c:v>
                </c:pt>
                <c:pt idx="66">
                  <c:v>0.193</c:v>
                </c:pt>
                <c:pt idx="67">
                  <c:v>0.112</c:v>
                </c:pt>
                <c:pt idx="68">
                  <c:v>0.20799999999999999</c:v>
                </c:pt>
                <c:pt idx="69">
                  <c:v>0.11600000000000001</c:v>
                </c:pt>
                <c:pt idx="70">
                  <c:v>0.127</c:v>
                </c:pt>
                <c:pt idx="71">
                  <c:v>0.123</c:v>
                </c:pt>
                <c:pt idx="72">
                  <c:v>0.20799999999999999</c:v>
                </c:pt>
                <c:pt idx="73">
                  <c:v>0.13100000000000001</c:v>
                </c:pt>
                <c:pt idx="74">
                  <c:v>0.13100000000000001</c:v>
                </c:pt>
                <c:pt idx="75">
                  <c:v>0.27800000000000002</c:v>
                </c:pt>
                <c:pt idx="76">
                  <c:v>0.154</c:v>
                </c:pt>
                <c:pt idx="77">
                  <c:v>0.16200000000000001</c:v>
                </c:pt>
                <c:pt idx="78">
                  <c:v>0.16200000000000001</c:v>
                </c:pt>
                <c:pt idx="79">
                  <c:v>0.28899999999999998</c:v>
                </c:pt>
                <c:pt idx="80">
                  <c:v>0.17399999999999999</c:v>
                </c:pt>
                <c:pt idx="81">
                  <c:v>0.18099999999999999</c:v>
                </c:pt>
                <c:pt idx="82">
                  <c:v>0.193</c:v>
                </c:pt>
                <c:pt idx="83">
                  <c:v>0.193</c:v>
                </c:pt>
                <c:pt idx="84">
                  <c:v>0.20499999999999999</c:v>
                </c:pt>
                <c:pt idx="85">
                  <c:v>0.21199999999999999</c:v>
                </c:pt>
                <c:pt idx="86">
                  <c:v>0.20499999999999999</c:v>
                </c:pt>
                <c:pt idx="87">
                  <c:v>0.20499999999999999</c:v>
                </c:pt>
                <c:pt idx="88">
                  <c:v>0.216</c:v>
                </c:pt>
                <c:pt idx="89">
                  <c:v>0.42799999999999999</c:v>
                </c:pt>
                <c:pt idx="90">
                  <c:v>0.24299999999999999</c:v>
                </c:pt>
                <c:pt idx="91">
                  <c:v>0.27800000000000002</c:v>
                </c:pt>
                <c:pt idx="92">
                  <c:v>0.36299999999999999</c:v>
                </c:pt>
                <c:pt idx="93">
                  <c:v>0.45200000000000001</c:v>
                </c:pt>
                <c:pt idx="94">
                  <c:v>0.27400000000000002</c:v>
                </c:pt>
                <c:pt idx="95">
                  <c:v>0.255</c:v>
                </c:pt>
                <c:pt idx="96">
                  <c:v>0.27800000000000002</c:v>
                </c:pt>
                <c:pt idx="97">
                  <c:v>0.29299999999999998</c:v>
                </c:pt>
                <c:pt idx="98">
                  <c:v>0.29299999999999998</c:v>
                </c:pt>
                <c:pt idx="99">
                  <c:v>0.45900000000000002</c:v>
                </c:pt>
                <c:pt idx="100">
                  <c:v>0.309</c:v>
                </c:pt>
                <c:pt idx="101">
                  <c:v>0.313</c:v>
                </c:pt>
                <c:pt idx="102">
                  <c:v>0.48199999999999998</c:v>
                </c:pt>
                <c:pt idx="103">
                  <c:v>0.33200000000000002</c:v>
                </c:pt>
                <c:pt idx="104">
                  <c:v>0.33200000000000002</c:v>
                </c:pt>
                <c:pt idx="105">
                  <c:v>0.34300000000000003</c:v>
                </c:pt>
                <c:pt idx="106">
                  <c:v>0.35099999999999998</c:v>
                </c:pt>
                <c:pt idx="107">
                  <c:v>0.64100000000000001</c:v>
                </c:pt>
                <c:pt idx="108">
                  <c:v>0.36299999999999999</c:v>
                </c:pt>
                <c:pt idx="109">
                  <c:v>0.65200000000000002</c:v>
                </c:pt>
                <c:pt idx="110">
                  <c:v>0.57099999999999995</c:v>
                </c:pt>
                <c:pt idx="111">
                  <c:v>0.38200000000000001</c:v>
                </c:pt>
                <c:pt idx="112">
                  <c:v>0.60599999999999998</c:v>
                </c:pt>
                <c:pt idx="113">
                  <c:v>0.42799999999999999</c:v>
                </c:pt>
                <c:pt idx="114">
                  <c:v>0.60599999999999998</c:v>
                </c:pt>
                <c:pt idx="115">
                  <c:v>0.502</c:v>
                </c:pt>
                <c:pt idx="116">
                  <c:v>0.46300000000000002</c:v>
                </c:pt>
                <c:pt idx="117">
                  <c:v>0.46300000000000002</c:v>
                </c:pt>
                <c:pt idx="118">
                  <c:v>0.46700000000000003</c:v>
                </c:pt>
                <c:pt idx="119">
                  <c:v>0.46700000000000003</c:v>
                </c:pt>
                <c:pt idx="120">
                  <c:v>0.47099999999999997</c:v>
                </c:pt>
                <c:pt idx="121">
                  <c:v>0.47099999999999997</c:v>
                </c:pt>
                <c:pt idx="122">
                  <c:v>0.46700000000000003</c:v>
                </c:pt>
                <c:pt idx="123">
                  <c:v>0.46700000000000003</c:v>
                </c:pt>
                <c:pt idx="124">
                  <c:v>0.47099999999999997</c:v>
                </c:pt>
                <c:pt idx="125">
                  <c:v>0.47899999999999998</c:v>
                </c:pt>
                <c:pt idx="126">
                  <c:v>0.73699999999999999</c:v>
                </c:pt>
                <c:pt idx="127">
                  <c:v>0.55200000000000005</c:v>
                </c:pt>
                <c:pt idx="128">
                  <c:v>0.55200000000000005</c:v>
                </c:pt>
                <c:pt idx="129">
                  <c:v>0.78700000000000003</c:v>
                </c:pt>
                <c:pt idx="130">
                  <c:v>0.59799999999999998</c:v>
                </c:pt>
                <c:pt idx="131">
                  <c:v>0.60599999999999998</c:v>
                </c:pt>
                <c:pt idx="132">
                  <c:v>0.60599999999999998</c:v>
                </c:pt>
                <c:pt idx="133">
                  <c:v>0.60199999999999998</c:v>
                </c:pt>
                <c:pt idx="134">
                  <c:v>0.61699999999999999</c:v>
                </c:pt>
                <c:pt idx="135">
                  <c:v>0.84899999999999998</c:v>
                </c:pt>
                <c:pt idx="136">
                  <c:v>0.749</c:v>
                </c:pt>
                <c:pt idx="137">
                  <c:v>0.72199999999999998</c:v>
                </c:pt>
                <c:pt idx="138">
                  <c:v>0.94199999999999995</c:v>
                </c:pt>
                <c:pt idx="139">
                  <c:v>0.82599999999999996</c:v>
                </c:pt>
                <c:pt idx="140">
                  <c:v>1.1499999999999999</c:v>
                </c:pt>
                <c:pt idx="141">
                  <c:v>0.876</c:v>
                </c:pt>
                <c:pt idx="142">
                  <c:v>0.89900000000000002</c:v>
                </c:pt>
                <c:pt idx="143">
                  <c:v>1.123</c:v>
                </c:pt>
                <c:pt idx="144">
                  <c:v>1.2310000000000001</c:v>
                </c:pt>
                <c:pt idx="145">
                  <c:v>1.0269999999999999</c:v>
                </c:pt>
                <c:pt idx="146">
                  <c:v>1.115</c:v>
                </c:pt>
                <c:pt idx="147">
                  <c:v>1.123</c:v>
                </c:pt>
                <c:pt idx="148">
                  <c:v>1.169</c:v>
                </c:pt>
                <c:pt idx="149">
                  <c:v>1.3160000000000001</c:v>
                </c:pt>
                <c:pt idx="150">
                  <c:v>1.2769999999999999</c:v>
                </c:pt>
                <c:pt idx="151">
                  <c:v>1.3120000000000001</c:v>
                </c:pt>
                <c:pt idx="152">
                  <c:v>1.347</c:v>
                </c:pt>
                <c:pt idx="153">
                  <c:v>1.4239999999999999</c:v>
                </c:pt>
                <c:pt idx="154">
                  <c:v>1.6859999999999999</c:v>
                </c:pt>
                <c:pt idx="155">
                  <c:v>1.4590000000000001</c:v>
                </c:pt>
                <c:pt idx="156">
                  <c:v>1.5669999999999999</c:v>
                </c:pt>
                <c:pt idx="157">
                  <c:v>1.5940000000000001</c:v>
                </c:pt>
                <c:pt idx="158">
                  <c:v>1.6859999999999999</c:v>
                </c:pt>
                <c:pt idx="159">
                  <c:v>1.69</c:v>
                </c:pt>
                <c:pt idx="160">
                  <c:v>1.7370000000000001</c:v>
                </c:pt>
                <c:pt idx="161">
                  <c:v>1.968</c:v>
                </c:pt>
                <c:pt idx="162">
                  <c:v>1.903</c:v>
                </c:pt>
                <c:pt idx="163">
                  <c:v>1.891</c:v>
                </c:pt>
                <c:pt idx="164">
                  <c:v>1.9450000000000001</c:v>
                </c:pt>
                <c:pt idx="165">
                  <c:v>1.9910000000000001</c:v>
                </c:pt>
                <c:pt idx="166">
                  <c:v>2.173</c:v>
                </c:pt>
                <c:pt idx="167">
                  <c:v>2.3039999999999998</c:v>
                </c:pt>
                <c:pt idx="168">
                  <c:v>2.1379999999999999</c:v>
                </c:pt>
                <c:pt idx="169">
                  <c:v>2.1920000000000002</c:v>
                </c:pt>
                <c:pt idx="170">
                  <c:v>2.2069999999999999</c:v>
                </c:pt>
                <c:pt idx="171">
                  <c:v>2.2650000000000001</c:v>
                </c:pt>
                <c:pt idx="172">
                  <c:v>2.3119999999999998</c:v>
                </c:pt>
                <c:pt idx="173">
                  <c:v>2.3540000000000001</c:v>
                </c:pt>
                <c:pt idx="174">
                  <c:v>2.516</c:v>
                </c:pt>
                <c:pt idx="175">
                  <c:v>2.4580000000000002</c:v>
                </c:pt>
                <c:pt idx="176">
                  <c:v>2.5049999999999999</c:v>
                </c:pt>
                <c:pt idx="177">
                  <c:v>2.5430000000000001</c:v>
                </c:pt>
                <c:pt idx="178">
                  <c:v>2.605</c:v>
                </c:pt>
                <c:pt idx="179">
                  <c:v>2.64</c:v>
                </c:pt>
                <c:pt idx="180">
                  <c:v>2.6739999999999999</c:v>
                </c:pt>
                <c:pt idx="181">
                  <c:v>2.74</c:v>
                </c:pt>
                <c:pt idx="182">
                  <c:v>2.794</c:v>
                </c:pt>
                <c:pt idx="183">
                  <c:v>2.8250000000000002</c:v>
                </c:pt>
                <c:pt idx="184">
                  <c:v>2.887</c:v>
                </c:pt>
                <c:pt idx="185">
                  <c:v>2.956</c:v>
                </c:pt>
                <c:pt idx="186">
                  <c:v>2.9870000000000001</c:v>
                </c:pt>
                <c:pt idx="187">
                  <c:v>3.0569999999999999</c:v>
                </c:pt>
                <c:pt idx="188">
                  <c:v>3.2570000000000001</c:v>
                </c:pt>
                <c:pt idx="189">
                  <c:v>3.2029999999999998</c:v>
                </c:pt>
                <c:pt idx="190">
                  <c:v>3.157</c:v>
                </c:pt>
                <c:pt idx="191">
                  <c:v>3.3340000000000001</c:v>
                </c:pt>
                <c:pt idx="192">
                  <c:v>3.2730000000000001</c:v>
                </c:pt>
                <c:pt idx="193">
                  <c:v>3.589</c:v>
                </c:pt>
                <c:pt idx="194">
                  <c:v>3.3460000000000001</c:v>
                </c:pt>
                <c:pt idx="195">
                  <c:v>3.5619999999999998</c:v>
                </c:pt>
                <c:pt idx="196">
                  <c:v>3.4769999999999999</c:v>
                </c:pt>
                <c:pt idx="197">
                  <c:v>3.512</c:v>
                </c:pt>
                <c:pt idx="198">
                  <c:v>3.5230000000000001</c:v>
                </c:pt>
                <c:pt idx="199">
                  <c:v>3.77</c:v>
                </c:pt>
                <c:pt idx="200">
                  <c:v>3.6549999999999998</c:v>
                </c:pt>
                <c:pt idx="201">
                  <c:v>3.6859999999999999</c:v>
                </c:pt>
                <c:pt idx="202">
                  <c:v>3.7549999999999999</c:v>
                </c:pt>
                <c:pt idx="203">
                  <c:v>3.8359999999999999</c:v>
                </c:pt>
                <c:pt idx="204">
                  <c:v>3.8479999999999999</c:v>
                </c:pt>
                <c:pt idx="205">
                  <c:v>3.9129999999999998</c:v>
                </c:pt>
                <c:pt idx="206">
                  <c:v>3.9359999999999999</c:v>
                </c:pt>
                <c:pt idx="207">
                  <c:v>4.218</c:v>
                </c:pt>
                <c:pt idx="208">
                  <c:v>4.0369999999999999</c:v>
                </c:pt>
                <c:pt idx="209">
                  <c:v>4.3029999999999999</c:v>
                </c:pt>
                <c:pt idx="210">
                  <c:v>4.3609999999999998</c:v>
                </c:pt>
                <c:pt idx="211">
                  <c:v>4.1829999999999998</c:v>
                </c:pt>
                <c:pt idx="212">
                  <c:v>4.2839999999999998</c:v>
                </c:pt>
                <c:pt idx="213">
                  <c:v>4.2949999999999999</c:v>
                </c:pt>
                <c:pt idx="214">
                  <c:v>4.2910000000000004</c:v>
                </c:pt>
                <c:pt idx="215">
                  <c:v>4.5540000000000003</c:v>
                </c:pt>
                <c:pt idx="216">
                  <c:v>4.3650000000000002</c:v>
                </c:pt>
                <c:pt idx="217">
                  <c:v>4.6429999999999998</c:v>
                </c:pt>
                <c:pt idx="218">
                  <c:v>4.5190000000000001</c:v>
                </c:pt>
                <c:pt idx="219">
                  <c:v>4.6429999999999998</c:v>
                </c:pt>
                <c:pt idx="220">
                  <c:v>4.6429999999999998</c:v>
                </c:pt>
                <c:pt idx="221">
                  <c:v>4.5810000000000004</c:v>
                </c:pt>
                <c:pt idx="222">
                  <c:v>4.6040000000000001</c:v>
                </c:pt>
                <c:pt idx="223">
                  <c:v>4.8120000000000003</c:v>
                </c:pt>
                <c:pt idx="224">
                  <c:v>4.5919999999999996</c:v>
                </c:pt>
                <c:pt idx="225">
                  <c:v>4.6929999999999996</c:v>
                </c:pt>
                <c:pt idx="226">
                  <c:v>4.6500000000000004</c:v>
                </c:pt>
                <c:pt idx="227">
                  <c:v>4.6740000000000004</c:v>
                </c:pt>
                <c:pt idx="228">
                  <c:v>4.9400000000000004</c:v>
                </c:pt>
                <c:pt idx="229">
                  <c:v>4.9320000000000004</c:v>
                </c:pt>
                <c:pt idx="230">
                  <c:v>4.774</c:v>
                </c:pt>
                <c:pt idx="231">
                  <c:v>5.0250000000000004</c:v>
                </c:pt>
                <c:pt idx="232">
                  <c:v>4.8319999999999999</c:v>
                </c:pt>
                <c:pt idx="233">
                  <c:v>4.8860000000000001</c:v>
                </c:pt>
                <c:pt idx="234">
                  <c:v>4.9169999999999998</c:v>
                </c:pt>
                <c:pt idx="235">
                  <c:v>5.2329999999999997</c:v>
                </c:pt>
                <c:pt idx="236">
                  <c:v>5.0170000000000003</c:v>
                </c:pt>
                <c:pt idx="237">
                  <c:v>5.0519999999999996</c:v>
                </c:pt>
                <c:pt idx="238">
                  <c:v>5.0830000000000002</c:v>
                </c:pt>
                <c:pt idx="239">
                  <c:v>5.1369999999999996</c:v>
                </c:pt>
                <c:pt idx="240">
                  <c:v>5.21</c:v>
                </c:pt>
                <c:pt idx="241">
                  <c:v>5.1870000000000003</c:v>
                </c:pt>
                <c:pt idx="242">
                  <c:v>5.2720000000000002</c:v>
                </c:pt>
                <c:pt idx="243">
                  <c:v>5.53</c:v>
                </c:pt>
                <c:pt idx="244">
                  <c:v>5.3410000000000002</c:v>
                </c:pt>
                <c:pt idx="245">
                  <c:v>5.3869999999999996</c:v>
                </c:pt>
                <c:pt idx="246">
                  <c:v>5.5609999999999999</c:v>
                </c:pt>
                <c:pt idx="247">
                  <c:v>5.5730000000000004</c:v>
                </c:pt>
                <c:pt idx="248">
                  <c:v>5.5149999999999997</c:v>
                </c:pt>
                <c:pt idx="249">
                  <c:v>5.6420000000000003</c:v>
                </c:pt>
                <c:pt idx="250">
                  <c:v>5.6040000000000001</c:v>
                </c:pt>
                <c:pt idx="251">
                  <c:v>5.9009999999999998</c:v>
                </c:pt>
                <c:pt idx="252">
                  <c:v>5.681</c:v>
                </c:pt>
                <c:pt idx="253">
                  <c:v>5.7389999999999999</c:v>
                </c:pt>
                <c:pt idx="254">
                  <c:v>5.835</c:v>
                </c:pt>
                <c:pt idx="255">
                  <c:v>5.8159999999999998</c:v>
                </c:pt>
                <c:pt idx="256">
                  <c:v>5.8540000000000001</c:v>
                </c:pt>
                <c:pt idx="257">
                  <c:v>5.8579999999999997</c:v>
                </c:pt>
                <c:pt idx="258">
                  <c:v>5.9470000000000001</c:v>
                </c:pt>
                <c:pt idx="259">
                  <c:v>5.9859999999999998</c:v>
                </c:pt>
                <c:pt idx="260">
                  <c:v>6.125</c:v>
                </c:pt>
                <c:pt idx="261">
                  <c:v>6.1669999999999998</c:v>
                </c:pt>
                <c:pt idx="262">
                  <c:v>6.1210000000000004</c:v>
                </c:pt>
                <c:pt idx="263">
                  <c:v>6.1589999999999998</c:v>
                </c:pt>
                <c:pt idx="264">
                  <c:v>6.2089999999999996</c:v>
                </c:pt>
                <c:pt idx="265">
                  <c:v>6.2709999999999999</c:v>
                </c:pt>
                <c:pt idx="266">
                  <c:v>6.4139999999999997</c:v>
                </c:pt>
                <c:pt idx="267">
                  <c:v>6.3449999999999998</c:v>
                </c:pt>
                <c:pt idx="268">
                  <c:v>6.3949999999999996</c:v>
                </c:pt>
                <c:pt idx="269">
                  <c:v>6.6459999999999999</c:v>
                </c:pt>
                <c:pt idx="270">
                  <c:v>6.5919999999999996</c:v>
                </c:pt>
                <c:pt idx="271">
                  <c:v>6.5259999999999998</c:v>
                </c:pt>
                <c:pt idx="272">
                  <c:v>6.5839999999999996</c:v>
                </c:pt>
                <c:pt idx="273">
                  <c:v>6.6109999999999998</c:v>
                </c:pt>
                <c:pt idx="274">
                  <c:v>6.7880000000000003</c:v>
                </c:pt>
                <c:pt idx="275">
                  <c:v>6.7069999999999999</c:v>
                </c:pt>
                <c:pt idx="276">
                  <c:v>6.7110000000000003</c:v>
                </c:pt>
                <c:pt idx="277">
                  <c:v>6.7770000000000001</c:v>
                </c:pt>
                <c:pt idx="278">
                  <c:v>6.85</c:v>
                </c:pt>
                <c:pt idx="279">
                  <c:v>6.8230000000000004</c:v>
                </c:pt>
                <c:pt idx="280">
                  <c:v>6.9160000000000004</c:v>
                </c:pt>
                <c:pt idx="281">
                  <c:v>7.2009999999999996</c:v>
                </c:pt>
                <c:pt idx="282">
                  <c:v>7.024</c:v>
                </c:pt>
                <c:pt idx="283">
                  <c:v>7.3170000000000002</c:v>
                </c:pt>
                <c:pt idx="284">
                  <c:v>7.2169999999999996</c:v>
                </c:pt>
                <c:pt idx="285">
                  <c:v>7.2510000000000003</c:v>
                </c:pt>
                <c:pt idx="286">
                  <c:v>7.2089999999999996</c:v>
                </c:pt>
                <c:pt idx="287">
                  <c:v>7.2590000000000003</c:v>
                </c:pt>
                <c:pt idx="288">
                  <c:v>7.3129999999999997</c:v>
                </c:pt>
                <c:pt idx="289">
                  <c:v>7.3209999999999997</c:v>
                </c:pt>
                <c:pt idx="290">
                  <c:v>7.5490000000000004</c:v>
                </c:pt>
                <c:pt idx="291">
                  <c:v>7.63</c:v>
                </c:pt>
                <c:pt idx="292">
                  <c:v>7.4909999999999997</c:v>
                </c:pt>
                <c:pt idx="293">
                  <c:v>7.742</c:v>
                </c:pt>
                <c:pt idx="294">
                  <c:v>7.6059999999999999</c:v>
                </c:pt>
                <c:pt idx="295">
                  <c:v>7.6369999999999996</c:v>
                </c:pt>
                <c:pt idx="296">
                  <c:v>7.7110000000000003</c:v>
                </c:pt>
                <c:pt idx="297">
                  <c:v>7.8959999999999999</c:v>
                </c:pt>
                <c:pt idx="298">
                  <c:v>7.7990000000000004</c:v>
                </c:pt>
                <c:pt idx="299">
                  <c:v>7.819</c:v>
                </c:pt>
                <c:pt idx="300">
                  <c:v>7.8810000000000002</c:v>
                </c:pt>
                <c:pt idx="301">
                  <c:v>8.0229999999999997</c:v>
                </c:pt>
                <c:pt idx="302">
                  <c:v>8</c:v>
                </c:pt>
                <c:pt idx="303">
                  <c:v>8.0269999999999992</c:v>
                </c:pt>
                <c:pt idx="304">
                  <c:v>8.1199999999999992</c:v>
                </c:pt>
                <c:pt idx="305">
                  <c:v>8.1270000000000007</c:v>
                </c:pt>
                <c:pt idx="306">
                  <c:v>8.1850000000000005</c:v>
                </c:pt>
                <c:pt idx="307">
                  <c:v>8.2240000000000002</c:v>
                </c:pt>
                <c:pt idx="308">
                  <c:v>8.4009999999999998</c:v>
                </c:pt>
                <c:pt idx="309">
                  <c:v>8.3320000000000007</c:v>
                </c:pt>
                <c:pt idx="310">
                  <c:v>8.3780000000000001</c:v>
                </c:pt>
                <c:pt idx="311">
                  <c:v>8.4290000000000003</c:v>
                </c:pt>
                <c:pt idx="312">
                  <c:v>8.4939999999999998</c:v>
                </c:pt>
                <c:pt idx="313">
                  <c:v>8.6059999999999999</c:v>
                </c:pt>
                <c:pt idx="314">
                  <c:v>8.5909999999999993</c:v>
                </c:pt>
                <c:pt idx="315">
                  <c:v>8.6560000000000006</c:v>
                </c:pt>
                <c:pt idx="316">
                  <c:v>8.6869999999999994</c:v>
                </c:pt>
                <c:pt idx="317">
                  <c:v>8.7059999999999995</c:v>
                </c:pt>
                <c:pt idx="318">
                  <c:v>8.7720000000000002</c:v>
                </c:pt>
                <c:pt idx="319">
                  <c:v>8.7870000000000008</c:v>
                </c:pt>
                <c:pt idx="320">
                  <c:v>8.8759999999999994</c:v>
                </c:pt>
                <c:pt idx="321">
                  <c:v>8.9260000000000002</c:v>
                </c:pt>
                <c:pt idx="322">
                  <c:v>9.1150000000000002</c:v>
                </c:pt>
                <c:pt idx="323">
                  <c:v>8.9879999999999995</c:v>
                </c:pt>
                <c:pt idx="324">
                  <c:v>9.0419999999999998</c:v>
                </c:pt>
                <c:pt idx="325">
                  <c:v>9.1270000000000007</c:v>
                </c:pt>
                <c:pt idx="326">
                  <c:v>9.3819999999999997</c:v>
                </c:pt>
                <c:pt idx="327">
                  <c:v>9.2780000000000005</c:v>
                </c:pt>
                <c:pt idx="328">
                  <c:v>9.4979999999999993</c:v>
                </c:pt>
                <c:pt idx="329">
                  <c:v>9.2430000000000003</c:v>
                </c:pt>
                <c:pt idx="330">
                  <c:v>9.3930000000000007</c:v>
                </c:pt>
                <c:pt idx="331">
                  <c:v>9.4469999999999992</c:v>
                </c:pt>
                <c:pt idx="332">
                  <c:v>9.4779999999999998</c:v>
                </c:pt>
                <c:pt idx="333">
                  <c:v>9.548</c:v>
                </c:pt>
                <c:pt idx="334">
                  <c:v>9.5980000000000008</c:v>
                </c:pt>
                <c:pt idx="335">
                  <c:v>9.6479999999999997</c:v>
                </c:pt>
                <c:pt idx="336">
                  <c:v>9.8759999999999994</c:v>
                </c:pt>
                <c:pt idx="337">
                  <c:v>9.718</c:v>
                </c:pt>
                <c:pt idx="338">
                  <c:v>10.010999999999999</c:v>
                </c:pt>
                <c:pt idx="339">
                  <c:v>9.8529999999999998</c:v>
                </c:pt>
                <c:pt idx="340">
                  <c:v>9.8870000000000005</c:v>
                </c:pt>
                <c:pt idx="341">
                  <c:v>9.9450000000000003</c:v>
                </c:pt>
                <c:pt idx="342">
                  <c:v>10.227</c:v>
                </c:pt>
                <c:pt idx="343">
                  <c:v>10.048999999999999</c:v>
                </c:pt>
                <c:pt idx="344">
                  <c:v>10.092000000000001</c:v>
                </c:pt>
                <c:pt idx="345">
                  <c:v>10.15</c:v>
                </c:pt>
                <c:pt idx="346">
                  <c:v>10.199999999999999</c:v>
                </c:pt>
                <c:pt idx="347">
                  <c:v>10.262</c:v>
                </c:pt>
                <c:pt idx="348">
                  <c:v>10.289</c:v>
                </c:pt>
                <c:pt idx="349">
                  <c:v>10.377000000000001</c:v>
                </c:pt>
                <c:pt idx="350">
                  <c:v>10.393000000000001</c:v>
                </c:pt>
                <c:pt idx="351">
                  <c:v>10.435</c:v>
                </c:pt>
                <c:pt idx="352">
                  <c:v>10.493</c:v>
                </c:pt>
                <c:pt idx="353">
                  <c:v>10.763</c:v>
                </c:pt>
                <c:pt idx="354">
                  <c:v>10.628</c:v>
                </c:pt>
                <c:pt idx="355">
                  <c:v>10.659000000000001</c:v>
                </c:pt>
                <c:pt idx="356">
                  <c:v>10.712999999999999</c:v>
                </c:pt>
                <c:pt idx="357">
                  <c:v>10.756</c:v>
                </c:pt>
                <c:pt idx="358">
                  <c:v>11.071999999999999</c:v>
                </c:pt>
                <c:pt idx="359">
                  <c:v>10.922000000000001</c:v>
                </c:pt>
                <c:pt idx="360">
                  <c:v>10.929</c:v>
                </c:pt>
                <c:pt idx="361">
                  <c:v>11.032999999999999</c:v>
                </c:pt>
                <c:pt idx="362">
                  <c:v>11.218999999999999</c:v>
                </c:pt>
                <c:pt idx="363">
                  <c:v>11.071999999999999</c:v>
                </c:pt>
                <c:pt idx="364">
                  <c:v>11.122</c:v>
                </c:pt>
                <c:pt idx="365">
                  <c:v>11.265000000000001</c:v>
                </c:pt>
                <c:pt idx="366">
                  <c:v>11.23</c:v>
                </c:pt>
                <c:pt idx="367">
                  <c:v>11.28</c:v>
                </c:pt>
                <c:pt idx="368">
                  <c:v>11.327</c:v>
                </c:pt>
                <c:pt idx="369">
                  <c:v>11.624000000000001</c:v>
                </c:pt>
                <c:pt idx="370">
                  <c:v>11.439</c:v>
                </c:pt>
                <c:pt idx="371">
                  <c:v>11.484999999999999</c:v>
                </c:pt>
                <c:pt idx="372">
                  <c:v>11.894</c:v>
                </c:pt>
                <c:pt idx="373">
                  <c:v>11.609</c:v>
                </c:pt>
                <c:pt idx="374">
                  <c:v>11.632</c:v>
                </c:pt>
                <c:pt idx="375">
                  <c:v>11.836</c:v>
                </c:pt>
                <c:pt idx="376">
                  <c:v>11.705</c:v>
                </c:pt>
                <c:pt idx="377">
                  <c:v>11.813000000000001</c:v>
                </c:pt>
                <c:pt idx="378">
                  <c:v>11.913</c:v>
                </c:pt>
                <c:pt idx="379">
                  <c:v>11.913</c:v>
                </c:pt>
                <c:pt idx="380">
                  <c:v>11.956</c:v>
                </c:pt>
                <c:pt idx="381">
                  <c:v>12.013999999999999</c:v>
                </c:pt>
                <c:pt idx="382">
                  <c:v>12.234</c:v>
                </c:pt>
                <c:pt idx="383">
                  <c:v>12.13</c:v>
                </c:pt>
                <c:pt idx="384">
                  <c:v>12.365</c:v>
                </c:pt>
                <c:pt idx="385">
                  <c:v>12.396000000000001</c:v>
                </c:pt>
                <c:pt idx="386">
                  <c:v>12.272</c:v>
                </c:pt>
                <c:pt idx="387">
                  <c:v>12.337999999999999</c:v>
                </c:pt>
                <c:pt idx="388">
                  <c:v>12.372999999999999</c:v>
                </c:pt>
                <c:pt idx="389">
                  <c:v>12.433999999999999</c:v>
                </c:pt>
                <c:pt idx="390">
                  <c:v>12.492000000000001</c:v>
                </c:pt>
                <c:pt idx="391">
                  <c:v>12.67</c:v>
                </c:pt>
                <c:pt idx="392">
                  <c:v>12.542</c:v>
                </c:pt>
                <c:pt idx="393">
                  <c:v>12.654</c:v>
                </c:pt>
                <c:pt idx="394">
                  <c:v>12.693</c:v>
                </c:pt>
                <c:pt idx="395">
                  <c:v>12.773999999999999</c:v>
                </c:pt>
                <c:pt idx="396">
                  <c:v>12.975</c:v>
                </c:pt>
                <c:pt idx="397">
                  <c:v>12.855</c:v>
                </c:pt>
                <c:pt idx="398">
                  <c:v>13.121</c:v>
                </c:pt>
                <c:pt idx="399">
                  <c:v>13.151999999999999</c:v>
                </c:pt>
                <c:pt idx="400">
                  <c:v>12.715999999999999</c:v>
                </c:pt>
              </c:numCache>
            </c:numRef>
          </c:xVal>
          <c:yVal>
            <c:numRef>
              <c:f>汇总!$A$3:$A$582</c:f>
              <c:numCache>
                <c:formatCode>General</c:formatCode>
                <c:ptCount val="580"/>
                <c:pt idx="0">
                  <c:v>5.5399999999999991</c:v>
                </c:pt>
                <c:pt idx="1">
                  <c:v>6.2999999999999989</c:v>
                </c:pt>
                <c:pt idx="2">
                  <c:v>7.379999999999999</c:v>
                </c:pt>
                <c:pt idx="3">
                  <c:v>8.33</c:v>
                </c:pt>
                <c:pt idx="4">
                  <c:v>8.64</c:v>
                </c:pt>
                <c:pt idx="5">
                  <c:v>9.25</c:v>
                </c:pt>
                <c:pt idx="6">
                  <c:v>10</c:v>
                </c:pt>
                <c:pt idx="7">
                  <c:v>10.69</c:v>
                </c:pt>
                <c:pt idx="8">
                  <c:v>10.94</c:v>
                </c:pt>
                <c:pt idx="9">
                  <c:v>11.81</c:v>
                </c:pt>
                <c:pt idx="10">
                  <c:v>12.58</c:v>
                </c:pt>
                <c:pt idx="11">
                  <c:v>12.709999999999999</c:v>
                </c:pt>
                <c:pt idx="12">
                  <c:v>13.71</c:v>
                </c:pt>
                <c:pt idx="13">
                  <c:v>14.370000000000001</c:v>
                </c:pt>
                <c:pt idx="14">
                  <c:v>14.8</c:v>
                </c:pt>
                <c:pt idx="15">
                  <c:v>15.899999999999999</c:v>
                </c:pt>
                <c:pt idx="16">
                  <c:v>16.37</c:v>
                </c:pt>
                <c:pt idx="17">
                  <c:v>17.63</c:v>
                </c:pt>
                <c:pt idx="18">
                  <c:v>18.21</c:v>
                </c:pt>
                <c:pt idx="19">
                  <c:v>19.27</c:v>
                </c:pt>
                <c:pt idx="20">
                  <c:v>20.25</c:v>
                </c:pt>
                <c:pt idx="21">
                  <c:v>20.73</c:v>
                </c:pt>
                <c:pt idx="22">
                  <c:v>21.13</c:v>
                </c:pt>
                <c:pt idx="23">
                  <c:v>21.35</c:v>
                </c:pt>
                <c:pt idx="24">
                  <c:v>21.46</c:v>
                </c:pt>
                <c:pt idx="25">
                  <c:v>21.61</c:v>
                </c:pt>
                <c:pt idx="26">
                  <c:v>21.6</c:v>
                </c:pt>
                <c:pt idx="27">
                  <c:v>21.59</c:v>
                </c:pt>
                <c:pt idx="28">
                  <c:v>21.59</c:v>
                </c:pt>
                <c:pt idx="29">
                  <c:v>21.56</c:v>
                </c:pt>
                <c:pt idx="30">
                  <c:v>21.59</c:v>
                </c:pt>
                <c:pt idx="31">
                  <c:v>21.62</c:v>
                </c:pt>
                <c:pt idx="32">
                  <c:v>21.64</c:v>
                </c:pt>
                <c:pt idx="33">
                  <c:v>21.59</c:v>
                </c:pt>
                <c:pt idx="34">
                  <c:v>21.63</c:v>
                </c:pt>
                <c:pt idx="35">
                  <c:v>21.59</c:v>
                </c:pt>
                <c:pt idx="36">
                  <c:v>21.62</c:v>
                </c:pt>
                <c:pt idx="37">
                  <c:v>21.61</c:v>
                </c:pt>
                <c:pt idx="38">
                  <c:v>21.59</c:v>
                </c:pt>
                <c:pt idx="39">
                  <c:v>21.63</c:v>
                </c:pt>
                <c:pt idx="40">
                  <c:v>21.62</c:v>
                </c:pt>
                <c:pt idx="41">
                  <c:v>21.83</c:v>
                </c:pt>
                <c:pt idx="42">
                  <c:v>22.28</c:v>
                </c:pt>
                <c:pt idx="43">
                  <c:v>23.04</c:v>
                </c:pt>
                <c:pt idx="44">
                  <c:v>24.45</c:v>
                </c:pt>
                <c:pt idx="45">
                  <c:v>24.96</c:v>
                </c:pt>
                <c:pt idx="46">
                  <c:v>26.84</c:v>
                </c:pt>
                <c:pt idx="47">
                  <c:v>27.99</c:v>
                </c:pt>
                <c:pt idx="48">
                  <c:v>29.240000000000002</c:v>
                </c:pt>
                <c:pt idx="49">
                  <c:v>30.47</c:v>
                </c:pt>
                <c:pt idx="50">
                  <c:v>31.09</c:v>
                </c:pt>
                <c:pt idx="51">
                  <c:v>32.78</c:v>
                </c:pt>
                <c:pt idx="52">
                  <c:v>34.22</c:v>
                </c:pt>
                <c:pt idx="53">
                  <c:v>35.01</c:v>
                </c:pt>
                <c:pt idx="54">
                  <c:v>36.480000000000004</c:v>
                </c:pt>
                <c:pt idx="55">
                  <c:v>38.67</c:v>
                </c:pt>
                <c:pt idx="56">
                  <c:v>39.28</c:v>
                </c:pt>
                <c:pt idx="57">
                  <c:v>41.45</c:v>
                </c:pt>
                <c:pt idx="58">
                  <c:v>42.95</c:v>
                </c:pt>
                <c:pt idx="59">
                  <c:v>43.7</c:v>
                </c:pt>
                <c:pt idx="60">
                  <c:v>45.64</c:v>
                </c:pt>
                <c:pt idx="61">
                  <c:v>48.04</c:v>
                </c:pt>
                <c:pt idx="62">
                  <c:v>48.22</c:v>
                </c:pt>
                <c:pt idx="63">
                  <c:v>50.4</c:v>
                </c:pt>
                <c:pt idx="64">
                  <c:v>52.769999999999996</c:v>
                </c:pt>
                <c:pt idx="65">
                  <c:v>54.71</c:v>
                </c:pt>
                <c:pt idx="66">
                  <c:v>55.86</c:v>
                </c:pt>
                <c:pt idx="67">
                  <c:v>58.47</c:v>
                </c:pt>
                <c:pt idx="68">
                  <c:v>60.48</c:v>
                </c:pt>
                <c:pt idx="69">
                  <c:v>61.14</c:v>
                </c:pt>
                <c:pt idx="70">
                  <c:v>64.539999999999992</c:v>
                </c:pt>
                <c:pt idx="71">
                  <c:v>64.58</c:v>
                </c:pt>
                <c:pt idx="72">
                  <c:v>67.849999999999994</c:v>
                </c:pt>
                <c:pt idx="73">
                  <c:v>70.31</c:v>
                </c:pt>
                <c:pt idx="74">
                  <c:v>72.52000000000001</c:v>
                </c:pt>
                <c:pt idx="75">
                  <c:v>73.44</c:v>
                </c:pt>
                <c:pt idx="76">
                  <c:v>75.92</c:v>
                </c:pt>
                <c:pt idx="77">
                  <c:v>78.05</c:v>
                </c:pt>
                <c:pt idx="78">
                  <c:v>79.289999999999992</c:v>
                </c:pt>
                <c:pt idx="79">
                  <c:v>82.37</c:v>
                </c:pt>
                <c:pt idx="80">
                  <c:v>81.599999999999994</c:v>
                </c:pt>
                <c:pt idx="81">
                  <c:v>86.59</c:v>
                </c:pt>
                <c:pt idx="82">
                  <c:v>88.759999999999991</c:v>
                </c:pt>
                <c:pt idx="83">
                  <c:v>91.43</c:v>
                </c:pt>
                <c:pt idx="84">
                  <c:v>92.12</c:v>
                </c:pt>
                <c:pt idx="85">
                  <c:v>95.240000000000009</c:v>
                </c:pt>
                <c:pt idx="86">
                  <c:v>98.360000000000014</c:v>
                </c:pt>
                <c:pt idx="87">
                  <c:v>99.15</c:v>
                </c:pt>
                <c:pt idx="88">
                  <c:v>102.93</c:v>
                </c:pt>
                <c:pt idx="89">
                  <c:v>106.38</c:v>
                </c:pt>
                <c:pt idx="90">
                  <c:v>106.24000000000001</c:v>
                </c:pt>
                <c:pt idx="91">
                  <c:v>109.41999999999999</c:v>
                </c:pt>
                <c:pt idx="92">
                  <c:v>111.86000000000001</c:v>
                </c:pt>
                <c:pt idx="93">
                  <c:v>112.83000000000001</c:v>
                </c:pt>
                <c:pt idx="94">
                  <c:v>117.43</c:v>
                </c:pt>
                <c:pt idx="95">
                  <c:v>117.72</c:v>
                </c:pt>
                <c:pt idx="96">
                  <c:v>121.97</c:v>
                </c:pt>
                <c:pt idx="97">
                  <c:v>124.11000000000001</c:v>
                </c:pt>
                <c:pt idx="98">
                  <c:v>124.80000000000001</c:v>
                </c:pt>
                <c:pt idx="99">
                  <c:v>128.11000000000001</c:v>
                </c:pt>
                <c:pt idx="100">
                  <c:v>131.94</c:v>
                </c:pt>
                <c:pt idx="101">
                  <c:v>135.03</c:v>
                </c:pt>
                <c:pt idx="102">
                  <c:v>135.78</c:v>
                </c:pt>
                <c:pt idx="103">
                  <c:v>139.16</c:v>
                </c:pt>
                <c:pt idx="104">
                  <c:v>141.94999999999999</c:v>
                </c:pt>
                <c:pt idx="105">
                  <c:v>143.24</c:v>
                </c:pt>
                <c:pt idx="106">
                  <c:v>146.66999999999999</c:v>
                </c:pt>
                <c:pt idx="107">
                  <c:v>149.67000000000002</c:v>
                </c:pt>
                <c:pt idx="108">
                  <c:v>151.62</c:v>
                </c:pt>
                <c:pt idx="109">
                  <c:v>152.88</c:v>
                </c:pt>
                <c:pt idx="110">
                  <c:v>156.17000000000002</c:v>
                </c:pt>
                <c:pt idx="111">
                  <c:v>160.32</c:v>
                </c:pt>
                <c:pt idx="112">
                  <c:v>163.67000000000002</c:v>
                </c:pt>
                <c:pt idx="113">
                  <c:v>161.82</c:v>
                </c:pt>
                <c:pt idx="114">
                  <c:v>166.24</c:v>
                </c:pt>
                <c:pt idx="115">
                  <c:v>171.24</c:v>
                </c:pt>
                <c:pt idx="116">
                  <c:v>173.5</c:v>
                </c:pt>
                <c:pt idx="117">
                  <c:v>178.05</c:v>
                </c:pt>
                <c:pt idx="118">
                  <c:v>178</c:v>
                </c:pt>
                <c:pt idx="119">
                  <c:v>182.36</c:v>
                </c:pt>
                <c:pt idx="120">
                  <c:v>185.82</c:v>
                </c:pt>
                <c:pt idx="121">
                  <c:v>189.45000000000002</c:v>
                </c:pt>
                <c:pt idx="122">
                  <c:v>192.69</c:v>
                </c:pt>
                <c:pt idx="123">
                  <c:v>194.97</c:v>
                </c:pt>
                <c:pt idx="124">
                  <c:v>190.55</c:v>
                </c:pt>
                <c:pt idx="125">
                  <c:v>195.13</c:v>
                </c:pt>
                <c:pt idx="126">
                  <c:v>199.77</c:v>
                </c:pt>
                <c:pt idx="127">
                  <c:v>204.44</c:v>
                </c:pt>
                <c:pt idx="128">
                  <c:v>208.48000000000002</c:v>
                </c:pt>
                <c:pt idx="129">
                  <c:v>212.28</c:v>
                </c:pt>
                <c:pt idx="130">
                  <c:v>209.72</c:v>
                </c:pt>
                <c:pt idx="131">
                  <c:v>214.69</c:v>
                </c:pt>
                <c:pt idx="132">
                  <c:v>217.64000000000001</c:v>
                </c:pt>
                <c:pt idx="133">
                  <c:v>221.69</c:v>
                </c:pt>
                <c:pt idx="134">
                  <c:v>225.78</c:v>
                </c:pt>
                <c:pt idx="135">
                  <c:v>229.26000000000002</c:v>
                </c:pt>
                <c:pt idx="136">
                  <c:v>230.69</c:v>
                </c:pt>
                <c:pt idx="137">
                  <c:v>223.78</c:v>
                </c:pt>
                <c:pt idx="138">
                  <c:v>223.51000000000002</c:v>
                </c:pt>
                <c:pt idx="139">
                  <c:v>223.37</c:v>
                </c:pt>
                <c:pt idx="140">
                  <c:v>222.08</c:v>
                </c:pt>
                <c:pt idx="141">
                  <c:v>221.82</c:v>
                </c:pt>
                <c:pt idx="142">
                  <c:v>221.97</c:v>
                </c:pt>
                <c:pt idx="143">
                  <c:v>221.53</c:v>
                </c:pt>
                <c:pt idx="144">
                  <c:v>222.12</c:v>
                </c:pt>
                <c:pt idx="145">
                  <c:v>221.91</c:v>
                </c:pt>
                <c:pt idx="146">
                  <c:v>222.28</c:v>
                </c:pt>
                <c:pt idx="147">
                  <c:v>221.86</c:v>
                </c:pt>
                <c:pt idx="148">
                  <c:v>221.87</c:v>
                </c:pt>
                <c:pt idx="149">
                  <c:v>221.96</c:v>
                </c:pt>
                <c:pt idx="150">
                  <c:v>222.3</c:v>
                </c:pt>
                <c:pt idx="151">
                  <c:v>222.22</c:v>
                </c:pt>
                <c:pt idx="152">
                  <c:v>221.75</c:v>
                </c:pt>
                <c:pt idx="153">
                  <c:v>222.20000000000002</c:v>
                </c:pt>
                <c:pt idx="154">
                  <c:v>222</c:v>
                </c:pt>
                <c:pt idx="155">
                  <c:v>221.69</c:v>
                </c:pt>
                <c:pt idx="156">
                  <c:v>222.14000000000001</c:v>
                </c:pt>
                <c:pt idx="157">
                  <c:v>221.72</c:v>
                </c:pt>
                <c:pt idx="158">
                  <c:v>222.03</c:v>
                </c:pt>
                <c:pt idx="159">
                  <c:v>221.69</c:v>
                </c:pt>
                <c:pt idx="160">
                  <c:v>222.05</c:v>
                </c:pt>
                <c:pt idx="161">
                  <c:v>221.64000000000001</c:v>
                </c:pt>
                <c:pt idx="162">
                  <c:v>221.91</c:v>
                </c:pt>
                <c:pt idx="163">
                  <c:v>221.6</c:v>
                </c:pt>
                <c:pt idx="164">
                  <c:v>221.9</c:v>
                </c:pt>
                <c:pt idx="165">
                  <c:v>221.51000000000002</c:v>
                </c:pt>
                <c:pt idx="166">
                  <c:v>221.51000000000002</c:v>
                </c:pt>
                <c:pt idx="167">
                  <c:v>221.37</c:v>
                </c:pt>
                <c:pt idx="168">
                  <c:v>221.31</c:v>
                </c:pt>
                <c:pt idx="169">
                  <c:v>221.44</c:v>
                </c:pt>
                <c:pt idx="170">
                  <c:v>221.19</c:v>
                </c:pt>
                <c:pt idx="171">
                  <c:v>221.6</c:v>
                </c:pt>
                <c:pt idx="172">
                  <c:v>221.16</c:v>
                </c:pt>
                <c:pt idx="173">
                  <c:v>221.52</c:v>
                </c:pt>
                <c:pt idx="174">
                  <c:v>221.16</c:v>
                </c:pt>
                <c:pt idx="175">
                  <c:v>221.68</c:v>
                </c:pt>
                <c:pt idx="176">
                  <c:v>221.66</c:v>
                </c:pt>
                <c:pt idx="177">
                  <c:v>221.34</c:v>
                </c:pt>
                <c:pt idx="178">
                  <c:v>221.82</c:v>
                </c:pt>
                <c:pt idx="179">
                  <c:v>221.48000000000002</c:v>
                </c:pt>
                <c:pt idx="180">
                  <c:v>221.91</c:v>
                </c:pt>
                <c:pt idx="181">
                  <c:v>221.56</c:v>
                </c:pt>
                <c:pt idx="182">
                  <c:v>222.07</c:v>
                </c:pt>
                <c:pt idx="183">
                  <c:v>221.61</c:v>
                </c:pt>
                <c:pt idx="184">
                  <c:v>222.20000000000002</c:v>
                </c:pt>
                <c:pt idx="185">
                  <c:v>221.93</c:v>
                </c:pt>
                <c:pt idx="186">
                  <c:v>221.82</c:v>
                </c:pt>
                <c:pt idx="187">
                  <c:v>221.91</c:v>
                </c:pt>
                <c:pt idx="188">
                  <c:v>221.78</c:v>
                </c:pt>
                <c:pt idx="189">
                  <c:v>222.24</c:v>
                </c:pt>
                <c:pt idx="190">
                  <c:v>221.84</c:v>
                </c:pt>
                <c:pt idx="191">
                  <c:v>222.28</c:v>
                </c:pt>
                <c:pt idx="192">
                  <c:v>222.24</c:v>
                </c:pt>
                <c:pt idx="193">
                  <c:v>221.69</c:v>
                </c:pt>
                <c:pt idx="194">
                  <c:v>222.23000000000002</c:v>
                </c:pt>
                <c:pt idx="195">
                  <c:v>221.64000000000001</c:v>
                </c:pt>
                <c:pt idx="196">
                  <c:v>222.16</c:v>
                </c:pt>
                <c:pt idx="197">
                  <c:v>221.70000000000002</c:v>
                </c:pt>
                <c:pt idx="198">
                  <c:v>222.04000000000002</c:v>
                </c:pt>
                <c:pt idx="199">
                  <c:v>221.65</c:v>
                </c:pt>
                <c:pt idx="200">
                  <c:v>222.06</c:v>
                </c:pt>
                <c:pt idx="201">
                  <c:v>221.64000000000001</c:v>
                </c:pt>
                <c:pt idx="202">
                  <c:v>222.1</c:v>
                </c:pt>
                <c:pt idx="203">
                  <c:v>222.09</c:v>
                </c:pt>
                <c:pt idx="204">
                  <c:v>221.67000000000002</c:v>
                </c:pt>
                <c:pt idx="205">
                  <c:v>222.02</c:v>
                </c:pt>
                <c:pt idx="206">
                  <c:v>221.68</c:v>
                </c:pt>
                <c:pt idx="207">
                  <c:v>222</c:v>
                </c:pt>
                <c:pt idx="208">
                  <c:v>221.67000000000002</c:v>
                </c:pt>
                <c:pt idx="209">
                  <c:v>221.96</c:v>
                </c:pt>
                <c:pt idx="210">
                  <c:v>221.86</c:v>
                </c:pt>
                <c:pt idx="211">
                  <c:v>221.66</c:v>
                </c:pt>
                <c:pt idx="212">
                  <c:v>221.77</c:v>
                </c:pt>
                <c:pt idx="213">
                  <c:v>221.47</c:v>
                </c:pt>
                <c:pt idx="214">
                  <c:v>221.93</c:v>
                </c:pt>
                <c:pt idx="215">
                  <c:v>221.5</c:v>
                </c:pt>
                <c:pt idx="216">
                  <c:v>222.01000000000002</c:v>
                </c:pt>
                <c:pt idx="217">
                  <c:v>221.51000000000002</c:v>
                </c:pt>
                <c:pt idx="218">
                  <c:v>222</c:v>
                </c:pt>
                <c:pt idx="219">
                  <c:v>221.70000000000002</c:v>
                </c:pt>
                <c:pt idx="220">
                  <c:v>222.21</c:v>
                </c:pt>
                <c:pt idx="221">
                  <c:v>222.27</c:v>
                </c:pt>
                <c:pt idx="222">
                  <c:v>221.87</c:v>
                </c:pt>
                <c:pt idx="223">
                  <c:v>222.5</c:v>
                </c:pt>
                <c:pt idx="224">
                  <c:v>222.37</c:v>
                </c:pt>
                <c:pt idx="225">
                  <c:v>222.84</c:v>
                </c:pt>
                <c:pt idx="226">
                  <c:v>222.58</c:v>
                </c:pt>
                <c:pt idx="227">
                  <c:v>223.03</c:v>
                </c:pt>
                <c:pt idx="228">
                  <c:v>223.24</c:v>
                </c:pt>
                <c:pt idx="229">
                  <c:v>222.86</c:v>
                </c:pt>
                <c:pt idx="230">
                  <c:v>223.49</c:v>
                </c:pt>
                <c:pt idx="231">
                  <c:v>223.18</c:v>
                </c:pt>
                <c:pt idx="232">
                  <c:v>223.55</c:v>
                </c:pt>
                <c:pt idx="233">
                  <c:v>223.34</c:v>
                </c:pt>
                <c:pt idx="234">
                  <c:v>223.74</c:v>
                </c:pt>
                <c:pt idx="235">
                  <c:v>223.4</c:v>
                </c:pt>
                <c:pt idx="236">
                  <c:v>223.92000000000002</c:v>
                </c:pt>
                <c:pt idx="237">
                  <c:v>223.53</c:v>
                </c:pt>
                <c:pt idx="238">
                  <c:v>223.97</c:v>
                </c:pt>
                <c:pt idx="239">
                  <c:v>224.08</c:v>
                </c:pt>
                <c:pt idx="240">
                  <c:v>223.52</c:v>
                </c:pt>
                <c:pt idx="241">
                  <c:v>224.11</c:v>
                </c:pt>
                <c:pt idx="242">
                  <c:v>223.71</c:v>
                </c:pt>
                <c:pt idx="243">
                  <c:v>224.14000000000001</c:v>
                </c:pt>
                <c:pt idx="244">
                  <c:v>223.87</c:v>
                </c:pt>
                <c:pt idx="245">
                  <c:v>224.24</c:v>
                </c:pt>
                <c:pt idx="246">
                  <c:v>223.73000000000002</c:v>
                </c:pt>
                <c:pt idx="247">
                  <c:v>223.96</c:v>
                </c:pt>
                <c:pt idx="248">
                  <c:v>224.41</c:v>
                </c:pt>
                <c:pt idx="249">
                  <c:v>223.89000000000001</c:v>
                </c:pt>
                <c:pt idx="250">
                  <c:v>224.17000000000002</c:v>
                </c:pt>
                <c:pt idx="251">
                  <c:v>223.87</c:v>
                </c:pt>
                <c:pt idx="252">
                  <c:v>224.33</c:v>
                </c:pt>
                <c:pt idx="253">
                  <c:v>224.02</c:v>
                </c:pt>
                <c:pt idx="254">
                  <c:v>224.22</c:v>
                </c:pt>
                <c:pt idx="255">
                  <c:v>224.13</c:v>
                </c:pt>
                <c:pt idx="256">
                  <c:v>224.43</c:v>
                </c:pt>
                <c:pt idx="257">
                  <c:v>224.01000000000002</c:v>
                </c:pt>
                <c:pt idx="258">
                  <c:v>224.38</c:v>
                </c:pt>
                <c:pt idx="259">
                  <c:v>224.09</c:v>
                </c:pt>
                <c:pt idx="260">
                  <c:v>224.46</c:v>
                </c:pt>
                <c:pt idx="261">
                  <c:v>224.46</c:v>
                </c:pt>
                <c:pt idx="262">
                  <c:v>224.16</c:v>
                </c:pt>
                <c:pt idx="263">
                  <c:v>224.31</c:v>
                </c:pt>
                <c:pt idx="264">
                  <c:v>224.22</c:v>
                </c:pt>
                <c:pt idx="265">
                  <c:v>224.44</c:v>
                </c:pt>
                <c:pt idx="266">
                  <c:v>224.04000000000002</c:v>
                </c:pt>
                <c:pt idx="267">
                  <c:v>224.48000000000002</c:v>
                </c:pt>
                <c:pt idx="268">
                  <c:v>224.21</c:v>
                </c:pt>
                <c:pt idx="269">
                  <c:v>224.48000000000002</c:v>
                </c:pt>
                <c:pt idx="270">
                  <c:v>224.21</c:v>
                </c:pt>
                <c:pt idx="271">
                  <c:v>224.39000000000001</c:v>
                </c:pt>
                <c:pt idx="272">
                  <c:v>224.61</c:v>
                </c:pt>
                <c:pt idx="273">
                  <c:v>224.1</c:v>
                </c:pt>
                <c:pt idx="274">
                  <c:v>224.48000000000002</c:v>
                </c:pt>
                <c:pt idx="275">
                  <c:v>224.15</c:v>
                </c:pt>
                <c:pt idx="276">
                  <c:v>224.42000000000002</c:v>
                </c:pt>
                <c:pt idx="277">
                  <c:v>224.35</c:v>
                </c:pt>
                <c:pt idx="278">
                  <c:v>224.48000000000002</c:v>
                </c:pt>
                <c:pt idx="279">
                  <c:v>224.18</c:v>
                </c:pt>
                <c:pt idx="280">
                  <c:v>223.99</c:v>
                </c:pt>
                <c:pt idx="281">
                  <c:v>224.41</c:v>
                </c:pt>
                <c:pt idx="282">
                  <c:v>224.11</c:v>
                </c:pt>
                <c:pt idx="283">
                  <c:v>224.1</c:v>
                </c:pt>
                <c:pt idx="284">
                  <c:v>223.84</c:v>
                </c:pt>
                <c:pt idx="285">
                  <c:v>224.14000000000001</c:v>
                </c:pt>
                <c:pt idx="286">
                  <c:v>223.87</c:v>
                </c:pt>
                <c:pt idx="287">
                  <c:v>224.01000000000002</c:v>
                </c:pt>
                <c:pt idx="288">
                  <c:v>223.65</c:v>
                </c:pt>
                <c:pt idx="289">
                  <c:v>223.86</c:v>
                </c:pt>
                <c:pt idx="290">
                  <c:v>223.95000000000002</c:v>
                </c:pt>
                <c:pt idx="291">
                  <c:v>223.39000000000001</c:v>
                </c:pt>
                <c:pt idx="292">
                  <c:v>223.34</c:v>
                </c:pt>
                <c:pt idx="293">
                  <c:v>223.46</c:v>
                </c:pt>
                <c:pt idx="294">
                  <c:v>223.67000000000002</c:v>
                </c:pt>
                <c:pt idx="295">
                  <c:v>222.97</c:v>
                </c:pt>
                <c:pt idx="296">
                  <c:v>223.24</c:v>
                </c:pt>
                <c:pt idx="297">
                  <c:v>222.63</c:v>
                </c:pt>
                <c:pt idx="298">
                  <c:v>222.94</c:v>
                </c:pt>
                <c:pt idx="299">
                  <c:v>222.81</c:v>
                </c:pt>
                <c:pt idx="300">
                  <c:v>222.20000000000002</c:v>
                </c:pt>
                <c:pt idx="301">
                  <c:v>221.86</c:v>
                </c:pt>
                <c:pt idx="302">
                  <c:v>221.69</c:v>
                </c:pt>
                <c:pt idx="303">
                  <c:v>221.48000000000002</c:v>
                </c:pt>
                <c:pt idx="304">
                  <c:v>221.15</c:v>
                </c:pt>
                <c:pt idx="305">
                  <c:v>220.86</c:v>
                </c:pt>
                <c:pt idx="306">
                  <c:v>220.65</c:v>
                </c:pt>
                <c:pt idx="307">
                  <c:v>220.24</c:v>
                </c:pt>
                <c:pt idx="308">
                  <c:v>219.86</c:v>
                </c:pt>
                <c:pt idx="309">
                  <c:v>219.56</c:v>
                </c:pt>
                <c:pt idx="310">
                  <c:v>219.14000000000001</c:v>
                </c:pt>
                <c:pt idx="311">
                  <c:v>218.87</c:v>
                </c:pt>
                <c:pt idx="312">
                  <c:v>218.75</c:v>
                </c:pt>
                <c:pt idx="313">
                  <c:v>217.71</c:v>
                </c:pt>
                <c:pt idx="314">
                  <c:v>217.84</c:v>
                </c:pt>
                <c:pt idx="315">
                  <c:v>216.92000000000002</c:v>
                </c:pt>
                <c:pt idx="316">
                  <c:v>217.05</c:v>
                </c:pt>
                <c:pt idx="317">
                  <c:v>216.73000000000002</c:v>
                </c:pt>
                <c:pt idx="318">
                  <c:v>215.97</c:v>
                </c:pt>
                <c:pt idx="319">
                  <c:v>215.74</c:v>
                </c:pt>
                <c:pt idx="320">
                  <c:v>215.05</c:v>
                </c:pt>
                <c:pt idx="321">
                  <c:v>214.89000000000001</c:v>
                </c:pt>
                <c:pt idx="322">
                  <c:v>214.02</c:v>
                </c:pt>
                <c:pt idx="323">
                  <c:v>213.87</c:v>
                </c:pt>
                <c:pt idx="324">
                  <c:v>213.1</c:v>
                </c:pt>
                <c:pt idx="325">
                  <c:v>213.02</c:v>
                </c:pt>
                <c:pt idx="326">
                  <c:v>212.13</c:v>
                </c:pt>
                <c:pt idx="327">
                  <c:v>212.14000000000001</c:v>
                </c:pt>
                <c:pt idx="328">
                  <c:v>210.99</c:v>
                </c:pt>
                <c:pt idx="329">
                  <c:v>210.87</c:v>
                </c:pt>
                <c:pt idx="330">
                  <c:v>210.26000000000002</c:v>
                </c:pt>
                <c:pt idx="331">
                  <c:v>210</c:v>
                </c:pt>
                <c:pt idx="332">
                  <c:v>210</c:v>
                </c:pt>
                <c:pt idx="333">
                  <c:v>208.97</c:v>
                </c:pt>
                <c:pt idx="334">
                  <c:v>208.18</c:v>
                </c:pt>
                <c:pt idx="335">
                  <c:v>207.83</c:v>
                </c:pt>
                <c:pt idx="336">
                  <c:v>207.09</c:v>
                </c:pt>
                <c:pt idx="337">
                  <c:v>206.85</c:v>
                </c:pt>
                <c:pt idx="338">
                  <c:v>206.8</c:v>
                </c:pt>
                <c:pt idx="339">
                  <c:v>205.9</c:v>
                </c:pt>
                <c:pt idx="340">
                  <c:v>205.09</c:v>
                </c:pt>
                <c:pt idx="341">
                  <c:v>204.94</c:v>
                </c:pt>
                <c:pt idx="342">
                  <c:v>203.97</c:v>
                </c:pt>
                <c:pt idx="343">
                  <c:v>203.93</c:v>
                </c:pt>
                <c:pt idx="344">
                  <c:v>203.05</c:v>
                </c:pt>
                <c:pt idx="345">
                  <c:v>202.65</c:v>
                </c:pt>
                <c:pt idx="346">
                  <c:v>201.92000000000002</c:v>
                </c:pt>
                <c:pt idx="347">
                  <c:v>201.51000000000002</c:v>
                </c:pt>
                <c:pt idx="348">
                  <c:v>200.68</c:v>
                </c:pt>
                <c:pt idx="349">
                  <c:v>200.22</c:v>
                </c:pt>
                <c:pt idx="350">
                  <c:v>199.75</c:v>
                </c:pt>
                <c:pt idx="351">
                  <c:v>198.87</c:v>
                </c:pt>
                <c:pt idx="352">
                  <c:v>198.58</c:v>
                </c:pt>
                <c:pt idx="353">
                  <c:v>198.55</c:v>
                </c:pt>
                <c:pt idx="354">
                  <c:v>197.66</c:v>
                </c:pt>
                <c:pt idx="355">
                  <c:v>196.75</c:v>
                </c:pt>
                <c:pt idx="356">
                  <c:v>196.49</c:v>
                </c:pt>
                <c:pt idx="357">
                  <c:v>195.49</c:v>
                </c:pt>
                <c:pt idx="358">
                  <c:v>195.24</c:v>
                </c:pt>
                <c:pt idx="359">
                  <c:v>194.25</c:v>
                </c:pt>
                <c:pt idx="360">
                  <c:v>194.01000000000002</c:v>
                </c:pt>
                <c:pt idx="361">
                  <c:v>193.3</c:v>
                </c:pt>
                <c:pt idx="362">
                  <c:v>192.91</c:v>
                </c:pt>
                <c:pt idx="363">
                  <c:v>191.74</c:v>
                </c:pt>
                <c:pt idx="364">
                  <c:v>191.75</c:v>
                </c:pt>
                <c:pt idx="365">
                  <c:v>190.64000000000001</c:v>
                </c:pt>
                <c:pt idx="366">
                  <c:v>190.5</c:v>
                </c:pt>
                <c:pt idx="367">
                  <c:v>189.3</c:v>
                </c:pt>
                <c:pt idx="368">
                  <c:v>189.04000000000002</c:v>
                </c:pt>
                <c:pt idx="369">
                  <c:v>187.83</c:v>
                </c:pt>
                <c:pt idx="370">
                  <c:v>187.12</c:v>
                </c:pt>
                <c:pt idx="371">
                  <c:v>186.58</c:v>
                </c:pt>
                <c:pt idx="372">
                  <c:v>185.75</c:v>
                </c:pt>
                <c:pt idx="373">
                  <c:v>185.69</c:v>
                </c:pt>
                <c:pt idx="374">
                  <c:v>184.41</c:v>
                </c:pt>
                <c:pt idx="375">
                  <c:v>184.12</c:v>
                </c:pt>
                <c:pt idx="376">
                  <c:v>182.96</c:v>
                </c:pt>
                <c:pt idx="377">
                  <c:v>182.70000000000002</c:v>
                </c:pt>
                <c:pt idx="378">
                  <c:v>181.24</c:v>
                </c:pt>
                <c:pt idx="379">
                  <c:v>180.72</c:v>
                </c:pt>
                <c:pt idx="380">
                  <c:v>179.88</c:v>
                </c:pt>
                <c:pt idx="381">
                  <c:v>179.27</c:v>
                </c:pt>
                <c:pt idx="382">
                  <c:v>178.32</c:v>
                </c:pt>
                <c:pt idx="383">
                  <c:v>177.65</c:v>
                </c:pt>
                <c:pt idx="384">
                  <c:v>177.63</c:v>
                </c:pt>
                <c:pt idx="385">
                  <c:v>176.20000000000002</c:v>
                </c:pt>
                <c:pt idx="386">
                  <c:v>175.97</c:v>
                </c:pt>
                <c:pt idx="387">
                  <c:v>174.78</c:v>
                </c:pt>
                <c:pt idx="388">
                  <c:v>173.64000000000001</c:v>
                </c:pt>
                <c:pt idx="389">
                  <c:v>173.31</c:v>
                </c:pt>
                <c:pt idx="390">
                  <c:v>172.06</c:v>
                </c:pt>
                <c:pt idx="391">
                  <c:v>171.44</c:v>
                </c:pt>
                <c:pt idx="392">
                  <c:v>170.16</c:v>
                </c:pt>
                <c:pt idx="393">
                  <c:v>169.77</c:v>
                </c:pt>
                <c:pt idx="394">
                  <c:v>153.77000000000001</c:v>
                </c:pt>
                <c:pt idx="395">
                  <c:v>154.22</c:v>
                </c:pt>
                <c:pt idx="396">
                  <c:v>154.6</c:v>
                </c:pt>
                <c:pt idx="397">
                  <c:v>154.75</c:v>
                </c:pt>
                <c:pt idx="398">
                  <c:v>152.89000000000001</c:v>
                </c:pt>
                <c:pt idx="399">
                  <c:v>151.08000000000001</c:v>
                </c:pt>
                <c:pt idx="400">
                  <c:v>149.83000000000001</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strRef>
              <c:f>汇总!$D$1</c:f>
              <c:strCache>
                <c:ptCount val="1"/>
                <c:pt idx="0">
                  <c:v>Q890-10mm-2</c:v>
                </c:pt>
              </c:strCache>
            </c:strRef>
          </c:tx>
          <c:spPr>
            <a:ln w="19050" cap="rnd">
              <a:solidFill>
                <a:schemeClr val="tx1"/>
              </a:solidFill>
              <a:prstDash val="dash"/>
              <a:round/>
            </a:ln>
            <a:effectLst/>
          </c:spPr>
          <c:marker>
            <c:symbol val="none"/>
          </c:marker>
          <c:xVal>
            <c:numRef>
              <c:f>汇总!$E$3:$E$529</c:f>
              <c:numCache>
                <c:formatCode>General</c:formatCode>
                <c:ptCount val="527"/>
                <c:pt idx="0">
                  <c:v>0</c:v>
                </c:pt>
                <c:pt idx="1">
                  <c:v>-8.0000000000000002E-3</c:v>
                </c:pt>
                <c:pt idx="2">
                  <c:v>-5.3999999999999999E-2</c:v>
                </c:pt>
                <c:pt idx="3">
                  <c:v>0</c:v>
                </c:pt>
                <c:pt idx="4">
                  <c:v>-4.0000000000000001E-3</c:v>
                </c:pt>
                <c:pt idx="5">
                  <c:v>-3.9E-2</c:v>
                </c:pt>
                <c:pt idx="6">
                  <c:v>-2.3E-2</c:v>
                </c:pt>
                <c:pt idx="7">
                  <c:v>-4.0000000000000001E-3</c:v>
                </c:pt>
                <c:pt idx="8">
                  <c:v>-8.0000000000000002E-3</c:v>
                </c:pt>
                <c:pt idx="9">
                  <c:v>-3.5000000000000003E-2</c:v>
                </c:pt>
                <c:pt idx="10">
                  <c:v>4.0000000000000001E-3</c:v>
                </c:pt>
                <c:pt idx="11">
                  <c:v>-8.0000000000000002E-3</c:v>
                </c:pt>
                <c:pt idx="12">
                  <c:v>-1.2E-2</c:v>
                </c:pt>
                <c:pt idx="13">
                  <c:v>-1.9E-2</c:v>
                </c:pt>
                <c:pt idx="14">
                  <c:v>0</c:v>
                </c:pt>
                <c:pt idx="15">
                  <c:v>0</c:v>
                </c:pt>
                <c:pt idx="16">
                  <c:v>8.0000000000000002E-3</c:v>
                </c:pt>
                <c:pt idx="17">
                  <c:v>-4.2000000000000003E-2</c:v>
                </c:pt>
                <c:pt idx="18">
                  <c:v>0</c:v>
                </c:pt>
                <c:pt idx="19">
                  <c:v>-1.9E-2</c:v>
                </c:pt>
                <c:pt idx="20">
                  <c:v>-4.0000000000000001E-3</c:v>
                </c:pt>
                <c:pt idx="21">
                  <c:v>0</c:v>
                </c:pt>
                <c:pt idx="22">
                  <c:v>-3.9E-2</c:v>
                </c:pt>
                <c:pt idx="23">
                  <c:v>0</c:v>
                </c:pt>
                <c:pt idx="24">
                  <c:v>-4.0000000000000001E-3</c:v>
                </c:pt>
                <c:pt idx="25">
                  <c:v>-3.1E-2</c:v>
                </c:pt>
                <c:pt idx="26">
                  <c:v>0</c:v>
                </c:pt>
                <c:pt idx="27">
                  <c:v>-4.5999999999999999E-2</c:v>
                </c:pt>
                <c:pt idx="28">
                  <c:v>4.0000000000000001E-3</c:v>
                </c:pt>
                <c:pt idx="29">
                  <c:v>-3.9E-2</c:v>
                </c:pt>
                <c:pt idx="30">
                  <c:v>-5.3999999999999999E-2</c:v>
                </c:pt>
                <c:pt idx="31">
                  <c:v>0</c:v>
                </c:pt>
                <c:pt idx="32">
                  <c:v>-2.7E-2</c:v>
                </c:pt>
                <c:pt idx="33">
                  <c:v>0</c:v>
                </c:pt>
                <c:pt idx="34">
                  <c:v>-5.8000000000000003E-2</c:v>
                </c:pt>
                <c:pt idx="35">
                  <c:v>-4.0000000000000001E-3</c:v>
                </c:pt>
                <c:pt idx="36">
                  <c:v>0</c:v>
                </c:pt>
                <c:pt idx="37">
                  <c:v>-6.2E-2</c:v>
                </c:pt>
                <c:pt idx="38">
                  <c:v>4.0000000000000001E-3</c:v>
                </c:pt>
                <c:pt idx="39">
                  <c:v>-6.2E-2</c:v>
                </c:pt>
                <c:pt idx="40">
                  <c:v>-6.9000000000000006E-2</c:v>
                </c:pt>
                <c:pt idx="41">
                  <c:v>4.0000000000000001E-3</c:v>
                </c:pt>
                <c:pt idx="42">
                  <c:v>0</c:v>
                </c:pt>
                <c:pt idx="43">
                  <c:v>4.0000000000000001E-3</c:v>
                </c:pt>
                <c:pt idx="44">
                  <c:v>-2.7E-2</c:v>
                </c:pt>
                <c:pt idx="45">
                  <c:v>1.2E-2</c:v>
                </c:pt>
                <c:pt idx="46">
                  <c:v>1.2E-2</c:v>
                </c:pt>
                <c:pt idx="47">
                  <c:v>1.4999999999999999E-2</c:v>
                </c:pt>
                <c:pt idx="48">
                  <c:v>-2.7E-2</c:v>
                </c:pt>
                <c:pt idx="49">
                  <c:v>-8.0000000000000002E-3</c:v>
                </c:pt>
                <c:pt idx="50">
                  <c:v>1.2E-2</c:v>
                </c:pt>
                <c:pt idx="51">
                  <c:v>-4.0000000000000001E-3</c:v>
                </c:pt>
                <c:pt idx="52">
                  <c:v>8.0000000000000002E-3</c:v>
                </c:pt>
                <c:pt idx="53">
                  <c:v>1.4999999999999999E-2</c:v>
                </c:pt>
                <c:pt idx="54">
                  <c:v>1.4999999999999999E-2</c:v>
                </c:pt>
                <c:pt idx="55">
                  <c:v>2.7E-2</c:v>
                </c:pt>
                <c:pt idx="56">
                  <c:v>2.3E-2</c:v>
                </c:pt>
                <c:pt idx="57">
                  <c:v>2.3E-2</c:v>
                </c:pt>
                <c:pt idx="58">
                  <c:v>2.3E-2</c:v>
                </c:pt>
                <c:pt idx="59">
                  <c:v>1.9E-2</c:v>
                </c:pt>
                <c:pt idx="60">
                  <c:v>3.5000000000000003E-2</c:v>
                </c:pt>
                <c:pt idx="61">
                  <c:v>3.1E-2</c:v>
                </c:pt>
                <c:pt idx="62">
                  <c:v>4.2000000000000003E-2</c:v>
                </c:pt>
                <c:pt idx="63">
                  <c:v>4.5999999999999999E-2</c:v>
                </c:pt>
                <c:pt idx="64">
                  <c:v>3.9E-2</c:v>
                </c:pt>
                <c:pt idx="65">
                  <c:v>4.5999999999999999E-2</c:v>
                </c:pt>
                <c:pt idx="66">
                  <c:v>6.2E-2</c:v>
                </c:pt>
                <c:pt idx="67">
                  <c:v>5.8000000000000003E-2</c:v>
                </c:pt>
                <c:pt idx="68">
                  <c:v>6.6000000000000003E-2</c:v>
                </c:pt>
                <c:pt idx="69">
                  <c:v>5.3999999999999999E-2</c:v>
                </c:pt>
                <c:pt idx="70">
                  <c:v>6.6000000000000003E-2</c:v>
                </c:pt>
                <c:pt idx="71">
                  <c:v>6.2E-2</c:v>
                </c:pt>
                <c:pt idx="72">
                  <c:v>6.2E-2</c:v>
                </c:pt>
                <c:pt idx="73">
                  <c:v>6.2E-2</c:v>
                </c:pt>
                <c:pt idx="74">
                  <c:v>6.6000000000000003E-2</c:v>
                </c:pt>
                <c:pt idx="75">
                  <c:v>5.8000000000000003E-2</c:v>
                </c:pt>
                <c:pt idx="76">
                  <c:v>6.2E-2</c:v>
                </c:pt>
                <c:pt idx="77">
                  <c:v>5.8000000000000003E-2</c:v>
                </c:pt>
                <c:pt idx="78">
                  <c:v>6.2E-2</c:v>
                </c:pt>
                <c:pt idx="79">
                  <c:v>5.8000000000000003E-2</c:v>
                </c:pt>
                <c:pt idx="80">
                  <c:v>5.3999999999999999E-2</c:v>
                </c:pt>
                <c:pt idx="81">
                  <c:v>6.6000000000000003E-2</c:v>
                </c:pt>
                <c:pt idx="82">
                  <c:v>6.6000000000000003E-2</c:v>
                </c:pt>
                <c:pt idx="83">
                  <c:v>6.2E-2</c:v>
                </c:pt>
                <c:pt idx="84">
                  <c:v>6.6000000000000003E-2</c:v>
                </c:pt>
                <c:pt idx="85">
                  <c:v>6.2E-2</c:v>
                </c:pt>
                <c:pt idx="86">
                  <c:v>6.9000000000000006E-2</c:v>
                </c:pt>
                <c:pt idx="87">
                  <c:v>6.6000000000000003E-2</c:v>
                </c:pt>
                <c:pt idx="88">
                  <c:v>7.6999999999999999E-2</c:v>
                </c:pt>
                <c:pt idx="89">
                  <c:v>7.6999999999999999E-2</c:v>
                </c:pt>
                <c:pt idx="90">
                  <c:v>6.6000000000000003E-2</c:v>
                </c:pt>
                <c:pt idx="91">
                  <c:v>6.9000000000000006E-2</c:v>
                </c:pt>
                <c:pt idx="92">
                  <c:v>7.2999999999999995E-2</c:v>
                </c:pt>
                <c:pt idx="93">
                  <c:v>8.1000000000000003E-2</c:v>
                </c:pt>
                <c:pt idx="94">
                  <c:v>8.5000000000000006E-2</c:v>
                </c:pt>
                <c:pt idx="95">
                  <c:v>0.112</c:v>
                </c:pt>
                <c:pt idx="96">
                  <c:v>9.2999999999999999E-2</c:v>
                </c:pt>
                <c:pt idx="97">
                  <c:v>9.2999999999999999E-2</c:v>
                </c:pt>
                <c:pt idx="98">
                  <c:v>0.13900000000000001</c:v>
                </c:pt>
                <c:pt idx="99">
                  <c:v>0.112</c:v>
                </c:pt>
                <c:pt idx="100">
                  <c:v>0.12</c:v>
                </c:pt>
                <c:pt idx="101">
                  <c:v>0.12</c:v>
                </c:pt>
                <c:pt idx="102">
                  <c:v>0.108</c:v>
                </c:pt>
                <c:pt idx="103">
                  <c:v>0.11600000000000001</c:v>
                </c:pt>
                <c:pt idx="104">
                  <c:v>0.123</c:v>
                </c:pt>
                <c:pt idx="105">
                  <c:v>0.123</c:v>
                </c:pt>
                <c:pt idx="106">
                  <c:v>0.13100000000000001</c:v>
                </c:pt>
                <c:pt idx="107">
                  <c:v>0.20499999999999999</c:v>
                </c:pt>
                <c:pt idx="108">
                  <c:v>0.154</c:v>
                </c:pt>
                <c:pt idx="109">
                  <c:v>0.13900000000000001</c:v>
                </c:pt>
                <c:pt idx="110">
                  <c:v>0.151</c:v>
                </c:pt>
                <c:pt idx="111">
                  <c:v>0.151</c:v>
                </c:pt>
                <c:pt idx="112">
                  <c:v>0.158</c:v>
                </c:pt>
                <c:pt idx="113">
                  <c:v>0.27</c:v>
                </c:pt>
                <c:pt idx="114">
                  <c:v>0.17399999999999999</c:v>
                </c:pt>
                <c:pt idx="115">
                  <c:v>0.17799999999999999</c:v>
                </c:pt>
                <c:pt idx="116">
                  <c:v>0.17399999999999999</c:v>
                </c:pt>
                <c:pt idx="117">
                  <c:v>0.309</c:v>
                </c:pt>
                <c:pt idx="118">
                  <c:v>0.28199999999999997</c:v>
                </c:pt>
                <c:pt idx="119">
                  <c:v>0.21199999999999999</c:v>
                </c:pt>
                <c:pt idx="120">
                  <c:v>0.193</c:v>
                </c:pt>
                <c:pt idx="121">
                  <c:v>0.23499999999999999</c:v>
                </c:pt>
                <c:pt idx="122">
                  <c:v>0.30499999999999999</c:v>
                </c:pt>
                <c:pt idx="123">
                  <c:v>0.32</c:v>
                </c:pt>
                <c:pt idx="124">
                  <c:v>0.29699999999999999</c:v>
                </c:pt>
                <c:pt idx="125">
                  <c:v>0.35499999999999998</c:v>
                </c:pt>
                <c:pt idx="126">
                  <c:v>0.224</c:v>
                </c:pt>
                <c:pt idx="127">
                  <c:v>0.23899999999999999</c:v>
                </c:pt>
                <c:pt idx="128">
                  <c:v>0.37</c:v>
                </c:pt>
                <c:pt idx="129">
                  <c:v>0.24299999999999999</c:v>
                </c:pt>
                <c:pt idx="130">
                  <c:v>0.247</c:v>
                </c:pt>
                <c:pt idx="131">
                  <c:v>0.25900000000000001</c:v>
                </c:pt>
                <c:pt idx="132">
                  <c:v>0.26600000000000001</c:v>
                </c:pt>
                <c:pt idx="133">
                  <c:v>0.34300000000000003</c:v>
                </c:pt>
                <c:pt idx="134">
                  <c:v>0.28599999999999998</c:v>
                </c:pt>
                <c:pt idx="135">
                  <c:v>0.38600000000000001</c:v>
                </c:pt>
                <c:pt idx="136">
                  <c:v>0.29699999999999999</c:v>
                </c:pt>
                <c:pt idx="137">
                  <c:v>0.29299999999999998</c:v>
                </c:pt>
                <c:pt idx="138">
                  <c:v>0.46700000000000003</c:v>
                </c:pt>
                <c:pt idx="139">
                  <c:v>0.316</c:v>
                </c:pt>
                <c:pt idx="140">
                  <c:v>0.33600000000000002</c:v>
                </c:pt>
                <c:pt idx="141">
                  <c:v>0.56299999999999994</c:v>
                </c:pt>
                <c:pt idx="142">
                  <c:v>0.374</c:v>
                </c:pt>
                <c:pt idx="143">
                  <c:v>0.35899999999999999</c:v>
                </c:pt>
                <c:pt idx="144">
                  <c:v>0.35499999999999998</c:v>
                </c:pt>
                <c:pt idx="145">
                  <c:v>0.36699999999999999</c:v>
                </c:pt>
                <c:pt idx="146">
                  <c:v>0.46300000000000002</c:v>
                </c:pt>
                <c:pt idx="147">
                  <c:v>0.378</c:v>
                </c:pt>
                <c:pt idx="148">
                  <c:v>0.378</c:v>
                </c:pt>
                <c:pt idx="149">
                  <c:v>0.53600000000000003</c:v>
                </c:pt>
                <c:pt idx="150">
                  <c:v>0.621</c:v>
                </c:pt>
                <c:pt idx="151">
                  <c:v>0.40100000000000002</c:v>
                </c:pt>
                <c:pt idx="152">
                  <c:v>0.40500000000000003</c:v>
                </c:pt>
                <c:pt idx="153">
                  <c:v>0.41699999999999998</c:v>
                </c:pt>
                <c:pt idx="154">
                  <c:v>0.42799999999999999</c:v>
                </c:pt>
                <c:pt idx="155">
                  <c:v>0.621</c:v>
                </c:pt>
                <c:pt idx="156">
                  <c:v>0.436</c:v>
                </c:pt>
                <c:pt idx="157">
                  <c:v>0.44400000000000001</c:v>
                </c:pt>
                <c:pt idx="158">
                  <c:v>0.47099999999999997</c:v>
                </c:pt>
                <c:pt idx="159">
                  <c:v>0.47499999999999998</c:v>
                </c:pt>
                <c:pt idx="160">
                  <c:v>0.49399999999999999</c:v>
                </c:pt>
                <c:pt idx="161">
                  <c:v>0.498</c:v>
                </c:pt>
                <c:pt idx="162">
                  <c:v>0.55200000000000005</c:v>
                </c:pt>
                <c:pt idx="163">
                  <c:v>0.69499999999999995</c:v>
                </c:pt>
                <c:pt idx="164">
                  <c:v>0.64400000000000002</c:v>
                </c:pt>
                <c:pt idx="165">
                  <c:v>0.69099999999999995</c:v>
                </c:pt>
                <c:pt idx="166">
                  <c:v>0.58699999999999997</c:v>
                </c:pt>
                <c:pt idx="167">
                  <c:v>0.53300000000000003</c:v>
                </c:pt>
                <c:pt idx="168">
                  <c:v>0.57499999999999996</c:v>
                </c:pt>
                <c:pt idx="169">
                  <c:v>0.58299999999999996</c:v>
                </c:pt>
                <c:pt idx="170">
                  <c:v>0.58699999999999997</c:v>
                </c:pt>
                <c:pt idx="171">
                  <c:v>0.59799999999999998</c:v>
                </c:pt>
                <c:pt idx="172">
                  <c:v>0.61</c:v>
                </c:pt>
                <c:pt idx="173">
                  <c:v>0.85299999999999998</c:v>
                </c:pt>
                <c:pt idx="174">
                  <c:v>0.64800000000000002</c:v>
                </c:pt>
                <c:pt idx="175">
                  <c:v>0.65600000000000003</c:v>
                </c:pt>
                <c:pt idx="176">
                  <c:v>0.66800000000000004</c:v>
                </c:pt>
                <c:pt idx="177">
                  <c:v>0.75600000000000001</c:v>
                </c:pt>
                <c:pt idx="178">
                  <c:v>0.89100000000000001</c:v>
                </c:pt>
                <c:pt idx="179">
                  <c:v>0.94199999999999995</c:v>
                </c:pt>
                <c:pt idx="180">
                  <c:v>0.69099999999999995</c:v>
                </c:pt>
                <c:pt idx="181">
                  <c:v>0.93</c:v>
                </c:pt>
                <c:pt idx="182">
                  <c:v>0.77200000000000002</c:v>
                </c:pt>
                <c:pt idx="183">
                  <c:v>0.79900000000000004</c:v>
                </c:pt>
                <c:pt idx="184">
                  <c:v>1.119</c:v>
                </c:pt>
                <c:pt idx="185">
                  <c:v>0.90300000000000002</c:v>
                </c:pt>
                <c:pt idx="186">
                  <c:v>0.94599999999999995</c:v>
                </c:pt>
                <c:pt idx="187">
                  <c:v>1.2470000000000001</c:v>
                </c:pt>
                <c:pt idx="188">
                  <c:v>1.111</c:v>
                </c:pt>
                <c:pt idx="189">
                  <c:v>1.0649999999999999</c:v>
                </c:pt>
                <c:pt idx="190">
                  <c:v>1.343</c:v>
                </c:pt>
                <c:pt idx="191">
                  <c:v>1.1539999999999999</c:v>
                </c:pt>
                <c:pt idx="192">
                  <c:v>1.204</c:v>
                </c:pt>
                <c:pt idx="193">
                  <c:v>1.42</c:v>
                </c:pt>
                <c:pt idx="194">
                  <c:v>1.3009999999999999</c:v>
                </c:pt>
                <c:pt idx="195">
                  <c:v>1.351</c:v>
                </c:pt>
                <c:pt idx="196">
                  <c:v>1.3819999999999999</c:v>
                </c:pt>
                <c:pt idx="197">
                  <c:v>1.5129999999999999</c:v>
                </c:pt>
                <c:pt idx="198">
                  <c:v>1.4510000000000001</c:v>
                </c:pt>
                <c:pt idx="199">
                  <c:v>1.5049999999999999</c:v>
                </c:pt>
                <c:pt idx="200">
                  <c:v>1.548</c:v>
                </c:pt>
                <c:pt idx="201">
                  <c:v>1.609</c:v>
                </c:pt>
                <c:pt idx="202">
                  <c:v>1.629</c:v>
                </c:pt>
                <c:pt idx="203">
                  <c:v>1.899</c:v>
                </c:pt>
                <c:pt idx="204">
                  <c:v>1.7130000000000001</c:v>
                </c:pt>
                <c:pt idx="205">
                  <c:v>1.7909999999999999</c:v>
                </c:pt>
                <c:pt idx="206">
                  <c:v>1.837</c:v>
                </c:pt>
                <c:pt idx="207">
                  <c:v>1.9410000000000001</c:v>
                </c:pt>
                <c:pt idx="208">
                  <c:v>1.9330000000000001</c:v>
                </c:pt>
                <c:pt idx="209">
                  <c:v>1.976</c:v>
                </c:pt>
                <c:pt idx="210">
                  <c:v>2.169</c:v>
                </c:pt>
                <c:pt idx="211">
                  <c:v>2.0840000000000001</c:v>
                </c:pt>
                <c:pt idx="212">
                  <c:v>2.1259999999999999</c:v>
                </c:pt>
                <c:pt idx="213">
                  <c:v>2.2189999999999999</c:v>
                </c:pt>
                <c:pt idx="214">
                  <c:v>2.2269999999999999</c:v>
                </c:pt>
                <c:pt idx="215">
                  <c:v>2.2890000000000001</c:v>
                </c:pt>
                <c:pt idx="216">
                  <c:v>2.327</c:v>
                </c:pt>
                <c:pt idx="217">
                  <c:v>2.4540000000000002</c:v>
                </c:pt>
                <c:pt idx="218">
                  <c:v>2.3929999999999998</c:v>
                </c:pt>
                <c:pt idx="219">
                  <c:v>2.5430000000000001</c:v>
                </c:pt>
                <c:pt idx="220">
                  <c:v>2.508</c:v>
                </c:pt>
                <c:pt idx="221">
                  <c:v>2.5550000000000002</c:v>
                </c:pt>
                <c:pt idx="222">
                  <c:v>2.609</c:v>
                </c:pt>
                <c:pt idx="223">
                  <c:v>2.7789999999999999</c:v>
                </c:pt>
                <c:pt idx="224">
                  <c:v>2.9140000000000001</c:v>
                </c:pt>
                <c:pt idx="225">
                  <c:v>2.7440000000000002</c:v>
                </c:pt>
                <c:pt idx="226">
                  <c:v>2.786</c:v>
                </c:pt>
                <c:pt idx="227">
                  <c:v>2.9020000000000001</c:v>
                </c:pt>
                <c:pt idx="228">
                  <c:v>2.96</c:v>
                </c:pt>
                <c:pt idx="229">
                  <c:v>3.0640000000000001</c:v>
                </c:pt>
                <c:pt idx="230">
                  <c:v>3.1339999999999999</c:v>
                </c:pt>
                <c:pt idx="231">
                  <c:v>3.0139999999999998</c:v>
                </c:pt>
                <c:pt idx="232">
                  <c:v>3.18</c:v>
                </c:pt>
                <c:pt idx="233">
                  <c:v>3.1379999999999999</c:v>
                </c:pt>
                <c:pt idx="234">
                  <c:v>3.1720000000000002</c:v>
                </c:pt>
                <c:pt idx="235">
                  <c:v>3.2759999999999998</c:v>
                </c:pt>
                <c:pt idx="236">
                  <c:v>3.2690000000000001</c:v>
                </c:pt>
                <c:pt idx="237">
                  <c:v>3.33</c:v>
                </c:pt>
                <c:pt idx="238">
                  <c:v>3.4929999999999999</c:v>
                </c:pt>
                <c:pt idx="239">
                  <c:v>3.431</c:v>
                </c:pt>
                <c:pt idx="240">
                  <c:v>3.4769999999999999</c:v>
                </c:pt>
                <c:pt idx="241">
                  <c:v>3.52</c:v>
                </c:pt>
                <c:pt idx="242">
                  <c:v>3.74</c:v>
                </c:pt>
                <c:pt idx="243">
                  <c:v>3.72</c:v>
                </c:pt>
                <c:pt idx="244">
                  <c:v>3.6779999999999999</c:v>
                </c:pt>
                <c:pt idx="245">
                  <c:v>3.6970000000000001</c:v>
                </c:pt>
                <c:pt idx="246">
                  <c:v>3.7549999999999999</c:v>
                </c:pt>
                <c:pt idx="247">
                  <c:v>4.0709999999999997</c:v>
                </c:pt>
                <c:pt idx="248">
                  <c:v>3.855</c:v>
                </c:pt>
                <c:pt idx="249">
                  <c:v>4.149</c:v>
                </c:pt>
                <c:pt idx="250">
                  <c:v>3.956</c:v>
                </c:pt>
                <c:pt idx="251">
                  <c:v>4.01</c:v>
                </c:pt>
                <c:pt idx="252">
                  <c:v>4.2640000000000002</c:v>
                </c:pt>
                <c:pt idx="253">
                  <c:v>4.1180000000000003</c:v>
                </c:pt>
                <c:pt idx="254">
                  <c:v>4.3220000000000001</c:v>
                </c:pt>
                <c:pt idx="255">
                  <c:v>4.2220000000000004</c:v>
                </c:pt>
                <c:pt idx="256">
                  <c:v>4.2450000000000001</c:v>
                </c:pt>
                <c:pt idx="257">
                  <c:v>4.3339999999999996</c:v>
                </c:pt>
                <c:pt idx="258">
                  <c:v>4.3609999999999998</c:v>
                </c:pt>
                <c:pt idx="259">
                  <c:v>4.4269999999999996</c:v>
                </c:pt>
                <c:pt idx="260">
                  <c:v>4.4539999999999997</c:v>
                </c:pt>
                <c:pt idx="261">
                  <c:v>4.5110000000000001</c:v>
                </c:pt>
                <c:pt idx="262">
                  <c:v>4.6970000000000001</c:v>
                </c:pt>
                <c:pt idx="263">
                  <c:v>4.6120000000000001</c:v>
                </c:pt>
                <c:pt idx="264">
                  <c:v>4.6189999999999998</c:v>
                </c:pt>
                <c:pt idx="265">
                  <c:v>4.6849999999999996</c:v>
                </c:pt>
                <c:pt idx="266">
                  <c:v>4.7350000000000003</c:v>
                </c:pt>
                <c:pt idx="267">
                  <c:v>4.758</c:v>
                </c:pt>
                <c:pt idx="268">
                  <c:v>4.843</c:v>
                </c:pt>
                <c:pt idx="269">
                  <c:v>4.8899999999999997</c:v>
                </c:pt>
                <c:pt idx="270">
                  <c:v>4.9240000000000004</c:v>
                </c:pt>
                <c:pt idx="271">
                  <c:v>4.9470000000000001</c:v>
                </c:pt>
                <c:pt idx="272">
                  <c:v>5.2990000000000004</c:v>
                </c:pt>
                <c:pt idx="273">
                  <c:v>5.2869999999999999</c:v>
                </c:pt>
                <c:pt idx="274">
                  <c:v>5.1210000000000004</c:v>
                </c:pt>
                <c:pt idx="275">
                  <c:v>5.1639999999999997</c:v>
                </c:pt>
                <c:pt idx="276">
                  <c:v>5.218</c:v>
                </c:pt>
                <c:pt idx="277">
                  <c:v>5.3490000000000002</c:v>
                </c:pt>
                <c:pt idx="278">
                  <c:v>5.2910000000000004</c:v>
                </c:pt>
                <c:pt idx="279">
                  <c:v>5.4219999999999997</c:v>
                </c:pt>
                <c:pt idx="280">
                  <c:v>5.3719999999999999</c:v>
                </c:pt>
                <c:pt idx="281">
                  <c:v>5.4029999999999996</c:v>
                </c:pt>
                <c:pt idx="282">
                  <c:v>5.4379999999999997</c:v>
                </c:pt>
                <c:pt idx="283">
                  <c:v>5.5419999999999998</c:v>
                </c:pt>
                <c:pt idx="284">
                  <c:v>5.5110000000000001</c:v>
                </c:pt>
                <c:pt idx="285">
                  <c:v>5.53</c:v>
                </c:pt>
                <c:pt idx="286">
                  <c:v>5.8390000000000004</c:v>
                </c:pt>
                <c:pt idx="287">
                  <c:v>5.5919999999999996</c:v>
                </c:pt>
                <c:pt idx="288">
                  <c:v>5.6269999999999998</c:v>
                </c:pt>
                <c:pt idx="289">
                  <c:v>5.7350000000000003</c:v>
                </c:pt>
                <c:pt idx="290">
                  <c:v>5.673</c:v>
                </c:pt>
                <c:pt idx="291">
                  <c:v>5.7119999999999997</c:v>
                </c:pt>
                <c:pt idx="292">
                  <c:v>5.7460000000000004</c:v>
                </c:pt>
                <c:pt idx="293">
                  <c:v>5.7770000000000001</c:v>
                </c:pt>
                <c:pt idx="294">
                  <c:v>5.8079999999999998</c:v>
                </c:pt>
                <c:pt idx="295">
                  <c:v>5.9429999999999996</c:v>
                </c:pt>
                <c:pt idx="296">
                  <c:v>5.87</c:v>
                </c:pt>
                <c:pt idx="297">
                  <c:v>5.9119999999999999</c:v>
                </c:pt>
                <c:pt idx="298">
                  <c:v>5.9550000000000001</c:v>
                </c:pt>
                <c:pt idx="299">
                  <c:v>5.9930000000000003</c:v>
                </c:pt>
                <c:pt idx="300">
                  <c:v>6.0670000000000002</c:v>
                </c:pt>
                <c:pt idx="301">
                  <c:v>6.0629999999999997</c:v>
                </c:pt>
                <c:pt idx="302">
                  <c:v>6.0860000000000003</c:v>
                </c:pt>
                <c:pt idx="303">
                  <c:v>6.194</c:v>
                </c:pt>
                <c:pt idx="304">
                  <c:v>6.19</c:v>
                </c:pt>
                <c:pt idx="305">
                  <c:v>6.2169999999999996</c:v>
                </c:pt>
                <c:pt idx="306">
                  <c:v>6.31</c:v>
                </c:pt>
                <c:pt idx="307">
                  <c:v>6.3289999999999997</c:v>
                </c:pt>
                <c:pt idx="308">
                  <c:v>6.4909999999999997</c:v>
                </c:pt>
                <c:pt idx="309">
                  <c:v>6.391</c:v>
                </c:pt>
                <c:pt idx="310">
                  <c:v>6.5069999999999997</c:v>
                </c:pt>
                <c:pt idx="311">
                  <c:v>6.7649999999999997</c:v>
                </c:pt>
                <c:pt idx="312">
                  <c:v>6.7</c:v>
                </c:pt>
                <c:pt idx="313">
                  <c:v>6.5919999999999996</c:v>
                </c:pt>
                <c:pt idx="314">
                  <c:v>6.6219999999999999</c:v>
                </c:pt>
                <c:pt idx="315">
                  <c:v>6.657</c:v>
                </c:pt>
                <c:pt idx="316">
                  <c:v>6.7030000000000003</c:v>
                </c:pt>
                <c:pt idx="317">
                  <c:v>6.7539999999999996</c:v>
                </c:pt>
                <c:pt idx="318">
                  <c:v>7.0780000000000003</c:v>
                </c:pt>
                <c:pt idx="319">
                  <c:v>6.8419999999999996</c:v>
                </c:pt>
                <c:pt idx="320">
                  <c:v>6.8849999999999998</c:v>
                </c:pt>
                <c:pt idx="321">
                  <c:v>7.101</c:v>
                </c:pt>
                <c:pt idx="322">
                  <c:v>6.9770000000000003</c:v>
                </c:pt>
                <c:pt idx="323">
                  <c:v>7.02</c:v>
                </c:pt>
                <c:pt idx="324">
                  <c:v>7.1429999999999998</c:v>
                </c:pt>
                <c:pt idx="325">
                  <c:v>7.3479999999999999</c:v>
                </c:pt>
                <c:pt idx="326">
                  <c:v>7.4210000000000003</c:v>
                </c:pt>
                <c:pt idx="327">
                  <c:v>7.367</c:v>
                </c:pt>
                <c:pt idx="328">
                  <c:v>7.2510000000000003</c:v>
                </c:pt>
                <c:pt idx="329">
                  <c:v>7.4290000000000003</c:v>
                </c:pt>
                <c:pt idx="330">
                  <c:v>7.3520000000000003</c:v>
                </c:pt>
                <c:pt idx="331">
                  <c:v>7.4020000000000001</c:v>
                </c:pt>
                <c:pt idx="332">
                  <c:v>7.5910000000000002</c:v>
                </c:pt>
                <c:pt idx="333">
                  <c:v>7.4950000000000001</c:v>
                </c:pt>
                <c:pt idx="334">
                  <c:v>7.7450000000000001</c:v>
                </c:pt>
                <c:pt idx="335">
                  <c:v>7.5830000000000002</c:v>
                </c:pt>
                <c:pt idx="336">
                  <c:v>7.63</c:v>
                </c:pt>
                <c:pt idx="337">
                  <c:v>7.7990000000000004</c:v>
                </c:pt>
                <c:pt idx="338">
                  <c:v>7.718</c:v>
                </c:pt>
                <c:pt idx="339">
                  <c:v>7.7610000000000001</c:v>
                </c:pt>
                <c:pt idx="340">
                  <c:v>7.8109999999999999</c:v>
                </c:pt>
                <c:pt idx="341">
                  <c:v>7.8570000000000002</c:v>
                </c:pt>
                <c:pt idx="342">
                  <c:v>7.9080000000000004</c:v>
                </c:pt>
                <c:pt idx="343">
                  <c:v>7.9539999999999997</c:v>
                </c:pt>
                <c:pt idx="344">
                  <c:v>8.0079999999999991</c:v>
                </c:pt>
                <c:pt idx="345">
                  <c:v>8.0459999999999994</c:v>
                </c:pt>
                <c:pt idx="346">
                  <c:v>8.1</c:v>
                </c:pt>
                <c:pt idx="347">
                  <c:v>8.1509999999999998</c:v>
                </c:pt>
                <c:pt idx="348">
                  <c:v>8.2089999999999996</c:v>
                </c:pt>
                <c:pt idx="349">
                  <c:v>8.266</c:v>
                </c:pt>
                <c:pt idx="350">
                  <c:v>8.3049999999999997</c:v>
                </c:pt>
                <c:pt idx="351">
                  <c:v>8.3550000000000004</c:v>
                </c:pt>
                <c:pt idx="352">
                  <c:v>8.4290000000000003</c:v>
                </c:pt>
                <c:pt idx="353">
                  <c:v>8.4290000000000003</c:v>
                </c:pt>
                <c:pt idx="354">
                  <c:v>8.4789999999999992</c:v>
                </c:pt>
                <c:pt idx="355">
                  <c:v>8.5370000000000008</c:v>
                </c:pt>
                <c:pt idx="356">
                  <c:v>8.5790000000000006</c:v>
                </c:pt>
                <c:pt idx="357">
                  <c:v>8.6449999999999996</c:v>
                </c:pt>
                <c:pt idx="358">
                  <c:v>8.76</c:v>
                </c:pt>
                <c:pt idx="359">
                  <c:v>8.7490000000000006</c:v>
                </c:pt>
                <c:pt idx="360">
                  <c:v>8.7840000000000007</c:v>
                </c:pt>
                <c:pt idx="361">
                  <c:v>8.8719999999999999</c:v>
                </c:pt>
                <c:pt idx="362">
                  <c:v>8.8879999999999999</c:v>
                </c:pt>
                <c:pt idx="363">
                  <c:v>8.9380000000000006</c:v>
                </c:pt>
                <c:pt idx="364">
                  <c:v>8.9960000000000004</c:v>
                </c:pt>
                <c:pt idx="365">
                  <c:v>9.2309999999999999</c:v>
                </c:pt>
                <c:pt idx="366">
                  <c:v>9.1</c:v>
                </c:pt>
                <c:pt idx="367">
                  <c:v>9.3079999999999998</c:v>
                </c:pt>
                <c:pt idx="368">
                  <c:v>9.2119999999999997</c:v>
                </c:pt>
                <c:pt idx="369">
                  <c:v>9.2390000000000008</c:v>
                </c:pt>
                <c:pt idx="370">
                  <c:v>9.3699999999999992</c:v>
                </c:pt>
                <c:pt idx="371">
                  <c:v>9.3350000000000009</c:v>
                </c:pt>
                <c:pt idx="372">
                  <c:v>9.5250000000000004</c:v>
                </c:pt>
                <c:pt idx="373">
                  <c:v>9.44</c:v>
                </c:pt>
                <c:pt idx="374">
                  <c:v>9.5549999999999997</c:v>
                </c:pt>
                <c:pt idx="375">
                  <c:v>9.5399999999999991</c:v>
                </c:pt>
                <c:pt idx="376">
                  <c:v>9.8019999999999996</c:v>
                </c:pt>
                <c:pt idx="377">
                  <c:v>9.6630000000000003</c:v>
                </c:pt>
                <c:pt idx="378">
                  <c:v>9.6790000000000003</c:v>
                </c:pt>
                <c:pt idx="379">
                  <c:v>9.8719999999999999</c:v>
                </c:pt>
                <c:pt idx="380">
                  <c:v>9.9949999999999992</c:v>
                </c:pt>
                <c:pt idx="381">
                  <c:v>10.045999999999999</c:v>
                </c:pt>
                <c:pt idx="382">
                  <c:v>9.891</c:v>
                </c:pt>
                <c:pt idx="383">
                  <c:v>9.9489999999999998</c:v>
                </c:pt>
                <c:pt idx="384">
                  <c:v>10.130000000000001</c:v>
                </c:pt>
                <c:pt idx="385">
                  <c:v>10.08</c:v>
                </c:pt>
                <c:pt idx="386">
                  <c:v>10.106999999999999</c:v>
                </c:pt>
                <c:pt idx="387">
                  <c:v>10.164999999999999</c:v>
                </c:pt>
                <c:pt idx="388">
                  <c:v>10.188000000000001</c:v>
                </c:pt>
                <c:pt idx="389">
                  <c:v>10.407999999999999</c:v>
                </c:pt>
                <c:pt idx="390">
                  <c:v>10.497</c:v>
                </c:pt>
                <c:pt idx="391">
                  <c:v>10.343</c:v>
                </c:pt>
                <c:pt idx="392">
                  <c:v>10.628</c:v>
                </c:pt>
                <c:pt idx="393">
                  <c:v>10.462</c:v>
                </c:pt>
                <c:pt idx="394">
                  <c:v>10.500999999999999</c:v>
                </c:pt>
                <c:pt idx="395">
                  <c:v>10.731999999999999</c:v>
                </c:pt>
                <c:pt idx="396">
                  <c:v>10.663</c:v>
                </c:pt>
                <c:pt idx="397">
                  <c:v>10.766999999999999</c:v>
                </c:pt>
                <c:pt idx="398">
                  <c:v>10.705</c:v>
                </c:pt>
                <c:pt idx="399">
                  <c:v>10.752000000000001</c:v>
                </c:pt>
                <c:pt idx="400">
                  <c:v>10.843999999999999</c:v>
                </c:pt>
                <c:pt idx="401">
                  <c:v>10.887</c:v>
                </c:pt>
                <c:pt idx="402">
                  <c:v>11.095000000000001</c:v>
                </c:pt>
                <c:pt idx="403">
                  <c:v>10.945</c:v>
                </c:pt>
                <c:pt idx="404">
                  <c:v>11.003</c:v>
                </c:pt>
                <c:pt idx="405">
                  <c:v>11.061</c:v>
                </c:pt>
                <c:pt idx="406">
                  <c:v>11.308</c:v>
                </c:pt>
                <c:pt idx="407">
                  <c:v>11.18</c:v>
                </c:pt>
                <c:pt idx="408">
                  <c:v>11.358000000000001</c:v>
                </c:pt>
                <c:pt idx="409">
                  <c:v>11.276999999999999</c:v>
                </c:pt>
                <c:pt idx="410">
                  <c:v>11.531000000000001</c:v>
                </c:pt>
                <c:pt idx="411">
                  <c:v>11.574</c:v>
                </c:pt>
                <c:pt idx="412">
                  <c:v>11.032999999999999</c:v>
                </c:pt>
                <c:pt idx="413">
                  <c:v>11.489000000000001</c:v>
                </c:pt>
                <c:pt idx="414">
                  <c:v>11.561999999999999</c:v>
                </c:pt>
                <c:pt idx="415">
                  <c:v>11.601000000000001</c:v>
                </c:pt>
                <c:pt idx="416">
                  <c:v>11.616</c:v>
                </c:pt>
                <c:pt idx="417">
                  <c:v>11.69</c:v>
                </c:pt>
                <c:pt idx="418">
                  <c:v>11.759</c:v>
                </c:pt>
                <c:pt idx="419">
                  <c:v>11.836</c:v>
                </c:pt>
                <c:pt idx="420">
                  <c:v>11.885999999999999</c:v>
                </c:pt>
                <c:pt idx="421">
                  <c:v>11.879</c:v>
                </c:pt>
                <c:pt idx="422">
                  <c:v>12.037000000000001</c:v>
                </c:pt>
                <c:pt idx="423">
                  <c:v>11.997999999999999</c:v>
                </c:pt>
                <c:pt idx="424">
                  <c:v>12.265000000000001</c:v>
                </c:pt>
                <c:pt idx="425">
                  <c:v>12.090999999999999</c:v>
                </c:pt>
                <c:pt idx="426">
                  <c:v>12.356999999999999</c:v>
                </c:pt>
                <c:pt idx="427">
                  <c:v>12.238</c:v>
                </c:pt>
                <c:pt idx="428">
                  <c:v>12.238</c:v>
                </c:pt>
                <c:pt idx="429">
                  <c:v>12.292</c:v>
                </c:pt>
                <c:pt idx="430">
                  <c:v>12.346</c:v>
                </c:pt>
                <c:pt idx="431">
                  <c:v>12.391999999999999</c:v>
                </c:pt>
                <c:pt idx="432">
                  <c:v>12.596</c:v>
                </c:pt>
                <c:pt idx="433">
                  <c:v>12.512</c:v>
                </c:pt>
                <c:pt idx="434">
                  <c:v>12.535</c:v>
                </c:pt>
                <c:pt idx="435">
                  <c:v>12.581</c:v>
                </c:pt>
                <c:pt idx="436">
                  <c:v>12.82</c:v>
                </c:pt>
                <c:pt idx="437">
                  <c:v>12.708</c:v>
                </c:pt>
                <c:pt idx="438">
                  <c:v>12.786</c:v>
                </c:pt>
                <c:pt idx="439">
                  <c:v>12.832000000000001</c:v>
                </c:pt>
                <c:pt idx="440">
                  <c:v>13.055999999999999</c:v>
                </c:pt>
                <c:pt idx="441">
                  <c:v>13.006</c:v>
                </c:pt>
                <c:pt idx="442">
                  <c:v>13.06</c:v>
                </c:pt>
                <c:pt idx="443">
                  <c:v>13.345000000000001</c:v>
                </c:pt>
                <c:pt idx="444">
                  <c:v>13.055999999999999</c:v>
                </c:pt>
                <c:pt idx="445">
                  <c:v>13.114000000000001</c:v>
                </c:pt>
                <c:pt idx="446">
                  <c:v>13.170999999999999</c:v>
                </c:pt>
                <c:pt idx="447">
                  <c:v>13.337</c:v>
                </c:pt>
                <c:pt idx="448">
                  <c:v>13.218</c:v>
                </c:pt>
                <c:pt idx="449">
                  <c:v>13.526</c:v>
                </c:pt>
                <c:pt idx="450">
                  <c:v>13.391</c:v>
                </c:pt>
                <c:pt idx="451">
                  <c:v>13.457000000000001</c:v>
                </c:pt>
                <c:pt idx="452">
                  <c:v>13.417999999999999</c:v>
                </c:pt>
                <c:pt idx="453">
                  <c:v>13.538</c:v>
                </c:pt>
                <c:pt idx="454">
                  <c:v>13.587999999999999</c:v>
                </c:pt>
                <c:pt idx="455">
                  <c:v>13.824</c:v>
                </c:pt>
                <c:pt idx="456">
                  <c:v>13.835000000000001</c:v>
                </c:pt>
                <c:pt idx="457">
                  <c:v>13.839</c:v>
                </c:pt>
                <c:pt idx="458">
                  <c:v>14.02</c:v>
                </c:pt>
                <c:pt idx="459">
                  <c:v>13.955</c:v>
                </c:pt>
                <c:pt idx="460">
                  <c:v>14.170999999999999</c:v>
                </c:pt>
              </c:numCache>
            </c:numRef>
          </c:xVal>
          <c:yVal>
            <c:numRef>
              <c:f>汇总!$D$3:$D$529</c:f>
              <c:numCache>
                <c:formatCode>General</c:formatCode>
                <c:ptCount val="527"/>
                <c:pt idx="0">
                  <c:v>0</c:v>
                </c:pt>
                <c:pt idx="1">
                  <c:v>0.05</c:v>
                </c:pt>
                <c:pt idx="2">
                  <c:v>0.06</c:v>
                </c:pt>
                <c:pt idx="3">
                  <c:v>0.11</c:v>
                </c:pt>
                <c:pt idx="4">
                  <c:v>0.08</c:v>
                </c:pt>
                <c:pt idx="5">
                  <c:v>0.12</c:v>
                </c:pt>
                <c:pt idx="6">
                  <c:v>0.16</c:v>
                </c:pt>
                <c:pt idx="7">
                  <c:v>0.16</c:v>
                </c:pt>
                <c:pt idx="8">
                  <c:v>0.2</c:v>
                </c:pt>
                <c:pt idx="9">
                  <c:v>0.2</c:v>
                </c:pt>
                <c:pt idx="10">
                  <c:v>0.2</c:v>
                </c:pt>
                <c:pt idx="11">
                  <c:v>0.25</c:v>
                </c:pt>
                <c:pt idx="12">
                  <c:v>0.23</c:v>
                </c:pt>
                <c:pt idx="13">
                  <c:v>0.37</c:v>
                </c:pt>
                <c:pt idx="14">
                  <c:v>0.57999999999999996</c:v>
                </c:pt>
                <c:pt idx="15">
                  <c:v>0.74</c:v>
                </c:pt>
                <c:pt idx="16">
                  <c:v>0.82</c:v>
                </c:pt>
                <c:pt idx="17">
                  <c:v>0.97</c:v>
                </c:pt>
                <c:pt idx="18">
                  <c:v>1.07</c:v>
                </c:pt>
                <c:pt idx="19">
                  <c:v>1.33</c:v>
                </c:pt>
                <c:pt idx="20">
                  <c:v>1.54</c:v>
                </c:pt>
                <c:pt idx="21">
                  <c:v>2.1</c:v>
                </c:pt>
                <c:pt idx="22">
                  <c:v>2.2200000000000002</c:v>
                </c:pt>
                <c:pt idx="23">
                  <c:v>2.4500000000000002</c:v>
                </c:pt>
                <c:pt idx="24">
                  <c:v>2.7</c:v>
                </c:pt>
                <c:pt idx="25">
                  <c:v>2.81</c:v>
                </c:pt>
                <c:pt idx="26">
                  <c:v>3.01</c:v>
                </c:pt>
                <c:pt idx="27">
                  <c:v>3.13</c:v>
                </c:pt>
                <c:pt idx="28">
                  <c:v>2.62</c:v>
                </c:pt>
                <c:pt idx="29">
                  <c:v>1.92</c:v>
                </c:pt>
                <c:pt idx="30">
                  <c:v>1.21</c:v>
                </c:pt>
                <c:pt idx="31">
                  <c:v>0.91</c:v>
                </c:pt>
                <c:pt idx="32">
                  <c:v>1.17</c:v>
                </c:pt>
                <c:pt idx="33">
                  <c:v>1.53</c:v>
                </c:pt>
                <c:pt idx="34">
                  <c:v>1.21</c:v>
                </c:pt>
                <c:pt idx="35">
                  <c:v>1.05</c:v>
                </c:pt>
                <c:pt idx="36">
                  <c:v>1.25</c:v>
                </c:pt>
                <c:pt idx="37">
                  <c:v>1.57</c:v>
                </c:pt>
                <c:pt idx="38">
                  <c:v>1.53</c:v>
                </c:pt>
                <c:pt idx="39">
                  <c:v>1.03</c:v>
                </c:pt>
                <c:pt idx="40">
                  <c:v>1.36</c:v>
                </c:pt>
                <c:pt idx="41">
                  <c:v>1.53</c:v>
                </c:pt>
                <c:pt idx="42">
                  <c:v>1.29</c:v>
                </c:pt>
                <c:pt idx="43">
                  <c:v>1.1399999999999999</c:v>
                </c:pt>
                <c:pt idx="44">
                  <c:v>4.63</c:v>
                </c:pt>
                <c:pt idx="45">
                  <c:v>5.27</c:v>
                </c:pt>
                <c:pt idx="46">
                  <c:v>7.04</c:v>
                </c:pt>
                <c:pt idx="47">
                  <c:v>7.5</c:v>
                </c:pt>
                <c:pt idx="48">
                  <c:v>8.06</c:v>
                </c:pt>
                <c:pt idx="49">
                  <c:v>8.6999999999999993</c:v>
                </c:pt>
                <c:pt idx="50">
                  <c:v>9.08</c:v>
                </c:pt>
                <c:pt idx="51">
                  <c:v>9.81</c:v>
                </c:pt>
                <c:pt idx="52">
                  <c:v>10.5</c:v>
                </c:pt>
                <c:pt idx="53">
                  <c:v>11.34</c:v>
                </c:pt>
                <c:pt idx="54">
                  <c:v>12.01</c:v>
                </c:pt>
                <c:pt idx="55">
                  <c:v>12.34</c:v>
                </c:pt>
                <c:pt idx="56">
                  <c:v>12.98</c:v>
                </c:pt>
                <c:pt idx="57">
                  <c:v>13.49</c:v>
                </c:pt>
                <c:pt idx="58">
                  <c:v>14.64</c:v>
                </c:pt>
                <c:pt idx="59">
                  <c:v>15.56</c:v>
                </c:pt>
                <c:pt idx="60">
                  <c:v>16.39</c:v>
                </c:pt>
                <c:pt idx="61">
                  <c:v>17.329999999999998</c:v>
                </c:pt>
                <c:pt idx="62">
                  <c:v>18.13</c:v>
                </c:pt>
                <c:pt idx="63">
                  <c:v>18.82</c:v>
                </c:pt>
                <c:pt idx="64">
                  <c:v>19.489999999999998</c:v>
                </c:pt>
                <c:pt idx="65">
                  <c:v>20.55</c:v>
                </c:pt>
                <c:pt idx="66">
                  <c:v>20.98</c:v>
                </c:pt>
                <c:pt idx="67">
                  <c:v>21.06</c:v>
                </c:pt>
                <c:pt idx="68">
                  <c:v>21.39</c:v>
                </c:pt>
                <c:pt idx="69">
                  <c:v>21.57</c:v>
                </c:pt>
                <c:pt idx="70">
                  <c:v>21.66</c:v>
                </c:pt>
                <c:pt idx="71">
                  <c:v>21.66</c:v>
                </c:pt>
                <c:pt idx="72">
                  <c:v>21.7</c:v>
                </c:pt>
                <c:pt idx="73">
                  <c:v>21.67</c:v>
                </c:pt>
                <c:pt idx="74">
                  <c:v>21.63</c:v>
                </c:pt>
                <c:pt idx="75">
                  <c:v>21.57</c:v>
                </c:pt>
                <c:pt idx="76">
                  <c:v>21.61</c:v>
                </c:pt>
                <c:pt idx="77">
                  <c:v>21.61</c:v>
                </c:pt>
                <c:pt idx="78">
                  <c:v>21.64</c:v>
                </c:pt>
                <c:pt idx="79">
                  <c:v>21.65</c:v>
                </c:pt>
                <c:pt idx="80">
                  <c:v>21.61</c:v>
                </c:pt>
                <c:pt idx="81">
                  <c:v>21.6</c:v>
                </c:pt>
                <c:pt idx="82">
                  <c:v>21.63</c:v>
                </c:pt>
                <c:pt idx="83">
                  <c:v>21.66</c:v>
                </c:pt>
                <c:pt idx="84">
                  <c:v>22.03</c:v>
                </c:pt>
                <c:pt idx="85">
                  <c:v>22.28</c:v>
                </c:pt>
                <c:pt idx="86">
                  <c:v>23.03</c:v>
                </c:pt>
                <c:pt idx="87">
                  <c:v>23.8</c:v>
                </c:pt>
                <c:pt idx="88">
                  <c:v>25.3</c:v>
                </c:pt>
                <c:pt idx="89">
                  <c:v>26.69</c:v>
                </c:pt>
                <c:pt idx="90">
                  <c:v>27.95</c:v>
                </c:pt>
                <c:pt idx="91">
                  <c:v>29.51</c:v>
                </c:pt>
                <c:pt idx="92">
                  <c:v>30.08</c:v>
                </c:pt>
                <c:pt idx="93">
                  <c:v>31.86</c:v>
                </c:pt>
                <c:pt idx="94">
                  <c:v>32.61</c:v>
                </c:pt>
                <c:pt idx="95">
                  <c:v>33.01</c:v>
                </c:pt>
                <c:pt idx="96">
                  <c:v>35.5</c:v>
                </c:pt>
                <c:pt idx="97">
                  <c:v>36.85</c:v>
                </c:pt>
                <c:pt idx="98">
                  <c:v>38.4</c:v>
                </c:pt>
                <c:pt idx="99">
                  <c:v>39.76</c:v>
                </c:pt>
                <c:pt idx="100">
                  <c:v>41.65</c:v>
                </c:pt>
                <c:pt idx="101">
                  <c:v>43.14</c:v>
                </c:pt>
                <c:pt idx="102">
                  <c:v>43.59</c:v>
                </c:pt>
                <c:pt idx="103">
                  <c:v>45.45</c:v>
                </c:pt>
                <c:pt idx="104">
                  <c:v>46.89</c:v>
                </c:pt>
                <c:pt idx="105">
                  <c:v>48.83</c:v>
                </c:pt>
                <c:pt idx="106">
                  <c:v>50.38</c:v>
                </c:pt>
                <c:pt idx="107">
                  <c:v>52.35</c:v>
                </c:pt>
                <c:pt idx="108">
                  <c:v>53.42</c:v>
                </c:pt>
                <c:pt idx="109">
                  <c:v>56.19</c:v>
                </c:pt>
                <c:pt idx="110">
                  <c:v>55.93</c:v>
                </c:pt>
                <c:pt idx="111">
                  <c:v>59.66</c:v>
                </c:pt>
                <c:pt idx="112">
                  <c:v>61.6</c:v>
                </c:pt>
                <c:pt idx="113">
                  <c:v>63.71</c:v>
                </c:pt>
                <c:pt idx="114">
                  <c:v>63.68</c:v>
                </c:pt>
                <c:pt idx="115">
                  <c:v>66.95</c:v>
                </c:pt>
                <c:pt idx="116">
                  <c:v>69.17</c:v>
                </c:pt>
                <c:pt idx="117">
                  <c:v>71.2</c:v>
                </c:pt>
                <c:pt idx="118">
                  <c:v>70.709999999999994</c:v>
                </c:pt>
                <c:pt idx="119">
                  <c:v>75.25</c:v>
                </c:pt>
                <c:pt idx="120">
                  <c:v>77.69</c:v>
                </c:pt>
                <c:pt idx="121">
                  <c:v>78.069999999999993</c:v>
                </c:pt>
                <c:pt idx="122">
                  <c:v>80.819999999999993</c:v>
                </c:pt>
                <c:pt idx="123">
                  <c:v>83.32</c:v>
                </c:pt>
                <c:pt idx="124">
                  <c:v>84.65</c:v>
                </c:pt>
                <c:pt idx="125">
                  <c:v>87.88</c:v>
                </c:pt>
                <c:pt idx="126">
                  <c:v>89.86</c:v>
                </c:pt>
                <c:pt idx="127">
                  <c:v>91.67</c:v>
                </c:pt>
                <c:pt idx="128">
                  <c:v>94</c:v>
                </c:pt>
                <c:pt idx="129">
                  <c:v>94.83</c:v>
                </c:pt>
                <c:pt idx="130">
                  <c:v>99.12</c:v>
                </c:pt>
                <c:pt idx="131">
                  <c:v>100.67</c:v>
                </c:pt>
                <c:pt idx="132">
                  <c:v>103.04</c:v>
                </c:pt>
                <c:pt idx="133">
                  <c:v>105.92</c:v>
                </c:pt>
                <c:pt idx="134">
                  <c:v>107.28</c:v>
                </c:pt>
                <c:pt idx="135">
                  <c:v>110.51</c:v>
                </c:pt>
                <c:pt idx="136">
                  <c:v>112.53</c:v>
                </c:pt>
                <c:pt idx="137">
                  <c:v>114.52</c:v>
                </c:pt>
                <c:pt idx="138">
                  <c:v>117.73</c:v>
                </c:pt>
                <c:pt idx="139">
                  <c:v>120.31</c:v>
                </c:pt>
                <c:pt idx="140">
                  <c:v>121.99</c:v>
                </c:pt>
                <c:pt idx="141">
                  <c:v>126.4</c:v>
                </c:pt>
                <c:pt idx="142">
                  <c:v>127.49</c:v>
                </c:pt>
                <c:pt idx="143">
                  <c:v>129.66999999999999</c:v>
                </c:pt>
                <c:pt idx="144">
                  <c:v>133.02000000000001</c:v>
                </c:pt>
                <c:pt idx="145">
                  <c:v>135.41999999999999</c:v>
                </c:pt>
                <c:pt idx="146">
                  <c:v>134.74</c:v>
                </c:pt>
                <c:pt idx="147">
                  <c:v>140.05000000000001</c:v>
                </c:pt>
                <c:pt idx="148">
                  <c:v>143.51</c:v>
                </c:pt>
                <c:pt idx="149">
                  <c:v>142.63</c:v>
                </c:pt>
                <c:pt idx="150">
                  <c:v>146.91</c:v>
                </c:pt>
                <c:pt idx="151">
                  <c:v>150.36000000000001</c:v>
                </c:pt>
                <c:pt idx="152">
                  <c:v>153.09</c:v>
                </c:pt>
                <c:pt idx="153">
                  <c:v>156.54</c:v>
                </c:pt>
                <c:pt idx="154">
                  <c:v>157.88999999999999</c:v>
                </c:pt>
                <c:pt idx="155">
                  <c:v>160.74</c:v>
                </c:pt>
                <c:pt idx="156">
                  <c:v>164.81</c:v>
                </c:pt>
                <c:pt idx="157">
                  <c:v>167.96</c:v>
                </c:pt>
                <c:pt idx="158">
                  <c:v>166.55</c:v>
                </c:pt>
                <c:pt idx="159">
                  <c:v>170.97</c:v>
                </c:pt>
                <c:pt idx="160">
                  <c:v>174.14</c:v>
                </c:pt>
                <c:pt idx="161">
                  <c:v>178.2</c:v>
                </c:pt>
                <c:pt idx="162">
                  <c:v>180.79</c:v>
                </c:pt>
                <c:pt idx="163">
                  <c:v>182.44</c:v>
                </c:pt>
                <c:pt idx="164">
                  <c:v>186.48</c:v>
                </c:pt>
                <c:pt idx="165">
                  <c:v>188.79</c:v>
                </c:pt>
                <c:pt idx="166">
                  <c:v>191.46</c:v>
                </c:pt>
                <c:pt idx="167">
                  <c:v>195.2</c:v>
                </c:pt>
                <c:pt idx="168">
                  <c:v>184.53</c:v>
                </c:pt>
                <c:pt idx="169">
                  <c:v>188.97</c:v>
                </c:pt>
                <c:pt idx="170">
                  <c:v>195.31</c:v>
                </c:pt>
                <c:pt idx="171">
                  <c:v>201.07</c:v>
                </c:pt>
                <c:pt idx="172">
                  <c:v>203.76</c:v>
                </c:pt>
                <c:pt idx="173">
                  <c:v>208.05</c:v>
                </c:pt>
                <c:pt idx="174">
                  <c:v>211.95</c:v>
                </c:pt>
                <c:pt idx="175">
                  <c:v>214.39</c:v>
                </c:pt>
                <c:pt idx="176">
                  <c:v>215.28</c:v>
                </c:pt>
                <c:pt idx="177">
                  <c:v>219.1</c:v>
                </c:pt>
                <c:pt idx="178">
                  <c:v>222.29</c:v>
                </c:pt>
                <c:pt idx="179">
                  <c:v>225.29</c:v>
                </c:pt>
                <c:pt idx="180">
                  <c:v>227.39</c:v>
                </c:pt>
                <c:pt idx="181">
                  <c:v>231.06</c:v>
                </c:pt>
                <c:pt idx="182">
                  <c:v>226.06</c:v>
                </c:pt>
                <c:pt idx="183">
                  <c:v>223.37</c:v>
                </c:pt>
                <c:pt idx="184">
                  <c:v>223.4</c:v>
                </c:pt>
                <c:pt idx="185">
                  <c:v>223.16</c:v>
                </c:pt>
                <c:pt idx="186">
                  <c:v>222.5</c:v>
                </c:pt>
                <c:pt idx="187">
                  <c:v>221.78</c:v>
                </c:pt>
                <c:pt idx="188">
                  <c:v>221.68</c:v>
                </c:pt>
                <c:pt idx="189">
                  <c:v>221.49</c:v>
                </c:pt>
                <c:pt idx="190">
                  <c:v>222.01</c:v>
                </c:pt>
                <c:pt idx="191">
                  <c:v>221.83</c:v>
                </c:pt>
                <c:pt idx="192">
                  <c:v>222.24</c:v>
                </c:pt>
                <c:pt idx="193">
                  <c:v>221.83</c:v>
                </c:pt>
                <c:pt idx="194">
                  <c:v>222.36</c:v>
                </c:pt>
                <c:pt idx="195">
                  <c:v>221.99</c:v>
                </c:pt>
                <c:pt idx="196">
                  <c:v>221.88</c:v>
                </c:pt>
                <c:pt idx="197">
                  <c:v>222.02</c:v>
                </c:pt>
                <c:pt idx="198">
                  <c:v>221.94</c:v>
                </c:pt>
                <c:pt idx="199">
                  <c:v>222.45</c:v>
                </c:pt>
                <c:pt idx="200">
                  <c:v>222.01</c:v>
                </c:pt>
                <c:pt idx="201">
                  <c:v>222.5</c:v>
                </c:pt>
                <c:pt idx="202">
                  <c:v>222.04</c:v>
                </c:pt>
                <c:pt idx="203">
                  <c:v>222.4</c:v>
                </c:pt>
                <c:pt idx="204">
                  <c:v>222.32</c:v>
                </c:pt>
                <c:pt idx="205">
                  <c:v>222.1</c:v>
                </c:pt>
                <c:pt idx="206">
                  <c:v>222.46</c:v>
                </c:pt>
                <c:pt idx="207">
                  <c:v>222.03</c:v>
                </c:pt>
                <c:pt idx="208">
                  <c:v>222.6</c:v>
                </c:pt>
                <c:pt idx="209">
                  <c:v>222.18</c:v>
                </c:pt>
                <c:pt idx="210">
                  <c:v>222.5</c:v>
                </c:pt>
                <c:pt idx="211">
                  <c:v>222.13</c:v>
                </c:pt>
                <c:pt idx="212">
                  <c:v>222.62</c:v>
                </c:pt>
                <c:pt idx="213">
                  <c:v>222.09</c:v>
                </c:pt>
                <c:pt idx="214">
                  <c:v>222.61</c:v>
                </c:pt>
                <c:pt idx="215">
                  <c:v>222.3</c:v>
                </c:pt>
                <c:pt idx="216">
                  <c:v>222.08</c:v>
                </c:pt>
                <c:pt idx="217">
                  <c:v>222.48</c:v>
                </c:pt>
                <c:pt idx="218">
                  <c:v>222.16</c:v>
                </c:pt>
                <c:pt idx="219">
                  <c:v>222.43</c:v>
                </c:pt>
                <c:pt idx="220">
                  <c:v>222.08</c:v>
                </c:pt>
                <c:pt idx="221">
                  <c:v>222.5</c:v>
                </c:pt>
                <c:pt idx="222">
                  <c:v>222.44</c:v>
                </c:pt>
                <c:pt idx="223">
                  <c:v>221.95</c:v>
                </c:pt>
                <c:pt idx="224">
                  <c:v>222.36</c:v>
                </c:pt>
                <c:pt idx="225">
                  <c:v>222.04</c:v>
                </c:pt>
                <c:pt idx="226">
                  <c:v>222.46</c:v>
                </c:pt>
                <c:pt idx="227">
                  <c:v>222.02</c:v>
                </c:pt>
                <c:pt idx="228">
                  <c:v>222.56</c:v>
                </c:pt>
                <c:pt idx="229">
                  <c:v>222.12</c:v>
                </c:pt>
                <c:pt idx="230">
                  <c:v>222.52</c:v>
                </c:pt>
                <c:pt idx="231">
                  <c:v>222.31</c:v>
                </c:pt>
                <c:pt idx="232">
                  <c:v>222.69</c:v>
                </c:pt>
                <c:pt idx="233">
                  <c:v>222.69</c:v>
                </c:pt>
                <c:pt idx="234">
                  <c:v>222.31</c:v>
                </c:pt>
                <c:pt idx="235">
                  <c:v>222.75</c:v>
                </c:pt>
                <c:pt idx="236">
                  <c:v>222.42</c:v>
                </c:pt>
                <c:pt idx="237">
                  <c:v>222.93</c:v>
                </c:pt>
                <c:pt idx="238">
                  <c:v>222.48</c:v>
                </c:pt>
                <c:pt idx="239">
                  <c:v>222.98</c:v>
                </c:pt>
                <c:pt idx="240">
                  <c:v>222.53</c:v>
                </c:pt>
                <c:pt idx="241">
                  <c:v>222.96</c:v>
                </c:pt>
                <c:pt idx="242">
                  <c:v>222.88</c:v>
                </c:pt>
                <c:pt idx="243">
                  <c:v>222.44</c:v>
                </c:pt>
                <c:pt idx="244">
                  <c:v>223.02</c:v>
                </c:pt>
                <c:pt idx="245">
                  <c:v>222.6</c:v>
                </c:pt>
                <c:pt idx="246">
                  <c:v>223.02</c:v>
                </c:pt>
                <c:pt idx="247">
                  <c:v>222.51</c:v>
                </c:pt>
                <c:pt idx="248">
                  <c:v>222.96</c:v>
                </c:pt>
                <c:pt idx="249">
                  <c:v>222.56</c:v>
                </c:pt>
                <c:pt idx="250">
                  <c:v>222.9</c:v>
                </c:pt>
                <c:pt idx="251">
                  <c:v>222.5</c:v>
                </c:pt>
                <c:pt idx="252">
                  <c:v>222.88</c:v>
                </c:pt>
                <c:pt idx="253">
                  <c:v>222.97</c:v>
                </c:pt>
                <c:pt idx="254">
                  <c:v>222.47</c:v>
                </c:pt>
                <c:pt idx="255">
                  <c:v>222.93</c:v>
                </c:pt>
                <c:pt idx="256">
                  <c:v>222.47</c:v>
                </c:pt>
                <c:pt idx="257">
                  <c:v>223</c:v>
                </c:pt>
                <c:pt idx="258">
                  <c:v>222.66</c:v>
                </c:pt>
                <c:pt idx="259">
                  <c:v>223.07</c:v>
                </c:pt>
                <c:pt idx="260">
                  <c:v>222.65</c:v>
                </c:pt>
                <c:pt idx="261">
                  <c:v>223.17</c:v>
                </c:pt>
                <c:pt idx="262">
                  <c:v>222.69</c:v>
                </c:pt>
                <c:pt idx="263">
                  <c:v>223.25</c:v>
                </c:pt>
                <c:pt idx="264">
                  <c:v>222.81</c:v>
                </c:pt>
                <c:pt idx="265">
                  <c:v>223.05</c:v>
                </c:pt>
                <c:pt idx="266">
                  <c:v>223.21</c:v>
                </c:pt>
                <c:pt idx="267">
                  <c:v>222.69</c:v>
                </c:pt>
                <c:pt idx="268">
                  <c:v>223.28</c:v>
                </c:pt>
                <c:pt idx="269">
                  <c:v>222.87</c:v>
                </c:pt>
                <c:pt idx="270">
                  <c:v>223.2</c:v>
                </c:pt>
                <c:pt idx="271">
                  <c:v>222.87</c:v>
                </c:pt>
                <c:pt idx="272">
                  <c:v>223.17</c:v>
                </c:pt>
                <c:pt idx="273">
                  <c:v>222.78</c:v>
                </c:pt>
                <c:pt idx="274">
                  <c:v>223.33</c:v>
                </c:pt>
                <c:pt idx="275">
                  <c:v>222.83</c:v>
                </c:pt>
                <c:pt idx="276">
                  <c:v>223.19</c:v>
                </c:pt>
                <c:pt idx="277">
                  <c:v>223.13</c:v>
                </c:pt>
                <c:pt idx="278">
                  <c:v>222.81</c:v>
                </c:pt>
                <c:pt idx="279">
                  <c:v>223.17</c:v>
                </c:pt>
                <c:pt idx="280">
                  <c:v>222.89</c:v>
                </c:pt>
                <c:pt idx="281">
                  <c:v>223.04</c:v>
                </c:pt>
                <c:pt idx="282">
                  <c:v>222.89</c:v>
                </c:pt>
                <c:pt idx="283">
                  <c:v>222.91</c:v>
                </c:pt>
                <c:pt idx="284">
                  <c:v>223.17</c:v>
                </c:pt>
                <c:pt idx="285">
                  <c:v>222.75</c:v>
                </c:pt>
                <c:pt idx="286">
                  <c:v>222.93</c:v>
                </c:pt>
                <c:pt idx="287">
                  <c:v>222.87</c:v>
                </c:pt>
                <c:pt idx="288">
                  <c:v>223.26</c:v>
                </c:pt>
                <c:pt idx="289">
                  <c:v>223.07</c:v>
                </c:pt>
                <c:pt idx="290">
                  <c:v>223.61</c:v>
                </c:pt>
                <c:pt idx="291">
                  <c:v>223.46</c:v>
                </c:pt>
                <c:pt idx="292">
                  <c:v>223.88</c:v>
                </c:pt>
                <c:pt idx="293">
                  <c:v>223.76</c:v>
                </c:pt>
                <c:pt idx="294">
                  <c:v>224.18</c:v>
                </c:pt>
                <c:pt idx="295">
                  <c:v>223.86</c:v>
                </c:pt>
                <c:pt idx="296">
                  <c:v>224.35</c:v>
                </c:pt>
                <c:pt idx="297">
                  <c:v>224.47</c:v>
                </c:pt>
                <c:pt idx="298">
                  <c:v>224.07</c:v>
                </c:pt>
                <c:pt idx="299">
                  <c:v>224.46</c:v>
                </c:pt>
                <c:pt idx="300">
                  <c:v>224.14</c:v>
                </c:pt>
                <c:pt idx="301">
                  <c:v>224.15</c:v>
                </c:pt>
                <c:pt idx="302">
                  <c:v>224.26</c:v>
                </c:pt>
                <c:pt idx="303">
                  <c:v>224.2</c:v>
                </c:pt>
                <c:pt idx="304">
                  <c:v>224.35</c:v>
                </c:pt>
                <c:pt idx="305">
                  <c:v>224.29</c:v>
                </c:pt>
                <c:pt idx="306">
                  <c:v>224.6</c:v>
                </c:pt>
                <c:pt idx="307">
                  <c:v>224.26</c:v>
                </c:pt>
                <c:pt idx="308">
                  <c:v>224.45</c:v>
                </c:pt>
                <c:pt idx="309">
                  <c:v>224.31</c:v>
                </c:pt>
                <c:pt idx="310">
                  <c:v>224.52</c:v>
                </c:pt>
                <c:pt idx="311">
                  <c:v>224.27</c:v>
                </c:pt>
                <c:pt idx="312">
                  <c:v>224.49</c:v>
                </c:pt>
                <c:pt idx="313">
                  <c:v>224.13</c:v>
                </c:pt>
                <c:pt idx="314">
                  <c:v>224.61</c:v>
                </c:pt>
                <c:pt idx="315">
                  <c:v>224.21</c:v>
                </c:pt>
                <c:pt idx="316">
                  <c:v>224.53</c:v>
                </c:pt>
                <c:pt idx="317">
                  <c:v>224.66</c:v>
                </c:pt>
                <c:pt idx="318">
                  <c:v>224.3</c:v>
                </c:pt>
                <c:pt idx="319">
                  <c:v>224.26</c:v>
                </c:pt>
                <c:pt idx="320">
                  <c:v>224.37</c:v>
                </c:pt>
                <c:pt idx="321">
                  <c:v>224.11</c:v>
                </c:pt>
                <c:pt idx="322">
                  <c:v>224.36</c:v>
                </c:pt>
                <c:pt idx="323">
                  <c:v>224.16</c:v>
                </c:pt>
                <c:pt idx="324">
                  <c:v>224.21</c:v>
                </c:pt>
                <c:pt idx="325">
                  <c:v>224.06</c:v>
                </c:pt>
                <c:pt idx="326">
                  <c:v>224.16</c:v>
                </c:pt>
                <c:pt idx="327">
                  <c:v>224.04</c:v>
                </c:pt>
                <c:pt idx="328">
                  <c:v>224.2</c:v>
                </c:pt>
                <c:pt idx="329">
                  <c:v>224.08</c:v>
                </c:pt>
                <c:pt idx="330">
                  <c:v>224.48</c:v>
                </c:pt>
                <c:pt idx="331">
                  <c:v>223.85</c:v>
                </c:pt>
                <c:pt idx="332">
                  <c:v>224.08</c:v>
                </c:pt>
                <c:pt idx="333">
                  <c:v>223.82</c:v>
                </c:pt>
                <c:pt idx="334">
                  <c:v>224.02</c:v>
                </c:pt>
                <c:pt idx="335">
                  <c:v>223.84</c:v>
                </c:pt>
                <c:pt idx="336">
                  <c:v>224</c:v>
                </c:pt>
                <c:pt idx="337">
                  <c:v>224.08</c:v>
                </c:pt>
                <c:pt idx="338">
                  <c:v>223.76</c:v>
                </c:pt>
                <c:pt idx="339">
                  <c:v>223.4</c:v>
                </c:pt>
                <c:pt idx="340">
                  <c:v>223.6</c:v>
                </c:pt>
                <c:pt idx="341">
                  <c:v>223.39</c:v>
                </c:pt>
                <c:pt idx="342">
                  <c:v>223.49</c:v>
                </c:pt>
                <c:pt idx="343">
                  <c:v>223.1</c:v>
                </c:pt>
                <c:pt idx="344">
                  <c:v>223.31</c:v>
                </c:pt>
                <c:pt idx="345">
                  <c:v>223.01</c:v>
                </c:pt>
                <c:pt idx="346">
                  <c:v>223.06</c:v>
                </c:pt>
                <c:pt idx="347">
                  <c:v>222.78</c:v>
                </c:pt>
                <c:pt idx="348">
                  <c:v>223.04</c:v>
                </c:pt>
                <c:pt idx="349">
                  <c:v>222.34</c:v>
                </c:pt>
                <c:pt idx="350">
                  <c:v>222.51</c:v>
                </c:pt>
                <c:pt idx="351">
                  <c:v>222.02</c:v>
                </c:pt>
                <c:pt idx="352">
                  <c:v>221.83</c:v>
                </c:pt>
                <c:pt idx="353">
                  <c:v>222.15</c:v>
                </c:pt>
                <c:pt idx="354">
                  <c:v>221.42</c:v>
                </c:pt>
                <c:pt idx="355">
                  <c:v>221.68</c:v>
                </c:pt>
                <c:pt idx="356">
                  <c:v>220.9</c:v>
                </c:pt>
                <c:pt idx="357">
                  <c:v>221.09</c:v>
                </c:pt>
                <c:pt idx="358">
                  <c:v>220.15</c:v>
                </c:pt>
                <c:pt idx="359">
                  <c:v>219.88</c:v>
                </c:pt>
                <c:pt idx="360">
                  <c:v>219.88</c:v>
                </c:pt>
                <c:pt idx="361">
                  <c:v>219.28</c:v>
                </c:pt>
                <c:pt idx="362">
                  <c:v>219.06</c:v>
                </c:pt>
                <c:pt idx="363">
                  <c:v>218.71</c:v>
                </c:pt>
                <c:pt idx="364">
                  <c:v>218.36</c:v>
                </c:pt>
                <c:pt idx="365">
                  <c:v>217.92</c:v>
                </c:pt>
                <c:pt idx="366">
                  <c:v>217.58</c:v>
                </c:pt>
                <c:pt idx="367">
                  <c:v>217.19</c:v>
                </c:pt>
                <c:pt idx="368">
                  <c:v>217.3</c:v>
                </c:pt>
                <c:pt idx="369">
                  <c:v>216.81</c:v>
                </c:pt>
                <c:pt idx="370">
                  <c:v>215.78</c:v>
                </c:pt>
                <c:pt idx="371">
                  <c:v>216.01</c:v>
                </c:pt>
                <c:pt idx="372">
                  <c:v>215.34</c:v>
                </c:pt>
                <c:pt idx="373">
                  <c:v>214.61</c:v>
                </c:pt>
                <c:pt idx="374">
                  <c:v>214.51</c:v>
                </c:pt>
                <c:pt idx="375">
                  <c:v>213.72</c:v>
                </c:pt>
                <c:pt idx="376">
                  <c:v>213.44</c:v>
                </c:pt>
                <c:pt idx="377">
                  <c:v>212.81</c:v>
                </c:pt>
                <c:pt idx="378">
                  <c:v>213.14</c:v>
                </c:pt>
                <c:pt idx="379">
                  <c:v>212.01</c:v>
                </c:pt>
                <c:pt idx="380">
                  <c:v>212.04</c:v>
                </c:pt>
                <c:pt idx="381">
                  <c:v>211.05</c:v>
                </c:pt>
                <c:pt idx="382">
                  <c:v>211.08</c:v>
                </c:pt>
                <c:pt idx="383">
                  <c:v>210.16</c:v>
                </c:pt>
                <c:pt idx="384">
                  <c:v>209.54</c:v>
                </c:pt>
                <c:pt idx="385">
                  <c:v>209.35</c:v>
                </c:pt>
                <c:pt idx="386">
                  <c:v>208.61</c:v>
                </c:pt>
                <c:pt idx="387">
                  <c:v>208.34</c:v>
                </c:pt>
                <c:pt idx="388">
                  <c:v>207.78</c:v>
                </c:pt>
                <c:pt idx="389">
                  <c:v>207.73</c:v>
                </c:pt>
                <c:pt idx="390">
                  <c:v>206.63</c:v>
                </c:pt>
                <c:pt idx="391">
                  <c:v>206.81</c:v>
                </c:pt>
                <c:pt idx="392">
                  <c:v>206.01</c:v>
                </c:pt>
                <c:pt idx="393">
                  <c:v>205.12</c:v>
                </c:pt>
                <c:pt idx="394">
                  <c:v>205.07</c:v>
                </c:pt>
                <c:pt idx="395">
                  <c:v>203.99</c:v>
                </c:pt>
                <c:pt idx="396">
                  <c:v>204.06</c:v>
                </c:pt>
                <c:pt idx="397">
                  <c:v>202.94</c:v>
                </c:pt>
                <c:pt idx="398">
                  <c:v>203.02</c:v>
                </c:pt>
                <c:pt idx="399">
                  <c:v>201.92</c:v>
                </c:pt>
                <c:pt idx="400">
                  <c:v>201.88</c:v>
                </c:pt>
                <c:pt idx="401">
                  <c:v>200.76</c:v>
                </c:pt>
                <c:pt idx="402">
                  <c:v>200.47</c:v>
                </c:pt>
                <c:pt idx="403">
                  <c:v>199.88</c:v>
                </c:pt>
                <c:pt idx="404">
                  <c:v>199.96</c:v>
                </c:pt>
                <c:pt idx="405">
                  <c:v>199.05</c:v>
                </c:pt>
                <c:pt idx="406">
                  <c:v>197.98</c:v>
                </c:pt>
                <c:pt idx="407">
                  <c:v>198.03</c:v>
                </c:pt>
                <c:pt idx="408">
                  <c:v>196.9</c:v>
                </c:pt>
                <c:pt idx="409">
                  <c:v>196.78</c:v>
                </c:pt>
                <c:pt idx="410">
                  <c:v>195.76</c:v>
                </c:pt>
                <c:pt idx="411">
                  <c:v>195.93</c:v>
                </c:pt>
                <c:pt idx="412">
                  <c:v>194.77</c:v>
                </c:pt>
                <c:pt idx="413">
                  <c:v>194.7</c:v>
                </c:pt>
                <c:pt idx="414">
                  <c:v>193.8</c:v>
                </c:pt>
                <c:pt idx="415">
                  <c:v>192.82</c:v>
                </c:pt>
                <c:pt idx="416">
                  <c:v>192.64</c:v>
                </c:pt>
                <c:pt idx="417">
                  <c:v>191.59</c:v>
                </c:pt>
                <c:pt idx="418">
                  <c:v>191.39</c:v>
                </c:pt>
                <c:pt idx="419">
                  <c:v>190.43</c:v>
                </c:pt>
                <c:pt idx="420">
                  <c:v>190.37</c:v>
                </c:pt>
                <c:pt idx="421">
                  <c:v>189.21</c:v>
                </c:pt>
                <c:pt idx="422">
                  <c:v>189.14</c:v>
                </c:pt>
                <c:pt idx="423">
                  <c:v>188</c:v>
                </c:pt>
                <c:pt idx="424">
                  <c:v>187.72</c:v>
                </c:pt>
                <c:pt idx="425">
                  <c:v>186.53</c:v>
                </c:pt>
                <c:pt idx="426">
                  <c:v>186.52</c:v>
                </c:pt>
                <c:pt idx="427">
                  <c:v>185.37</c:v>
                </c:pt>
                <c:pt idx="428">
                  <c:v>184.45</c:v>
                </c:pt>
                <c:pt idx="429">
                  <c:v>184.17</c:v>
                </c:pt>
                <c:pt idx="430">
                  <c:v>183.06</c:v>
                </c:pt>
                <c:pt idx="431">
                  <c:v>182.84</c:v>
                </c:pt>
                <c:pt idx="432">
                  <c:v>181.52</c:v>
                </c:pt>
                <c:pt idx="433">
                  <c:v>181.38</c:v>
                </c:pt>
                <c:pt idx="434">
                  <c:v>180.81</c:v>
                </c:pt>
                <c:pt idx="435">
                  <c:v>179.53</c:v>
                </c:pt>
                <c:pt idx="436">
                  <c:v>179.29</c:v>
                </c:pt>
                <c:pt idx="437">
                  <c:v>178.15</c:v>
                </c:pt>
                <c:pt idx="438">
                  <c:v>177.68</c:v>
                </c:pt>
                <c:pt idx="439">
                  <c:v>176.61</c:v>
                </c:pt>
                <c:pt idx="440">
                  <c:v>175.42</c:v>
                </c:pt>
                <c:pt idx="441">
                  <c:v>174.89</c:v>
                </c:pt>
                <c:pt idx="442">
                  <c:v>174.12</c:v>
                </c:pt>
                <c:pt idx="443">
                  <c:v>173.86</c:v>
                </c:pt>
                <c:pt idx="444">
                  <c:v>172.63</c:v>
                </c:pt>
                <c:pt idx="445">
                  <c:v>172.19</c:v>
                </c:pt>
                <c:pt idx="446">
                  <c:v>170.79</c:v>
                </c:pt>
                <c:pt idx="447">
                  <c:v>170.49</c:v>
                </c:pt>
                <c:pt idx="448">
                  <c:v>169.1</c:v>
                </c:pt>
                <c:pt idx="449">
                  <c:v>168.66</c:v>
                </c:pt>
                <c:pt idx="450">
                  <c:v>167.23</c:v>
                </c:pt>
                <c:pt idx="451">
                  <c:v>166.74</c:v>
                </c:pt>
                <c:pt idx="452">
                  <c:v>166.06</c:v>
                </c:pt>
                <c:pt idx="453">
                  <c:v>164.37</c:v>
                </c:pt>
                <c:pt idx="454">
                  <c:v>164.26</c:v>
                </c:pt>
                <c:pt idx="455">
                  <c:v>162.6</c:v>
                </c:pt>
                <c:pt idx="456">
                  <c:v>144.81</c:v>
                </c:pt>
                <c:pt idx="457">
                  <c:v>145.74</c:v>
                </c:pt>
                <c:pt idx="458">
                  <c:v>145.63999999999999</c:v>
                </c:pt>
                <c:pt idx="459">
                  <c:v>144.86000000000001</c:v>
                </c:pt>
                <c:pt idx="460">
                  <c:v>142.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strRef>
              <c:f>汇总!$G$1</c:f>
              <c:strCache>
                <c:ptCount val="1"/>
                <c:pt idx="0">
                  <c:v>Q890-10mm-3</c:v>
                </c:pt>
              </c:strCache>
            </c:strRef>
          </c:tx>
          <c:spPr>
            <a:ln w="19050" cap="rnd">
              <a:solidFill>
                <a:schemeClr val="tx1"/>
              </a:solidFill>
              <a:prstDash val="sysDot"/>
              <a:round/>
            </a:ln>
            <a:effectLst/>
          </c:spPr>
          <c:marker>
            <c:symbol val="none"/>
          </c:marker>
          <c:xVal>
            <c:numRef>
              <c:f>汇总!$H$3:$H$534</c:f>
              <c:numCache>
                <c:formatCode>General</c:formatCode>
                <c:ptCount val="532"/>
                <c:pt idx="0">
                  <c:v>0</c:v>
                </c:pt>
                <c:pt idx="1">
                  <c:v>-2.7E-2</c:v>
                </c:pt>
                <c:pt idx="2">
                  <c:v>-4.7E-2</c:v>
                </c:pt>
                <c:pt idx="3">
                  <c:v>-4.0000000000000001E-3</c:v>
                </c:pt>
                <c:pt idx="4">
                  <c:v>0</c:v>
                </c:pt>
                <c:pt idx="5">
                  <c:v>-3.5000000000000003E-2</c:v>
                </c:pt>
                <c:pt idx="6">
                  <c:v>-4.0000000000000001E-3</c:v>
                </c:pt>
                <c:pt idx="7">
                  <c:v>-3.9E-2</c:v>
                </c:pt>
                <c:pt idx="8">
                  <c:v>-0.02</c:v>
                </c:pt>
                <c:pt idx="9">
                  <c:v>-1.6E-2</c:v>
                </c:pt>
                <c:pt idx="10">
                  <c:v>-4.2999999999999997E-2</c:v>
                </c:pt>
                <c:pt idx="11">
                  <c:v>-8.0000000000000002E-3</c:v>
                </c:pt>
                <c:pt idx="12">
                  <c:v>-5.1000000000000004E-2</c:v>
                </c:pt>
                <c:pt idx="13">
                  <c:v>-3.9E-2</c:v>
                </c:pt>
                <c:pt idx="14">
                  <c:v>-4.0000000000000001E-3</c:v>
                </c:pt>
                <c:pt idx="15">
                  <c:v>-8.0000000000000002E-3</c:v>
                </c:pt>
                <c:pt idx="16">
                  <c:v>-0.02</c:v>
                </c:pt>
                <c:pt idx="17">
                  <c:v>-3.1E-2</c:v>
                </c:pt>
                <c:pt idx="18">
                  <c:v>0</c:v>
                </c:pt>
                <c:pt idx="19">
                  <c:v>-8.0000000000000002E-3</c:v>
                </c:pt>
                <c:pt idx="20">
                  <c:v>-2.7E-2</c:v>
                </c:pt>
                <c:pt idx="21">
                  <c:v>-3.5000000000000003E-2</c:v>
                </c:pt>
                <c:pt idx="22">
                  <c:v>0</c:v>
                </c:pt>
                <c:pt idx="23">
                  <c:v>2.9999999999999992E-3</c:v>
                </c:pt>
                <c:pt idx="24">
                  <c:v>0</c:v>
                </c:pt>
                <c:pt idx="25">
                  <c:v>2.9999999999999992E-3</c:v>
                </c:pt>
                <c:pt idx="26">
                  <c:v>2.9999999999999992E-3</c:v>
                </c:pt>
                <c:pt idx="27">
                  <c:v>1.0999999999999999E-2</c:v>
                </c:pt>
                <c:pt idx="28">
                  <c:v>-0.02</c:v>
                </c:pt>
                <c:pt idx="29">
                  <c:v>1.0999999999999999E-2</c:v>
                </c:pt>
                <c:pt idx="30">
                  <c:v>1.0999999999999999E-2</c:v>
                </c:pt>
                <c:pt idx="31">
                  <c:v>2.3000000000000003E-2</c:v>
                </c:pt>
                <c:pt idx="32">
                  <c:v>2.3000000000000003E-2</c:v>
                </c:pt>
                <c:pt idx="33">
                  <c:v>1.4999999999999999E-2</c:v>
                </c:pt>
                <c:pt idx="34">
                  <c:v>4.5999999999999999E-2</c:v>
                </c:pt>
                <c:pt idx="35">
                  <c:v>3.8000000000000006E-2</c:v>
                </c:pt>
                <c:pt idx="36">
                  <c:v>3.0000000000000002E-2</c:v>
                </c:pt>
                <c:pt idx="37">
                  <c:v>4.1999999999999996E-2</c:v>
                </c:pt>
                <c:pt idx="38">
                  <c:v>6.0999999999999999E-2</c:v>
                </c:pt>
                <c:pt idx="39">
                  <c:v>6.9000000000000006E-2</c:v>
                </c:pt>
                <c:pt idx="40">
                  <c:v>6.0999999999999999E-2</c:v>
                </c:pt>
                <c:pt idx="41">
                  <c:v>5.7000000000000009E-2</c:v>
                </c:pt>
                <c:pt idx="42">
                  <c:v>6.0999999999999999E-2</c:v>
                </c:pt>
                <c:pt idx="43">
                  <c:v>6.5000000000000002E-2</c:v>
                </c:pt>
                <c:pt idx="44">
                  <c:v>7.3000000000000009E-2</c:v>
                </c:pt>
                <c:pt idx="45">
                  <c:v>7.3000000000000009E-2</c:v>
                </c:pt>
                <c:pt idx="46">
                  <c:v>6.9000000000000006E-2</c:v>
                </c:pt>
                <c:pt idx="47">
                  <c:v>7.3000000000000009E-2</c:v>
                </c:pt>
                <c:pt idx="48">
                  <c:v>6.9000000000000006E-2</c:v>
                </c:pt>
                <c:pt idx="49">
                  <c:v>6.9000000000000006E-2</c:v>
                </c:pt>
                <c:pt idx="50">
                  <c:v>6.9000000000000006E-2</c:v>
                </c:pt>
                <c:pt idx="51">
                  <c:v>6.9000000000000006E-2</c:v>
                </c:pt>
                <c:pt idx="52">
                  <c:v>7.3000000000000009E-2</c:v>
                </c:pt>
                <c:pt idx="53">
                  <c:v>6.0999999999999999E-2</c:v>
                </c:pt>
                <c:pt idx="54">
                  <c:v>6.5000000000000002E-2</c:v>
                </c:pt>
                <c:pt idx="55">
                  <c:v>7.3000000000000009E-2</c:v>
                </c:pt>
                <c:pt idx="56">
                  <c:v>6.5000000000000002E-2</c:v>
                </c:pt>
                <c:pt idx="57">
                  <c:v>6.9000000000000006E-2</c:v>
                </c:pt>
                <c:pt idx="58">
                  <c:v>6.0999999999999999E-2</c:v>
                </c:pt>
                <c:pt idx="59">
                  <c:v>6.9000000000000006E-2</c:v>
                </c:pt>
                <c:pt idx="60">
                  <c:v>6.5000000000000002E-2</c:v>
                </c:pt>
                <c:pt idx="61">
                  <c:v>6.0999999999999999E-2</c:v>
                </c:pt>
                <c:pt idx="62">
                  <c:v>6.9000000000000006E-2</c:v>
                </c:pt>
                <c:pt idx="63">
                  <c:v>7.3000000000000009E-2</c:v>
                </c:pt>
                <c:pt idx="64">
                  <c:v>6.9000000000000006E-2</c:v>
                </c:pt>
                <c:pt idx="65">
                  <c:v>7.3000000000000009E-2</c:v>
                </c:pt>
                <c:pt idx="66">
                  <c:v>6.9000000000000006E-2</c:v>
                </c:pt>
                <c:pt idx="67">
                  <c:v>7.6999999999999999E-2</c:v>
                </c:pt>
                <c:pt idx="68">
                  <c:v>7.3000000000000009E-2</c:v>
                </c:pt>
                <c:pt idx="69">
                  <c:v>7.6999999999999999E-2</c:v>
                </c:pt>
                <c:pt idx="70">
                  <c:v>6.9000000000000006E-2</c:v>
                </c:pt>
                <c:pt idx="71">
                  <c:v>7.3000000000000009E-2</c:v>
                </c:pt>
                <c:pt idx="72">
                  <c:v>8.1000000000000003E-2</c:v>
                </c:pt>
                <c:pt idx="73">
                  <c:v>9.6000000000000002E-2</c:v>
                </c:pt>
                <c:pt idx="74">
                  <c:v>0.13799999999999998</c:v>
                </c:pt>
                <c:pt idx="75">
                  <c:v>0.15</c:v>
                </c:pt>
                <c:pt idx="76">
                  <c:v>0.111</c:v>
                </c:pt>
                <c:pt idx="77">
                  <c:v>0.108</c:v>
                </c:pt>
                <c:pt idx="78">
                  <c:v>0.13799999999999998</c:v>
                </c:pt>
                <c:pt idx="79">
                  <c:v>0.17299999999999999</c:v>
                </c:pt>
                <c:pt idx="80">
                  <c:v>0.12300000000000001</c:v>
                </c:pt>
                <c:pt idx="81">
                  <c:v>0.13499999999999998</c:v>
                </c:pt>
                <c:pt idx="82">
                  <c:v>0.13799999999999998</c:v>
                </c:pt>
                <c:pt idx="83">
                  <c:v>0.13499999999999998</c:v>
                </c:pt>
                <c:pt idx="84">
                  <c:v>0.13799999999999998</c:v>
                </c:pt>
                <c:pt idx="85">
                  <c:v>0.19199999999999998</c:v>
                </c:pt>
                <c:pt idx="86">
                  <c:v>0.14599999999999999</c:v>
                </c:pt>
                <c:pt idx="87">
                  <c:v>0.154</c:v>
                </c:pt>
                <c:pt idx="88">
                  <c:v>0.25800000000000001</c:v>
                </c:pt>
                <c:pt idx="89">
                  <c:v>0.23099999999999998</c:v>
                </c:pt>
                <c:pt idx="90">
                  <c:v>0.16899999999999998</c:v>
                </c:pt>
                <c:pt idx="91">
                  <c:v>0.216</c:v>
                </c:pt>
                <c:pt idx="92">
                  <c:v>0.22699999999999998</c:v>
                </c:pt>
                <c:pt idx="93">
                  <c:v>0.19599999999999998</c:v>
                </c:pt>
                <c:pt idx="94">
                  <c:v>0.20399999999999999</c:v>
                </c:pt>
                <c:pt idx="95">
                  <c:v>0.20799999999999999</c:v>
                </c:pt>
                <c:pt idx="96">
                  <c:v>0.308</c:v>
                </c:pt>
                <c:pt idx="97">
                  <c:v>0.28899999999999998</c:v>
                </c:pt>
                <c:pt idx="98">
                  <c:v>0.219</c:v>
                </c:pt>
                <c:pt idx="99">
                  <c:v>0.29699999999999999</c:v>
                </c:pt>
                <c:pt idx="100">
                  <c:v>0.22699999999999998</c:v>
                </c:pt>
                <c:pt idx="101">
                  <c:v>0.254</c:v>
                </c:pt>
                <c:pt idx="102">
                  <c:v>0.27699999999999997</c:v>
                </c:pt>
                <c:pt idx="103">
                  <c:v>0.27399999999999997</c:v>
                </c:pt>
                <c:pt idx="104">
                  <c:v>0.28499999999999998</c:v>
                </c:pt>
                <c:pt idx="105">
                  <c:v>0.28499999999999998</c:v>
                </c:pt>
                <c:pt idx="106">
                  <c:v>0.39300000000000002</c:v>
                </c:pt>
                <c:pt idx="107">
                  <c:v>0.29299999999999998</c:v>
                </c:pt>
                <c:pt idx="108">
                  <c:v>0.30399999999999999</c:v>
                </c:pt>
                <c:pt idx="109">
                  <c:v>0.312</c:v>
                </c:pt>
                <c:pt idx="110">
                  <c:v>0.316</c:v>
                </c:pt>
                <c:pt idx="111">
                  <c:v>0.316</c:v>
                </c:pt>
                <c:pt idx="112">
                  <c:v>0.33499999999999996</c:v>
                </c:pt>
                <c:pt idx="113">
                  <c:v>0.34699999999999998</c:v>
                </c:pt>
                <c:pt idx="114">
                  <c:v>0.35099999999999998</c:v>
                </c:pt>
                <c:pt idx="115">
                  <c:v>0.36199999999999999</c:v>
                </c:pt>
                <c:pt idx="116">
                  <c:v>0.36599999999999999</c:v>
                </c:pt>
                <c:pt idx="117">
                  <c:v>0.374</c:v>
                </c:pt>
                <c:pt idx="118">
                  <c:v>0.40499999999999997</c:v>
                </c:pt>
                <c:pt idx="119">
                  <c:v>0.39300000000000002</c:v>
                </c:pt>
                <c:pt idx="120">
                  <c:v>0.40499999999999997</c:v>
                </c:pt>
                <c:pt idx="121">
                  <c:v>0.40899999999999997</c:v>
                </c:pt>
                <c:pt idx="122">
                  <c:v>0.42799999999999999</c:v>
                </c:pt>
                <c:pt idx="123">
                  <c:v>0.436</c:v>
                </c:pt>
                <c:pt idx="124">
                  <c:v>0.45500000000000002</c:v>
                </c:pt>
                <c:pt idx="125">
                  <c:v>0.47399999999999998</c:v>
                </c:pt>
                <c:pt idx="126">
                  <c:v>0.48199999999999998</c:v>
                </c:pt>
                <c:pt idx="127">
                  <c:v>0.48199999999999998</c:v>
                </c:pt>
                <c:pt idx="128">
                  <c:v>0.48599999999999999</c:v>
                </c:pt>
                <c:pt idx="129">
                  <c:v>0.48599999999999999</c:v>
                </c:pt>
                <c:pt idx="130">
                  <c:v>0.48599999999999999</c:v>
                </c:pt>
                <c:pt idx="131">
                  <c:v>0.49</c:v>
                </c:pt>
                <c:pt idx="132">
                  <c:v>0.48599999999999999</c:v>
                </c:pt>
                <c:pt idx="133">
                  <c:v>0.48199999999999998</c:v>
                </c:pt>
                <c:pt idx="134">
                  <c:v>0.51300000000000001</c:v>
                </c:pt>
                <c:pt idx="135">
                  <c:v>0.53200000000000003</c:v>
                </c:pt>
                <c:pt idx="136">
                  <c:v>0.57099999999999995</c:v>
                </c:pt>
                <c:pt idx="137">
                  <c:v>0.57399999999999995</c:v>
                </c:pt>
                <c:pt idx="138">
                  <c:v>0.60099999999999998</c:v>
                </c:pt>
                <c:pt idx="139">
                  <c:v>0.60099999999999998</c:v>
                </c:pt>
                <c:pt idx="140">
                  <c:v>0.61699999999999999</c:v>
                </c:pt>
                <c:pt idx="141">
                  <c:v>0.61299999999999999</c:v>
                </c:pt>
                <c:pt idx="142">
                  <c:v>0.61699999999999999</c:v>
                </c:pt>
                <c:pt idx="143">
                  <c:v>0.628</c:v>
                </c:pt>
                <c:pt idx="144">
                  <c:v>0.63600000000000001</c:v>
                </c:pt>
                <c:pt idx="145">
                  <c:v>0.64</c:v>
                </c:pt>
                <c:pt idx="146">
                  <c:v>0.65200000000000002</c:v>
                </c:pt>
                <c:pt idx="147">
                  <c:v>0.65500000000000003</c:v>
                </c:pt>
                <c:pt idx="148">
                  <c:v>0.67100000000000004</c:v>
                </c:pt>
                <c:pt idx="149">
                  <c:v>0.68199999999999994</c:v>
                </c:pt>
                <c:pt idx="150">
                  <c:v>0.68199999999999994</c:v>
                </c:pt>
                <c:pt idx="151">
                  <c:v>0.68599999999999994</c:v>
                </c:pt>
                <c:pt idx="152">
                  <c:v>0.69799999999999995</c:v>
                </c:pt>
                <c:pt idx="153">
                  <c:v>0.70599999999999996</c:v>
                </c:pt>
                <c:pt idx="154">
                  <c:v>0.71</c:v>
                </c:pt>
                <c:pt idx="155">
                  <c:v>0.73699999999999999</c:v>
                </c:pt>
                <c:pt idx="156">
                  <c:v>0.79800000000000004</c:v>
                </c:pt>
                <c:pt idx="157">
                  <c:v>0.86799999999999999</c:v>
                </c:pt>
                <c:pt idx="158">
                  <c:v>0.89900000000000002</c:v>
                </c:pt>
                <c:pt idx="159">
                  <c:v>0.93699999999999994</c:v>
                </c:pt>
                <c:pt idx="160">
                  <c:v>0.99099999999999988</c:v>
                </c:pt>
                <c:pt idx="161">
                  <c:v>1.03</c:v>
                </c:pt>
                <c:pt idx="162">
                  <c:v>1.0640000000000001</c:v>
                </c:pt>
                <c:pt idx="163">
                  <c:v>1.0720000000000001</c:v>
                </c:pt>
                <c:pt idx="164">
                  <c:v>1.1259999999999999</c:v>
                </c:pt>
                <c:pt idx="165">
                  <c:v>1.1759999999999999</c:v>
                </c:pt>
                <c:pt idx="166">
                  <c:v>1.2190000000000001</c:v>
                </c:pt>
                <c:pt idx="167">
                  <c:v>1.2689999999999999</c:v>
                </c:pt>
                <c:pt idx="168">
                  <c:v>1.319</c:v>
                </c:pt>
                <c:pt idx="169">
                  <c:v>1.3620000000000001</c:v>
                </c:pt>
                <c:pt idx="170">
                  <c:v>1.4039999999999999</c:v>
                </c:pt>
                <c:pt idx="171">
                  <c:v>1.458</c:v>
                </c:pt>
                <c:pt idx="172">
                  <c:v>1.516</c:v>
                </c:pt>
                <c:pt idx="173">
                  <c:v>1.5469999999999999</c:v>
                </c:pt>
                <c:pt idx="174">
                  <c:v>1.6120000000000001</c:v>
                </c:pt>
                <c:pt idx="175">
                  <c:v>1.663</c:v>
                </c:pt>
                <c:pt idx="176">
                  <c:v>1.7130000000000001</c:v>
                </c:pt>
                <c:pt idx="177">
                  <c:v>1.7549999999999999</c:v>
                </c:pt>
                <c:pt idx="178">
                  <c:v>1.8049999999999999</c:v>
                </c:pt>
                <c:pt idx="179">
                  <c:v>1.8480000000000001</c:v>
                </c:pt>
                <c:pt idx="180">
                  <c:v>1.9059999999999999</c:v>
                </c:pt>
                <c:pt idx="181">
                  <c:v>1.944</c:v>
                </c:pt>
                <c:pt idx="182">
                  <c:v>1.9979999999999998</c:v>
                </c:pt>
                <c:pt idx="183">
                  <c:v>2.052</c:v>
                </c:pt>
                <c:pt idx="184">
                  <c:v>2.0750000000000002</c:v>
                </c:pt>
                <c:pt idx="185">
                  <c:v>2.129</c:v>
                </c:pt>
                <c:pt idx="186">
                  <c:v>2.1640000000000001</c:v>
                </c:pt>
                <c:pt idx="187">
                  <c:v>2.23</c:v>
                </c:pt>
                <c:pt idx="188">
                  <c:v>2.2719999999999998</c:v>
                </c:pt>
                <c:pt idx="189">
                  <c:v>2.3149999999999999</c:v>
                </c:pt>
                <c:pt idx="190">
                  <c:v>2.3689999999999998</c:v>
                </c:pt>
                <c:pt idx="191">
                  <c:v>2.407</c:v>
                </c:pt>
                <c:pt idx="192">
                  <c:v>2.4769999999999999</c:v>
                </c:pt>
                <c:pt idx="193">
                  <c:v>2.5150000000000001</c:v>
                </c:pt>
                <c:pt idx="194">
                  <c:v>2.569</c:v>
                </c:pt>
                <c:pt idx="195">
                  <c:v>2.6149999999999998</c:v>
                </c:pt>
                <c:pt idx="196">
                  <c:v>2.67</c:v>
                </c:pt>
                <c:pt idx="197">
                  <c:v>2.7160000000000002</c:v>
                </c:pt>
                <c:pt idx="198">
                  <c:v>2.774</c:v>
                </c:pt>
                <c:pt idx="199">
                  <c:v>2.8159999999999998</c:v>
                </c:pt>
                <c:pt idx="200">
                  <c:v>2.8660000000000001</c:v>
                </c:pt>
                <c:pt idx="201">
                  <c:v>2.9129999999999998</c:v>
                </c:pt>
                <c:pt idx="202">
                  <c:v>2.9740000000000002</c:v>
                </c:pt>
                <c:pt idx="203">
                  <c:v>3.024</c:v>
                </c:pt>
                <c:pt idx="204">
                  <c:v>3.048</c:v>
                </c:pt>
                <c:pt idx="205">
                  <c:v>3.09</c:v>
                </c:pt>
                <c:pt idx="206">
                  <c:v>3.1440000000000001</c:v>
                </c:pt>
                <c:pt idx="207">
                  <c:v>3.1869999999999998</c:v>
                </c:pt>
                <c:pt idx="208">
                  <c:v>3.2439999999999998</c:v>
                </c:pt>
                <c:pt idx="209">
                  <c:v>3.2829999999999999</c:v>
                </c:pt>
                <c:pt idx="210">
                  <c:v>3.3370000000000002</c:v>
                </c:pt>
                <c:pt idx="211">
                  <c:v>3.3719999999999999</c:v>
                </c:pt>
                <c:pt idx="212">
                  <c:v>3.464</c:v>
                </c:pt>
                <c:pt idx="213">
                  <c:v>3.5070000000000001</c:v>
                </c:pt>
                <c:pt idx="214">
                  <c:v>3.5259999999999998</c:v>
                </c:pt>
                <c:pt idx="215">
                  <c:v>3.5680000000000001</c:v>
                </c:pt>
                <c:pt idx="216">
                  <c:v>3.6070000000000002</c:v>
                </c:pt>
                <c:pt idx="217">
                  <c:v>3.661</c:v>
                </c:pt>
                <c:pt idx="218">
                  <c:v>3.7149999999999999</c:v>
                </c:pt>
                <c:pt idx="219">
                  <c:v>3.7730000000000001</c:v>
                </c:pt>
                <c:pt idx="220">
                  <c:v>3.823</c:v>
                </c:pt>
                <c:pt idx="221">
                  <c:v>3.8689999999999998</c:v>
                </c:pt>
                <c:pt idx="222">
                  <c:v>3.92</c:v>
                </c:pt>
                <c:pt idx="223">
                  <c:v>3.97</c:v>
                </c:pt>
                <c:pt idx="224">
                  <c:v>4.016</c:v>
                </c:pt>
                <c:pt idx="225">
                  <c:v>4.0580000000000007</c:v>
                </c:pt>
                <c:pt idx="226">
                  <c:v>4.1160000000000005</c:v>
                </c:pt>
                <c:pt idx="227">
                  <c:v>4.1590000000000007</c:v>
                </c:pt>
                <c:pt idx="228">
                  <c:v>4.2280000000000006</c:v>
                </c:pt>
                <c:pt idx="229">
                  <c:v>4.2750000000000004</c:v>
                </c:pt>
                <c:pt idx="230">
                  <c:v>4.3290000000000006</c:v>
                </c:pt>
                <c:pt idx="231">
                  <c:v>4.375</c:v>
                </c:pt>
                <c:pt idx="232">
                  <c:v>4.4370000000000003</c:v>
                </c:pt>
                <c:pt idx="233">
                  <c:v>4.4520000000000008</c:v>
                </c:pt>
                <c:pt idx="234">
                  <c:v>4.4980000000000002</c:v>
                </c:pt>
                <c:pt idx="235">
                  <c:v>4.5450000000000008</c:v>
                </c:pt>
                <c:pt idx="236">
                  <c:v>4.5830000000000002</c:v>
                </c:pt>
                <c:pt idx="237">
                  <c:v>4.657</c:v>
                </c:pt>
                <c:pt idx="238">
                  <c:v>4.6950000000000003</c:v>
                </c:pt>
                <c:pt idx="239">
                  <c:v>4.7570000000000006</c:v>
                </c:pt>
                <c:pt idx="240">
                  <c:v>4.8030000000000008</c:v>
                </c:pt>
                <c:pt idx="241">
                  <c:v>4.8380000000000001</c:v>
                </c:pt>
                <c:pt idx="242">
                  <c:v>4.8960000000000008</c:v>
                </c:pt>
                <c:pt idx="243">
                  <c:v>4.9340000000000002</c:v>
                </c:pt>
                <c:pt idx="244">
                  <c:v>4.9840000000000009</c:v>
                </c:pt>
                <c:pt idx="245">
                  <c:v>5.0190000000000001</c:v>
                </c:pt>
                <c:pt idx="246">
                  <c:v>5.0580000000000007</c:v>
                </c:pt>
                <c:pt idx="247">
                  <c:v>5.0810000000000004</c:v>
                </c:pt>
                <c:pt idx="248">
                  <c:v>5.1350000000000007</c:v>
                </c:pt>
                <c:pt idx="249">
                  <c:v>5.1430000000000007</c:v>
                </c:pt>
                <c:pt idx="250">
                  <c:v>5.1740000000000004</c:v>
                </c:pt>
                <c:pt idx="251">
                  <c:v>5.1970000000000001</c:v>
                </c:pt>
                <c:pt idx="252">
                  <c:v>5.1970000000000001</c:v>
                </c:pt>
                <c:pt idx="253">
                  <c:v>5.2080000000000002</c:v>
                </c:pt>
                <c:pt idx="254">
                  <c:v>5.2430000000000003</c:v>
                </c:pt>
                <c:pt idx="255">
                  <c:v>5.282</c:v>
                </c:pt>
                <c:pt idx="256">
                  <c:v>5.2970000000000006</c:v>
                </c:pt>
                <c:pt idx="257">
                  <c:v>5.3470000000000004</c:v>
                </c:pt>
                <c:pt idx="258">
                  <c:v>5.37</c:v>
                </c:pt>
                <c:pt idx="259">
                  <c:v>5.3900000000000006</c:v>
                </c:pt>
                <c:pt idx="260">
                  <c:v>5.4170000000000007</c:v>
                </c:pt>
                <c:pt idx="261">
                  <c:v>5.4510000000000005</c:v>
                </c:pt>
                <c:pt idx="262">
                  <c:v>5.49</c:v>
                </c:pt>
                <c:pt idx="263">
                  <c:v>5.5250000000000004</c:v>
                </c:pt>
                <c:pt idx="264">
                  <c:v>5.5670000000000002</c:v>
                </c:pt>
                <c:pt idx="265">
                  <c:v>5.61</c:v>
                </c:pt>
                <c:pt idx="266">
                  <c:v>5.6520000000000001</c:v>
                </c:pt>
                <c:pt idx="267">
                  <c:v>5.6870000000000003</c:v>
                </c:pt>
                <c:pt idx="268">
                  <c:v>5.7330000000000005</c:v>
                </c:pt>
                <c:pt idx="269">
                  <c:v>5.7720000000000002</c:v>
                </c:pt>
                <c:pt idx="270">
                  <c:v>5.8180000000000005</c:v>
                </c:pt>
                <c:pt idx="271">
                  <c:v>5.86</c:v>
                </c:pt>
                <c:pt idx="272">
                  <c:v>5.9030000000000005</c:v>
                </c:pt>
                <c:pt idx="273">
                  <c:v>5.9220000000000006</c:v>
                </c:pt>
                <c:pt idx="274">
                  <c:v>5.9610000000000003</c:v>
                </c:pt>
                <c:pt idx="275">
                  <c:v>6.0070000000000006</c:v>
                </c:pt>
                <c:pt idx="276">
                  <c:v>6.0490000000000004</c:v>
                </c:pt>
                <c:pt idx="277">
                  <c:v>6.0960000000000001</c:v>
                </c:pt>
                <c:pt idx="278">
                  <c:v>6.1420000000000003</c:v>
                </c:pt>
                <c:pt idx="279">
                  <c:v>6.1920000000000002</c:v>
                </c:pt>
                <c:pt idx="280">
                  <c:v>6.2350000000000003</c:v>
                </c:pt>
                <c:pt idx="281">
                  <c:v>6.2730000000000006</c:v>
                </c:pt>
                <c:pt idx="282">
                  <c:v>6.3270000000000008</c:v>
                </c:pt>
                <c:pt idx="283">
                  <c:v>6.3730000000000002</c:v>
                </c:pt>
                <c:pt idx="284">
                  <c:v>6.4200000000000008</c:v>
                </c:pt>
                <c:pt idx="285">
                  <c:v>6.4550000000000001</c:v>
                </c:pt>
                <c:pt idx="286">
                  <c:v>6.5090000000000003</c:v>
                </c:pt>
                <c:pt idx="287">
                  <c:v>6.5550000000000006</c:v>
                </c:pt>
                <c:pt idx="288">
                  <c:v>6.6090000000000009</c:v>
                </c:pt>
                <c:pt idx="289">
                  <c:v>6.6470000000000002</c:v>
                </c:pt>
                <c:pt idx="290">
                  <c:v>6.6940000000000008</c:v>
                </c:pt>
                <c:pt idx="291">
                  <c:v>6.74</c:v>
                </c:pt>
                <c:pt idx="292">
                  <c:v>6.7860000000000005</c:v>
                </c:pt>
                <c:pt idx="293">
                  <c:v>6.8360000000000003</c:v>
                </c:pt>
                <c:pt idx="294">
                  <c:v>6.8560000000000008</c:v>
                </c:pt>
                <c:pt idx="295">
                  <c:v>6.9140000000000006</c:v>
                </c:pt>
                <c:pt idx="296">
                  <c:v>6.9370000000000003</c:v>
                </c:pt>
                <c:pt idx="297">
                  <c:v>7.0020000000000007</c:v>
                </c:pt>
                <c:pt idx="298">
                  <c:v>7.0680000000000005</c:v>
                </c:pt>
                <c:pt idx="299">
                  <c:v>7.11</c:v>
                </c:pt>
                <c:pt idx="300">
                  <c:v>7.1610000000000005</c:v>
                </c:pt>
                <c:pt idx="301">
                  <c:v>7.1990000000000007</c:v>
                </c:pt>
                <c:pt idx="302">
                  <c:v>7.2610000000000001</c:v>
                </c:pt>
                <c:pt idx="303">
                  <c:v>7.2960000000000003</c:v>
                </c:pt>
                <c:pt idx="304">
                  <c:v>7.3260000000000005</c:v>
                </c:pt>
                <c:pt idx="305">
                  <c:v>7.45</c:v>
                </c:pt>
                <c:pt idx="306">
                  <c:v>7.4810000000000008</c:v>
                </c:pt>
                <c:pt idx="307">
                  <c:v>7.5</c:v>
                </c:pt>
                <c:pt idx="308">
                  <c:v>7.5580000000000007</c:v>
                </c:pt>
                <c:pt idx="309">
                  <c:v>7.6080000000000005</c:v>
                </c:pt>
                <c:pt idx="310">
                  <c:v>7.6470000000000002</c:v>
                </c:pt>
                <c:pt idx="311">
                  <c:v>7.7160000000000002</c:v>
                </c:pt>
                <c:pt idx="312">
                  <c:v>7.7620000000000005</c:v>
                </c:pt>
                <c:pt idx="313">
                  <c:v>7.8160000000000007</c:v>
                </c:pt>
                <c:pt idx="314">
                  <c:v>7.8550000000000004</c:v>
                </c:pt>
                <c:pt idx="315">
                  <c:v>7.8900000000000006</c:v>
                </c:pt>
                <c:pt idx="316">
                  <c:v>7.9240000000000004</c:v>
                </c:pt>
                <c:pt idx="317">
                  <c:v>7.9940000000000007</c:v>
                </c:pt>
                <c:pt idx="318">
                  <c:v>8.0359999999999996</c:v>
                </c:pt>
                <c:pt idx="319">
                  <c:v>8.09</c:v>
                </c:pt>
                <c:pt idx="320">
                  <c:v>8.1440000000000001</c:v>
                </c:pt>
                <c:pt idx="321">
                  <c:v>8.202</c:v>
                </c:pt>
                <c:pt idx="322">
                  <c:v>8.2489999999999988</c:v>
                </c:pt>
                <c:pt idx="323">
                  <c:v>8.2949999999999999</c:v>
                </c:pt>
                <c:pt idx="324">
                  <c:v>8.3449999999999989</c:v>
                </c:pt>
                <c:pt idx="325">
                  <c:v>8.3949999999999996</c:v>
                </c:pt>
                <c:pt idx="326">
                  <c:v>8.456999999999999</c:v>
                </c:pt>
                <c:pt idx="327">
                  <c:v>8.4989999999999988</c:v>
                </c:pt>
                <c:pt idx="328">
                  <c:v>8.5570000000000004</c:v>
                </c:pt>
                <c:pt idx="329">
                  <c:v>8.6039999999999992</c:v>
                </c:pt>
                <c:pt idx="330">
                  <c:v>8.6609999999999996</c:v>
                </c:pt>
                <c:pt idx="331">
                  <c:v>8.6999999999999993</c:v>
                </c:pt>
                <c:pt idx="332">
                  <c:v>8.7729999999999997</c:v>
                </c:pt>
                <c:pt idx="333">
                  <c:v>8.8159999999999989</c:v>
                </c:pt>
                <c:pt idx="334">
                  <c:v>8.8659999999999997</c:v>
                </c:pt>
                <c:pt idx="335">
                  <c:v>8.92</c:v>
                </c:pt>
                <c:pt idx="336">
                  <c:v>8.9429999999999996</c:v>
                </c:pt>
                <c:pt idx="337">
                  <c:v>9.0090000000000003</c:v>
                </c:pt>
                <c:pt idx="338">
                  <c:v>9.0510000000000002</c:v>
                </c:pt>
                <c:pt idx="339">
                  <c:v>9.1009999999999991</c:v>
                </c:pt>
                <c:pt idx="340">
                  <c:v>9.1509999999999998</c:v>
                </c:pt>
                <c:pt idx="341">
                  <c:v>9.2089999999999996</c:v>
                </c:pt>
                <c:pt idx="342">
                  <c:v>9.2519999999999989</c:v>
                </c:pt>
                <c:pt idx="343">
                  <c:v>9.3059999999999992</c:v>
                </c:pt>
                <c:pt idx="344">
                  <c:v>9.3520000000000003</c:v>
                </c:pt>
                <c:pt idx="345">
                  <c:v>9.4219999999999988</c:v>
                </c:pt>
                <c:pt idx="346">
                  <c:v>9.4759999999999991</c:v>
                </c:pt>
                <c:pt idx="347">
                  <c:v>9.5220000000000002</c:v>
                </c:pt>
                <c:pt idx="348">
                  <c:v>9.5679999999999996</c:v>
                </c:pt>
                <c:pt idx="349">
                  <c:v>9.6180000000000003</c:v>
                </c:pt>
                <c:pt idx="350">
                  <c:v>9.6649999999999991</c:v>
                </c:pt>
                <c:pt idx="351">
                  <c:v>9.7189999999999994</c:v>
                </c:pt>
                <c:pt idx="352">
                  <c:v>9.7880000000000003</c:v>
                </c:pt>
                <c:pt idx="353">
                  <c:v>9.8230000000000004</c:v>
                </c:pt>
                <c:pt idx="354">
                  <c:v>9.8879999999999999</c:v>
                </c:pt>
                <c:pt idx="355">
                  <c:v>9.9309999999999992</c:v>
                </c:pt>
                <c:pt idx="356">
                  <c:v>9.9580000000000002</c:v>
                </c:pt>
                <c:pt idx="357">
                  <c:v>10.007999999999999</c:v>
                </c:pt>
                <c:pt idx="358">
                  <c:v>10.065999999999999</c:v>
                </c:pt>
                <c:pt idx="359">
                  <c:v>10.128</c:v>
                </c:pt>
                <c:pt idx="360">
                  <c:v>10.182</c:v>
                </c:pt>
                <c:pt idx="361">
                  <c:v>10.231999999999999</c:v>
                </c:pt>
                <c:pt idx="362">
                  <c:v>10.282</c:v>
                </c:pt>
                <c:pt idx="363">
                  <c:v>10.331999999999999</c:v>
                </c:pt>
                <c:pt idx="364">
                  <c:v>10.398</c:v>
                </c:pt>
                <c:pt idx="365">
                  <c:v>10.44</c:v>
                </c:pt>
                <c:pt idx="366">
                  <c:v>10.501999999999999</c:v>
                </c:pt>
                <c:pt idx="367">
                  <c:v>10.54</c:v>
                </c:pt>
                <c:pt idx="368">
                  <c:v>10.613999999999999</c:v>
                </c:pt>
                <c:pt idx="369">
                  <c:v>10.651999999999999</c:v>
                </c:pt>
                <c:pt idx="370">
                  <c:v>10.718</c:v>
                </c:pt>
                <c:pt idx="371">
                  <c:v>10.76</c:v>
                </c:pt>
                <c:pt idx="372">
                  <c:v>10.821999999999999</c:v>
                </c:pt>
                <c:pt idx="373">
                  <c:v>10.865</c:v>
                </c:pt>
                <c:pt idx="374">
                  <c:v>10.918999999999999</c:v>
                </c:pt>
                <c:pt idx="375">
                  <c:v>10.965</c:v>
                </c:pt>
                <c:pt idx="376">
                  <c:v>11.038</c:v>
                </c:pt>
                <c:pt idx="377">
                  <c:v>11.057</c:v>
                </c:pt>
                <c:pt idx="378">
                  <c:v>11.110999999999999</c:v>
                </c:pt>
                <c:pt idx="379">
                  <c:v>11.157999999999999</c:v>
                </c:pt>
                <c:pt idx="380">
                  <c:v>11.215999999999999</c:v>
                </c:pt>
                <c:pt idx="381">
                  <c:v>11.273999999999999</c:v>
                </c:pt>
                <c:pt idx="382">
                  <c:v>11.331</c:v>
                </c:pt>
                <c:pt idx="383">
                  <c:v>11.378</c:v>
                </c:pt>
                <c:pt idx="384">
                  <c:v>11.416</c:v>
                </c:pt>
                <c:pt idx="385">
                  <c:v>11.462999999999999</c:v>
                </c:pt>
                <c:pt idx="386">
                  <c:v>11.721</c:v>
                </c:pt>
                <c:pt idx="387">
                  <c:v>11.616999999999999</c:v>
                </c:pt>
                <c:pt idx="388">
                  <c:v>11.648</c:v>
                </c:pt>
                <c:pt idx="389">
                  <c:v>11.686</c:v>
                </c:pt>
                <c:pt idx="390">
                  <c:v>11.751999999999999</c:v>
                </c:pt>
                <c:pt idx="391">
                  <c:v>11.805999999999999</c:v>
                </c:pt>
                <c:pt idx="392">
                  <c:v>11.863999999999999</c:v>
                </c:pt>
                <c:pt idx="393">
                  <c:v>11.905999999999999</c:v>
                </c:pt>
                <c:pt idx="394">
                  <c:v>11.968</c:v>
                </c:pt>
                <c:pt idx="395">
                  <c:v>12.013999999999999</c:v>
                </c:pt>
                <c:pt idx="396">
                  <c:v>12.068</c:v>
                </c:pt>
                <c:pt idx="397">
                  <c:v>12.138</c:v>
                </c:pt>
                <c:pt idx="398">
                  <c:v>12.164999999999999</c:v>
                </c:pt>
                <c:pt idx="399">
                  <c:v>12.215</c:v>
                </c:pt>
                <c:pt idx="400">
                  <c:v>12.283999999999999</c:v>
                </c:pt>
                <c:pt idx="401">
                  <c:v>12.288</c:v>
                </c:pt>
                <c:pt idx="402">
                  <c:v>12.434999999999999</c:v>
                </c:pt>
                <c:pt idx="403">
                  <c:v>12.430999999999999</c:v>
                </c:pt>
                <c:pt idx="404">
                  <c:v>12.472999999999999</c:v>
                </c:pt>
                <c:pt idx="405">
                  <c:v>12.555</c:v>
                </c:pt>
                <c:pt idx="406">
                  <c:v>12.642999999999999</c:v>
                </c:pt>
                <c:pt idx="407">
                  <c:v>12.67</c:v>
                </c:pt>
                <c:pt idx="408">
                  <c:v>12.735999999999999</c:v>
                </c:pt>
                <c:pt idx="409">
                  <c:v>12.798</c:v>
                </c:pt>
              </c:numCache>
            </c:numRef>
          </c:xVal>
          <c:yVal>
            <c:numRef>
              <c:f>汇总!$G$3:$G$534</c:f>
              <c:numCache>
                <c:formatCode>General</c:formatCode>
                <c:ptCount val="532"/>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4.37</c:v>
                </c:pt>
                <c:pt idx="154">
                  <c:v>228.78</c:v>
                </c:pt>
                <c:pt idx="155">
                  <c:v>232.98000000000002</c:v>
                </c:pt>
                <c:pt idx="156">
                  <c:v>235.02</c:v>
                </c:pt>
                <c:pt idx="157">
                  <c:v>222.16000000000003</c:v>
                </c:pt>
                <c:pt idx="158">
                  <c:v>222.06</c:v>
                </c:pt>
                <c:pt idx="159">
                  <c:v>221.84</c:v>
                </c:pt>
                <c:pt idx="160">
                  <c:v>221.61</c:v>
                </c:pt>
                <c:pt idx="161">
                  <c:v>220.47</c:v>
                </c:pt>
                <c:pt idx="162">
                  <c:v>220.5</c:v>
                </c:pt>
                <c:pt idx="163">
                  <c:v>220.57000000000002</c:v>
                </c:pt>
                <c:pt idx="164">
                  <c:v>221.14000000000001</c:v>
                </c:pt>
                <c:pt idx="165">
                  <c:v>221.29000000000002</c:v>
                </c:pt>
                <c:pt idx="166">
                  <c:v>220.85000000000002</c:v>
                </c:pt>
                <c:pt idx="167">
                  <c:v>221.4</c:v>
                </c:pt>
                <c:pt idx="168">
                  <c:v>220.9</c:v>
                </c:pt>
                <c:pt idx="169">
                  <c:v>221.37</c:v>
                </c:pt>
                <c:pt idx="170">
                  <c:v>220.88000000000002</c:v>
                </c:pt>
                <c:pt idx="171">
                  <c:v>221.25</c:v>
                </c:pt>
                <c:pt idx="172">
                  <c:v>221.11</c:v>
                </c:pt>
                <c:pt idx="173">
                  <c:v>220.73000000000002</c:v>
                </c:pt>
                <c:pt idx="174">
                  <c:v>221.19</c:v>
                </c:pt>
                <c:pt idx="175">
                  <c:v>220.72</c:v>
                </c:pt>
                <c:pt idx="176">
                  <c:v>221.02</c:v>
                </c:pt>
                <c:pt idx="177">
                  <c:v>220.65</c:v>
                </c:pt>
                <c:pt idx="178">
                  <c:v>220.94</c:v>
                </c:pt>
                <c:pt idx="179">
                  <c:v>220.44</c:v>
                </c:pt>
                <c:pt idx="180">
                  <c:v>220.87</c:v>
                </c:pt>
                <c:pt idx="181">
                  <c:v>220.45000000000002</c:v>
                </c:pt>
                <c:pt idx="182">
                  <c:v>220.8</c:v>
                </c:pt>
                <c:pt idx="183">
                  <c:v>220.37</c:v>
                </c:pt>
                <c:pt idx="184">
                  <c:v>220.75</c:v>
                </c:pt>
                <c:pt idx="185">
                  <c:v>220.63000000000002</c:v>
                </c:pt>
                <c:pt idx="186">
                  <c:v>220.14000000000001</c:v>
                </c:pt>
                <c:pt idx="187">
                  <c:v>220.59</c:v>
                </c:pt>
                <c:pt idx="188">
                  <c:v>220.02</c:v>
                </c:pt>
                <c:pt idx="189">
                  <c:v>220.45000000000002</c:v>
                </c:pt>
                <c:pt idx="190">
                  <c:v>219.91000000000003</c:v>
                </c:pt>
                <c:pt idx="191">
                  <c:v>220.28</c:v>
                </c:pt>
                <c:pt idx="192">
                  <c:v>220.15</c:v>
                </c:pt>
                <c:pt idx="193">
                  <c:v>219.66000000000003</c:v>
                </c:pt>
                <c:pt idx="194">
                  <c:v>220.14000000000001</c:v>
                </c:pt>
                <c:pt idx="195">
                  <c:v>219.81</c:v>
                </c:pt>
                <c:pt idx="196">
                  <c:v>220.24</c:v>
                </c:pt>
                <c:pt idx="197">
                  <c:v>219.93</c:v>
                </c:pt>
                <c:pt idx="198">
                  <c:v>220.4</c:v>
                </c:pt>
                <c:pt idx="199">
                  <c:v>220.01000000000002</c:v>
                </c:pt>
                <c:pt idx="200">
                  <c:v>220.55</c:v>
                </c:pt>
                <c:pt idx="201">
                  <c:v>220.24</c:v>
                </c:pt>
                <c:pt idx="202">
                  <c:v>220.76000000000002</c:v>
                </c:pt>
                <c:pt idx="203">
                  <c:v>220.72</c:v>
                </c:pt>
                <c:pt idx="204">
                  <c:v>220.34</c:v>
                </c:pt>
                <c:pt idx="205">
                  <c:v>220.73000000000002</c:v>
                </c:pt>
                <c:pt idx="206">
                  <c:v>220.49</c:v>
                </c:pt>
                <c:pt idx="207">
                  <c:v>220.81</c:v>
                </c:pt>
                <c:pt idx="208">
                  <c:v>220.46</c:v>
                </c:pt>
                <c:pt idx="209">
                  <c:v>220.96</c:v>
                </c:pt>
                <c:pt idx="210">
                  <c:v>220.55</c:v>
                </c:pt>
                <c:pt idx="211">
                  <c:v>220.96</c:v>
                </c:pt>
                <c:pt idx="212">
                  <c:v>220.95000000000002</c:v>
                </c:pt>
                <c:pt idx="213">
                  <c:v>220.61</c:v>
                </c:pt>
                <c:pt idx="214">
                  <c:v>221.04000000000002</c:v>
                </c:pt>
                <c:pt idx="215">
                  <c:v>220.67000000000002</c:v>
                </c:pt>
                <c:pt idx="216">
                  <c:v>220.95000000000002</c:v>
                </c:pt>
                <c:pt idx="217">
                  <c:v>220.76000000000002</c:v>
                </c:pt>
                <c:pt idx="218">
                  <c:v>221</c:v>
                </c:pt>
                <c:pt idx="219">
                  <c:v>221.07000000000002</c:v>
                </c:pt>
                <c:pt idx="220">
                  <c:v>220.65</c:v>
                </c:pt>
                <c:pt idx="221">
                  <c:v>221.21</c:v>
                </c:pt>
                <c:pt idx="222">
                  <c:v>220.82000000000002</c:v>
                </c:pt>
                <c:pt idx="223">
                  <c:v>221.32000000000002</c:v>
                </c:pt>
                <c:pt idx="224">
                  <c:v>220.86</c:v>
                </c:pt>
                <c:pt idx="225">
                  <c:v>221.31</c:v>
                </c:pt>
                <c:pt idx="226">
                  <c:v>220.94</c:v>
                </c:pt>
                <c:pt idx="227">
                  <c:v>221.26000000000002</c:v>
                </c:pt>
                <c:pt idx="228">
                  <c:v>221.36</c:v>
                </c:pt>
                <c:pt idx="229">
                  <c:v>220.9</c:v>
                </c:pt>
                <c:pt idx="230">
                  <c:v>221.37</c:v>
                </c:pt>
                <c:pt idx="231">
                  <c:v>220.96</c:v>
                </c:pt>
                <c:pt idx="232">
                  <c:v>221.45000000000002</c:v>
                </c:pt>
                <c:pt idx="233">
                  <c:v>221.03</c:v>
                </c:pt>
                <c:pt idx="234">
                  <c:v>221.23000000000002</c:v>
                </c:pt>
                <c:pt idx="235">
                  <c:v>221.18</c:v>
                </c:pt>
                <c:pt idx="236">
                  <c:v>221.21</c:v>
                </c:pt>
                <c:pt idx="237">
                  <c:v>221.09</c:v>
                </c:pt>
                <c:pt idx="238">
                  <c:v>221.28</c:v>
                </c:pt>
                <c:pt idx="239">
                  <c:v>221.46</c:v>
                </c:pt>
                <c:pt idx="240">
                  <c:v>221.15</c:v>
                </c:pt>
                <c:pt idx="241">
                  <c:v>221.45000000000002</c:v>
                </c:pt>
                <c:pt idx="242">
                  <c:v>221.12</c:v>
                </c:pt>
                <c:pt idx="243">
                  <c:v>221.52</c:v>
                </c:pt>
                <c:pt idx="244">
                  <c:v>221.24</c:v>
                </c:pt>
                <c:pt idx="245">
                  <c:v>221.47</c:v>
                </c:pt>
                <c:pt idx="246">
                  <c:v>221.11</c:v>
                </c:pt>
                <c:pt idx="247">
                  <c:v>221.56</c:v>
                </c:pt>
                <c:pt idx="248">
                  <c:v>221.5</c:v>
                </c:pt>
                <c:pt idx="249">
                  <c:v>220.89000000000001</c:v>
                </c:pt>
                <c:pt idx="250">
                  <c:v>221.39000000000001</c:v>
                </c:pt>
                <c:pt idx="251">
                  <c:v>221.13000000000002</c:v>
                </c:pt>
                <c:pt idx="252">
                  <c:v>221.60000000000002</c:v>
                </c:pt>
                <c:pt idx="253">
                  <c:v>221.3</c:v>
                </c:pt>
                <c:pt idx="254">
                  <c:v>221.47</c:v>
                </c:pt>
                <c:pt idx="255">
                  <c:v>221.72</c:v>
                </c:pt>
                <c:pt idx="256">
                  <c:v>221.71</c:v>
                </c:pt>
                <c:pt idx="257">
                  <c:v>222.24</c:v>
                </c:pt>
                <c:pt idx="258">
                  <c:v>221.97</c:v>
                </c:pt>
                <c:pt idx="259">
                  <c:v>222.25</c:v>
                </c:pt>
                <c:pt idx="260">
                  <c:v>222.27</c:v>
                </c:pt>
                <c:pt idx="261">
                  <c:v>222.38000000000002</c:v>
                </c:pt>
                <c:pt idx="262">
                  <c:v>222.4</c:v>
                </c:pt>
                <c:pt idx="263">
                  <c:v>222.56</c:v>
                </c:pt>
                <c:pt idx="264">
                  <c:v>222.48000000000002</c:v>
                </c:pt>
                <c:pt idx="265">
                  <c:v>222.62</c:v>
                </c:pt>
                <c:pt idx="266">
                  <c:v>222.98000000000002</c:v>
                </c:pt>
                <c:pt idx="267">
                  <c:v>222.56</c:v>
                </c:pt>
                <c:pt idx="268">
                  <c:v>222.8</c:v>
                </c:pt>
                <c:pt idx="269">
                  <c:v>222.51000000000002</c:v>
                </c:pt>
                <c:pt idx="270">
                  <c:v>222.93</c:v>
                </c:pt>
                <c:pt idx="271">
                  <c:v>222.55</c:v>
                </c:pt>
                <c:pt idx="272">
                  <c:v>222.89000000000001</c:v>
                </c:pt>
                <c:pt idx="273">
                  <c:v>223</c:v>
                </c:pt>
                <c:pt idx="274">
                  <c:v>222.57000000000002</c:v>
                </c:pt>
                <c:pt idx="275">
                  <c:v>222.94</c:v>
                </c:pt>
                <c:pt idx="276">
                  <c:v>222.51000000000002</c:v>
                </c:pt>
                <c:pt idx="277">
                  <c:v>222.91000000000003</c:v>
                </c:pt>
                <c:pt idx="278">
                  <c:v>222.52</c:v>
                </c:pt>
                <c:pt idx="279">
                  <c:v>222.96</c:v>
                </c:pt>
                <c:pt idx="280">
                  <c:v>222.66000000000003</c:v>
                </c:pt>
                <c:pt idx="281">
                  <c:v>222.5</c:v>
                </c:pt>
                <c:pt idx="282">
                  <c:v>222.61</c:v>
                </c:pt>
                <c:pt idx="283">
                  <c:v>222.59</c:v>
                </c:pt>
                <c:pt idx="284">
                  <c:v>222.66000000000003</c:v>
                </c:pt>
                <c:pt idx="285">
                  <c:v>222.52</c:v>
                </c:pt>
                <c:pt idx="286">
                  <c:v>222.59</c:v>
                </c:pt>
                <c:pt idx="287">
                  <c:v>222.5</c:v>
                </c:pt>
                <c:pt idx="288">
                  <c:v>222.84</c:v>
                </c:pt>
                <c:pt idx="289">
                  <c:v>222.3</c:v>
                </c:pt>
                <c:pt idx="290">
                  <c:v>222.58</c:v>
                </c:pt>
                <c:pt idx="291">
                  <c:v>222.37</c:v>
                </c:pt>
                <c:pt idx="292">
                  <c:v>222.52</c:v>
                </c:pt>
                <c:pt idx="293">
                  <c:v>222.28</c:v>
                </c:pt>
                <c:pt idx="294">
                  <c:v>222.14000000000001</c:v>
                </c:pt>
                <c:pt idx="295">
                  <c:v>222.51000000000002</c:v>
                </c:pt>
                <c:pt idx="296">
                  <c:v>221.98000000000002</c:v>
                </c:pt>
                <c:pt idx="297">
                  <c:v>222.34</c:v>
                </c:pt>
                <c:pt idx="298">
                  <c:v>222.09</c:v>
                </c:pt>
                <c:pt idx="299">
                  <c:v>221.53</c:v>
                </c:pt>
                <c:pt idx="300">
                  <c:v>221.87</c:v>
                </c:pt>
                <c:pt idx="301">
                  <c:v>221.28</c:v>
                </c:pt>
                <c:pt idx="302">
                  <c:v>221.53</c:v>
                </c:pt>
                <c:pt idx="303">
                  <c:v>220.98000000000002</c:v>
                </c:pt>
                <c:pt idx="304">
                  <c:v>221.09</c:v>
                </c:pt>
                <c:pt idx="305">
                  <c:v>220.61</c:v>
                </c:pt>
                <c:pt idx="306">
                  <c:v>220.87</c:v>
                </c:pt>
                <c:pt idx="307">
                  <c:v>220.06</c:v>
                </c:pt>
                <c:pt idx="308">
                  <c:v>219.94</c:v>
                </c:pt>
                <c:pt idx="309">
                  <c:v>219.64000000000001</c:v>
                </c:pt>
                <c:pt idx="310">
                  <c:v>219.4</c:v>
                </c:pt>
                <c:pt idx="311">
                  <c:v>218.96</c:v>
                </c:pt>
                <c:pt idx="312">
                  <c:v>218.81</c:v>
                </c:pt>
                <c:pt idx="313">
                  <c:v>218.20000000000002</c:v>
                </c:pt>
                <c:pt idx="314">
                  <c:v>218.12</c:v>
                </c:pt>
                <c:pt idx="315">
                  <c:v>218.14000000000001</c:v>
                </c:pt>
                <c:pt idx="316">
                  <c:v>217.20000000000002</c:v>
                </c:pt>
                <c:pt idx="317">
                  <c:v>217.45000000000002</c:v>
                </c:pt>
                <c:pt idx="318">
                  <c:v>216.43</c:v>
                </c:pt>
                <c:pt idx="319">
                  <c:v>216.60000000000002</c:v>
                </c:pt>
                <c:pt idx="320">
                  <c:v>215.92000000000002</c:v>
                </c:pt>
                <c:pt idx="321">
                  <c:v>215.13000000000002</c:v>
                </c:pt>
                <c:pt idx="322">
                  <c:v>215.25</c:v>
                </c:pt>
                <c:pt idx="323">
                  <c:v>214.36</c:v>
                </c:pt>
                <c:pt idx="324">
                  <c:v>214.31</c:v>
                </c:pt>
                <c:pt idx="325">
                  <c:v>213.55</c:v>
                </c:pt>
                <c:pt idx="326">
                  <c:v>213.36</c:v>
                </c:pt>
                <c:pt idx="327">
                  <c:v>212.51000000000002</c:v>
                </c:pt>
                <c:pt idx="328">
                  <c:v>212.43</c:v>
                </c:pt>
                <c:pt idx="329">
                  <c:v>211.59</c:v>
                </c:pt>
                <c:pt idx="330">
                  <c:v>211.48000000000002</c:v>
                </c:pt>
                <c:pt idx="331">
                  <c:v>210.68</c:v>
                </c:pt>
                <c:pt idx="332">
                  <c:v>210.68</c:v>
                </c:pt>
                <c:pt idx="333">
                  <c:v>209.49</c:v>
                </c:pt>
                <c:pt idx="334">
                  <c:v>209.20000000000002</c:v>
                </c:pt>
                <c:pt idx="335">
                  <c:v>208.73000000000002</c:v>
                </c:pt>
                <c:pt idx="336">
                  <c:v>208.35000000000002</c:v>
                </c:pt>
                <c:pt idx="337">
                  <c:v>208.36</c:v>
                </c:pt>
                <c:pt idx="338">
                  <c:v>207.22</c:v>
                </c:pt>
                <c:pt idx="339">
                  <c:v>207.39000000000001</c:v>
                </c:pt>
                <c:pt idx="340">
                  <c:v>206.29000000000002</c:v>
                </c:pt>
                <c:pt idx="341">
                  <c:v>206.34</c:v>
                </c:pt>
                <c:pt idx="342">
                  <c:v>205.26000000000002</c:v>
                </c:pt>
                <c:pt idx="343">
                  <c:v>205.24</c:v>
                </c:pt>
                <c:pt idx="344">
                  <c:v>204.23000000000002</c:v>
                </c:pt>
                <c:pt idx="345">
                  <c:v>204.18</c:v>
                </c:pt>
                <c:pt idx="346">
                  <c:v>203.27</c:v>
                </c:pt>
                <c:pt idx="347">
                  <c:v>202.36</c:v>
                </c:pt>
                <c:pt idx="348">
                  <c:v>202.43</c:v>
                </c:pt>
                <c:pt idx="349">
                  <c:v>201.36</c:v>
                </c:pt>
                <c:pt idx="350">
                  <c:v>201.27</c:v>
                </c:pt>
                <c:pt idx="351">
                  <c:v>200.42000000000002</c:v>
                </c:pt>
                <c:pt idx="352">
                  <c:v>200.13000000000002</c:v>
                </c:pt>
                <c:pt idx="353">
                  <c:v>199.18</c:v>
                </c:pt>
                <c:pt idx="354">
                  <c:v>199.05</c:v>
                </c:pt>
                <c:pt idx="355">
                  <c:v>198.04000000000002</c:v>
                </c:pt>
                <c:pt idx="356">
                  <c:v>198.23000000000002</c:v>
                </c:pt>
                <c:pt idx="357">
                  <c:v>197.12</c:v>
                </c:pt>
                <c:pt idx="358">
                  <c:v>197.06</c:v>
                </c:pt>
                <c:pt idx="359">
                  <c:v>196.18</c:v>
                </c:pt>
                <c:pt idx="360">
                  <c:v>195.09</c:v>
                </c:pt>
                <c:pt idx="361">
                  <c:v>195.13000000000002</c:v>
                </c:pt>
                <c:pt idx="362">
                  <c:v>194.05</c:v>
                </c:pt>
                <c:pt idx="363">
                  <c:v>194.04000000000002</c:v>
                </c:pt>
                <c:pt idx="364">
                  <c:v>193.04000000000002</c:v>
                </c:pt>
                <c:pt idx="365">
                  <c:v>192.05</c:v>
                </c:pt>
                <c:pt idx="366">
                  <c:v>191.91000000000003</c:v>
                </c:pt>
                <c:pt idx="367">
                  <c:v>190.87</c:v>
                </c:pt>
                <c:pt idx="368">
                  <c:v>190.8</c:v>
                </c:pt>
                <c:pt idx="369">
                  <c:v>189.61</c:v>
                </c:pt>
                <c:pt idx="370">
                  <c:v>189.43</c:v>
                </c:pt>
                <c:pt idx="371">
                  <c:v>188.33</c:v>
                </c:pt>
                <c:pt idx="372">
                  <c:v>188.12</c:v>
                </c:pt>
                <c:pt idx="373">
                  <c:v>186.92000000000002</c:v>
                </c:pt>
                <c:pt idx="374">
                  <c:v>186.69</c:v>
                </c:pt>
                <c:pt idx="375">
                  <c:v>185.71</c:v>
                </c:pt>
                <c:pt idx="376">
                  <c:v>185.36</c:v>
                </c:pt>
                <c:pt idx="377">
                  <c:v>184.87</c:v>
                </c:pt>
                <c:pt idx="378">
                  <c:v>183.59</c:v>
                </c:pt>
                <c:pt idx="379">
                  <c:v>183.60000000000002</c:v>
                </c:pt>
                <c:pt idx="380">
                  <c:v>182.21</c:v>
                </c:pt>
                <c:pt idx="381">
                  <c:v>182.13000000000002</c:v>
                </c:pt>
                <c:pt idx="382">
                  <c:v>180.81</c:v>
                </c:pt>
                <c:pt idx="383">
                  <c:v>180.71</c:v>
                </c:pt>
                <c:pt idx="384">
                  <c:v>179.32000000000002</c:v>
                </c:pt>
                <c:pt idx="385">
                  <c:v>179.17000000000002</c:v>
                </c:pt>
                <c:pt idx="386">
                  <c:v>178.10000000000002</c:v>
                </c:pt>
                <c:pt idx="387">
                  <c:v>176.86</c:v>
                </c:pt>
                <c:pt idx="388">
                  <c:v>176.61</c:v>
                </c:pt>
                <c:pt idx="389">
                  <c:v>175.43</c:v>
                </c:pt>
                <c:pt idx="390">
                  <c:v>174.97</c:v>
                </c:pt>
                <c:pt idx="391">
                  <c:v>173.78</c:v>
                </c:pt>
                <c:pt idx="392">
                  <c:v>173.31</c:v>
                </c:pt>
                <c:pt idx="393">
                  <c:v>172.05</c:v>
                </c:pt>
                <c:pt idx="394">
                  <c:v>171.67000000000002</c:v>
                </c:pt>
                <c:pt idx="395">
                  <c:v>170.44</c:v>
                </c:pt>
                <c:pt idx="396">
                  <c:v>169.97</c:v>
                </c:pt>
                <c:pt idx="397">
                  <c:v>168.72</c:v>
                </c:pt>
                <c:pt idx="398">
                  <c:v>167.84</c:v>
                </c:pt>
                <c:pt idx="399">
                  <c:v>167.59</c:v>
                </c:pt>
                <c:pt idx="400">
                  <c:v>166.13000000000002</c:v>
                </c:pt>
                <c:pt idx="401">
                  <c:v>165.75</c:v>
                </c:pt>
                <c:pt idx="402">
                  <c:v>164.22</c:v>
                </c:pt>
                <c:pt idx="403">
                  <c:v>163.91000000000003</c:v>
                </c:pt>
                <c:pt idx="404">
                  <c:v>162.26000000000002</c:v>
                </c:pt>
                <c:pt idx="405">
                  <c:v>161.82000000000002</c:v>
                </c:pt>
                <c:pt idx="406">
                  <c:v>143.46</c:v>
                </c:pt>
                <c:pt idx="407">
                  <c:v>145</c:v>
                </c:pt>
                <c:pt idx="408">
                  <c:v>144.20000000000002</c:v>
                </c:pt>
                <c:pt idx="409">
                  <c:v>142.5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tx1"/>
              </a:solidFill>
              <a:round/>
            </a:ln>
            <a:effectLst/>
          </c:spPr>
          <c:marker>
            <c:symbol val="none"/>
          </c:marker>
          <c:xVal>
            <c:numRef>
              <c:f>汇总!$J$3:$J$503</c:f>
              <c:numCache>
                <c:formatCode>General</c:formatCode>
                <c:ptCount val="5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pt idx="351">
                  <c:v>14.04</c:v>
                </c:pt>
                <c:pt idx="352">
                  <c:v>14.079999999999998</c:v>
                </c:pt>
                <c:pt idx="353">
                  <c:v>14.12</c:v>
                </c:pt>
                <c:pt idx="354">
                  <c:v>14.16</c:v>
                </c:pt>
                <c:pt idx="355">
                  <c:v>14.2</c:v>
                </c:pt>
                <c:pt idx="356">
                  <c:v>14.239999999999998</c:v>
                </c:pt>
                <c:pt idx="357">
                  <c:v>14.28</c:v>
                </c:pt>
                <c:pt idx="358">
                  <c:v>14.32</c:v>
                </c:pt>
                <c:pt idx="359">
                  <c:v>14.36</c:v>
                </c:pt>
                <c:pt idx="360">
                  <c:v>14.399999999999999</c:v>
                </c:pt>
                <c:pt idx="361">
                  <c:v>14.44</c:v>
                </c:pt>
                <c:pt idx="362">
                  <c:v>14.48</c:v>
                </c:pt>
                <c:pt idx="363">
                  <c:v>14.52</c:v>
                </c:pt>
                <c:pt idx="364">
                  <c:v>14.559999999999999</c:v>
                </c:pt>
                <c:pt idx="365">
                  <c:v>14.6</c:v>
                </c:pt>
                <c:pt idx="366">
                  <c:v>14.64</c:v>
                </c:pt>
                <c:pt idx="367">
                  <c:v>14.68</c:v>
                </c:pt>
                <c:pt idx="368">
                  <c:v>14.719999999999999</c:v>
                </c:pt>
                <c:pt idx="369">
                  <c:v>14.76</c:v>
                </c:pt>
                <c:pt idx="370">
                  <c:v>14.8</c:v>
                </c:pt>
                <c:pt idx="371">
                  <c:v>14.84</c:v>
                </c:pt>
                <c:pt idx="372">
                  <c:v>14.879999999999999</c:v>
                </c:pt>
                <c:pt idx="373">
                  <c:v>14.92</c:v>
                </c:pt>
                <c:pt idx="374">
                  <c:v>14.96</c:v>
                </c:pt>
                <c:pt idx="375">
                  <c:v>15</c:v>
                </c:pt>
                <c:pt idx="376">
                  <c:v>15.04</c:v>
                </c:pt>
                <c:pt idx="377">
                  <c:v>15.08</c:v>
                </c:pt>
                <c:pt idx="378">
                  <c:v>15.120000000000001</c:v>
                </c:pt>
                <c:pt idx="379">
                  <c:v>15.16</c:v>
                </c:pt>
                <c:pt idx="380">
                  <c:v>15.2</c:v>
                </c:pt>
                <c:pt idx="381">
                  <c:v>15.24</c:v>
                </c:pt>
                <c:pt idx="382">
                  <c:v>15.280000000000001</c:v>
                </c:pt>
                <c:pt idx="383">
                  <c:v>15.32</c:v>
                </c:pt>
                <c:pt idx="384">
                  <c:v>15.36</c:v>
                </c:pt>
                <c:pt idx="385">
                  <c:v>15.4</c:v>
                </c:pt>
                <c:pt idx="386">
                  <c:v>15.440000000000001</c:v>
                </c:pt>
                <c:pt idx="387">
                  <c:v>15.48</c:v>
                </c:pt>
                <c:pt idx="388">
                  <c:v>15.52</c:v>
                </c:pt>
                <c:pt idx="389">
                  <c:v>15.56</c:v>
                </c:pt>
                <c:pt idx="390">
                  <c:v>15.600000000000001</c:v>
                </c:pt>
                <c:pt idx="391">
                  <c:v>15.64</c:v>
                </c:pt>
                <c:pt idx="392">
                  <c:v>15.68</c:v>
                </c:pt>
                <c:pt idx="393">
                  <c:v>15.72</c:v>
                </c:pt>
                <c:pt idx="394">
                  <c:v>15.760000000000002</c:v>
                </c:pt>
                <c:pt idx="395">
                  <c:v>15.8</c:v>
                </c:pt>
                <c:pt idx="396">
                  <c:v>15.84</c:v>
                </c:pt>
                <c:pt idx="397">
                  <c:v>15.88</c:v>
                </c:pt>
                <c:pt idx="398">
                  <c:v>15.920000000000002</c:v>
                </c:pt>
                <c:pt idx="399">
                  <c:v>15.96</c:v>
                </c:pt>
                <c:pt idx="400">
                  <c:v>16</c:v>
                </c:pt>
                <c:pt idx="401">
                  <c:v>16.04</c:v>
                </c:pt>
                <c:pt idx="402">
                  <c:v>16.080000000000002</c:v>
                </c:pt>
                <c:pt idx="403">
                  <c:v>16.12</c:v>
                </c:pt>
                <c:pt idx="404">
                  <c:v>16.16</c:v>
                </c:pt>
                <c:pt idx="405">
                  <c:v>16.200000000000003</c:v>
                </c:pt>
                <c:pt idx="406">
                  <c:v>16.240000000000002</c:v>
                </c:pt>
                <c:pt idx="407">
                  <c:v>16.279999999999998</c:v>
                </c:pt>
                <c:pt idx="408">
                  <c:v>16.32</c:v>
                </c:pt>
                <c:pt idx="409">
                  <c:v>16.36</c:v>
                </c:pt>
                <c:pt idx="410">
                  <c:v>16.399999999999999</c:v>
                </c:pt>
                <c:pt idx="411">
                  <c:v>16.439999999999998</c:v>
                </c:pt>
                <c:pt idx="412">
                  <c:v>16.48</c:v>
                </c:pt>
                <c:pt idx="413">
                  <c:v>16.52</c:v>
                </c:pt>
                <c:pt idx="414">
                  <c:v>16.559999999999999</c:v>
                </c:pt>
                <c:pt idx="415">
                  <c:v>16.599999999999998</c:v>
                </c:pt>
                <c:pt idx="416">
                  <c:v>16.64</c:v>
                </c:pt>
                <c:pt idx="417">
                  <c:v>16.68</c:v>
                </c:pt>
                <c:pt idx="418">
                  <c:v>16.72</c:v>
                </c:pt>
                <c:pt idx="419">
                  <c:v>16.759999999999998</c:v>
                </c:pt>
                <c:pt idx="420">
                  <c:v>16.8</c:v>
                </c:pt>
                <c:pt idx="421">
                  <c:v>16.84</c:v>
                </c:pt>
                <c:pt idx="422">
                  <c:v>16.88</c:v>
                </c:pt>
                <c:pt idx="423">
                  <c:v>16.919999999999998</c:v>
                </c:pt>
                <c:pt idx="424">
                  <c:v>16.96</c:v>
                </c:pt>
                <c:pt idx="425">
                  <c:v>17</c:v>
                </c:pt>
                <c:pt idx="426">
                  <c:v>17.04</c:v>
                </c:pt>
                <c:pt idx="427">
                  <c:v>17.079999999999998</c:v>
                </c:pt>
                <c:pt idx="428">
                  <c:v>17.12</c:v>
                </c:pt>
                <c:pt idx="429">
                  <c:v>17.16</c:v>
                </c:pt>
                <c:pt idx="430">
                  <c:v>17.2</c:v>
                </c:pt>
                <c:pt idx="431">
                  <c:v>17.239999999999998</c:v>
                </c:pt>
                <c:pt idx="432">
                  <c:v>17.28</c:v>
                </c:pt>
                <c:pt idx="433">
                  <c:v>17.32</c:v>
                </c:pt>
                <c:pt idx="434">
                  <c:v>17.36</c:v>
                </c:pt>
                <c:pt idx="435">
                  <c:v>17.399999999999999</c:v>
                </c:pt>
                <c:pt idx="436">
                  <c:v>17.440000000000001</c:v>
                </c:pt>
                <c:pt idx="437">
                  <c:v>17.48</c:v>
                </c:pt>
                <c:pt idx="438">
                  <c:v>17.52</c:v>
                </c:pt>
                <c:pt idx="439">
                  <c:v>17.559999999999999</c:v>
                </c:pt>
                <c:pt idx="440">
                  <c:v>17.600000000000001</c:v>
                </c:pt>
                <c:pt idx="441">
                  <c:v>17.64</c:v>
                </c:pt>
                <c:pt idx="442">
                  <c:v>17.68</c:v>
                </c:pt>
                <c:pt idx="443">
                  <c:v>17.72</c:v>
                </c:pt>
                <c:pt idx="444">
                  <c:v>17.760000000000002</c:v>
                </c:pt>
                <c:pt idx="445">
                  <c:v>17.8</c:v>
                </c:pt>
                <c:pt idx="446">
                  <c:v>17.84</c:v>
                </c:pt>
                <c:pt idx="447">
                  <c:v>17.88</c:v>
                </c:pt>
                <c:pt idx="448">
                  <c:v>17.920000000000002</c:v>
                </c:pt>
                <c:pt idx="449">
                  <c:v>17.96</c:v>
                </c:pt>
                <c:pt idx="450">
                  <c:v>18</c:v>
                </c:pt>
                <c:pt idx="451">
                  <c:v>18.04</c:v>
                </c:pt>
                <c:pt idx="452">
                  <c:v>18.080000000000002</c:v>
                </c:pt>
                <c:pt idx="453">
                  <c:v>18.12</c:v>
                </c:pt>
                <c:pt idx="454">
                  <c:v>18.16</c:v>
                </c:pt>
                <c:pt idx="455">
                  <c:v>18.2</c:v>
                </c:pt>
                <c:pt idx="456">
                  <c:v>18.240000000000002</c:v>
                </c:pt>
                <c:pt idx="457">
                  <c:v>18.28</c:v>
                </c:pt>
                <c:pt idx="458">
                  <c:v>18.32</c:v>
                </c:pt>
                <c:pt idx="459">
                  <c:v>18.36</c:v>
                </c:pt>
                <c:pt idx="460">
                  <c:v>18.400000000000002</c:v>
                </c:pt>
                <c:pt idx="461">
                  <c:v>18.440000000000001</c:v>
                </c:pt>
                <c:pt idx="462">
                  <c:v>18.48</c:v>
                </c:pt>
                <c:pt idx="463">
                  <c:v>18.52</c:v>
                </c:pt>
                <c:pt idx="464">
                  <c:v>18.560000000000002</c:v>
                </c:pt>
                <c:pt idx="465">
                  <c:v>18.600000000000001</c:v>
                </c:pt>
                <c:pt idx="466">
                  <c:v>18.64</c:v>
                </c:pt>
                <c:pt idx="467">
                  <c:v>18.68</c:v>
                </c:pt>
                <c:pt idx="468">
                  <c:v>18.720000000000002</c:v>
                </c:pt>
                <c:pt idx="469">
                  <c:v>18.759999999999998</c:v>
                </c:pt>
                <c:pt idx="470">
                  <c:v>18.799999999999997</c:v>
                </c:pt>
                <c:pt idx="471">
                  <c:v>18.84</c:v>
                </c:pt>
                <c:pt idx="472">
                  <c:v>18.88</c:v>
                </c:pt>
                <c:pt idx="473">
                  <c:v>18.919999999999998</c:v>
                </c:pt>
                <c:pt idx="474">
                  <c:v>18.96</c:v>
                </c:pt>
                <c:pt idx="475">
                  <c:v>19</c:v>
                </c:pt>
                <c:pt idx="476">
                  <c:v>19.04</c:v>
                </c:pt>
                <c:pt idx="477">
                  <c:v>19.079999999999998</c:v>
                </c:pt>
                <c:pt idx="478">
                  <c:v>19.119999999999997</c:v>
                </c:pt>
                <c:pt idx="479">
                  <c:v>19.16</c:v>
                </c:pt>
                <c:pt idx="480">
                  <c:v>19.2</c:v>
                </c:pt>
                <c:pt idx="481">
                  <c:v>19.239999999999998</c:v>
                </c:pt>
                <c:pt idx="482">
                  <c:v>19.28</c:v>
                </c:pt>
                <c:pt idx="483">
                  <c:v>19.32</c:v>
                </c:pt>
                <c:pt idx="484">
                  <c:v>19.36</c:v>
                </c:pt>
                <c:pt idx="485">
                  <c:v>19.399999999999999</c:v>
                </c:pt>
                <c:pt idx="486">
                  <c:v>19.439999999999998</c:v>
                </c:pt>
                <c:pt idx="487">
                  <c:v>19.48</c:v>
                </c:pt>
                <c:pt idx="488">
                  <c:v>19.52</c:v>
                </c:pt>
                <c:pt idx="489">
                  <c:v>19.559999999999999</c:v>
                </c:pt>
                <c:pt idx="490">
                  <c:v>19.600000000000001</c:v>
                </c:pt>
                <c:pt idx="491">
                  <c:v>19.64</c:v>
                </c:pt>
                <c:pt idx="492">
                  <c:v>19.68</c:v>
                </c:pt>
                <c:pt idx="493">
                  <c:v>19.72</c:v>
                </c:pt>
                <c:pt idx="494">
                  <c:v>19.759999999999998</c:v>
                </c:pt>
                <c:pt idx="495">
                  <c:v>19.8</c:v>
                </c:pt>
                <c:pt idx="496">
                  <c:v>19.84</c:v>
                </c:pt>
                <c:pt idx="497">
                  <c:v>19.88</c:v>
                </c:pt>
                <c:pt idx="498">
                  <c:v>19.920000000000002</c:v>
                </c:pt>
                <c:pt idx="499">
                  <c:v>19.96</c:v>
                </c:pt>
                <c:pt idx="500">
                  <c:v>20</c:v>
                </c:pt>
              </c:numCache>
            </c:numRef>
          </c:xVal>
          <c:yVal>
            <c:numRef>
              <c:f>汇总!$K$3:$K$503</c:f>
              <c:numCache>
                <c:formatCode>General</c:formatCode>
                <c:ptCount val="501"/>
                <c:pt idx="0">
                  <c:v>0</c:v>
                </c:pt>
                <c:pt idx="1">
                  <c:v>16.939799999999998</c:v>
                </c:pt>
                <c:pt idx="2">
                  <c:v>33.864879999999999</c:v>
                </c:pt>
                <c:pt idx="3">
                  <c:v>50.775199999999998</c:v>
                </c:pt>
                <c:pt idx="4">
                  <c:v>67.6708</c:v>
                </c:pt>
                <c:pt idx="5">
                  <c:v>84.552000000000007</c:v>
                </c:pt>
                <c:pt idx="6">
                  <c:v>101.41839999999999</c:v>
                </c:pt>
                <c:pt idx="7">
                  <c:v>118.2704</c:v>
                </c:pt>
                <c:pt idx="8">
                  <c:v>135.10760000000002</c:v>
                </c:pt>
                <c:pt idx="9">
                  <c:v>151.93039999999999</c:v>
                </c:pt>
                <c:pt idx="10">
                  <c:v>168.73839999999998</c:v>
                </c:pt>
                <c:pt idx="11">
                  <c:v>185.52720000000002</c:v>
                </c:pt>
                <c:pt idx="12">
                  <c:v>202.28639999999999</c:v>
                </c:pt>
                <c:pt idx="13">
                  <c:v>218.9212</c:v>
                </c:pt>
                <c:pt idx="14">
                  <c:v>224.81440000000001</c:v>
                </c:pt>
                <c:pt idx="15">
                  <c:v>225.018</c:v>
                </c:pt>
                <c:pt idx="16">
                  <c:v>225.048</c:v>
                </c:pt>
                <c:pt idx="17">
                  <c:v>225.0592</c:v>
                </c:pt>
                <c:pt idx="18">
                  <c:v>225.07</c:v>
                </c:pt>
                <c:pt idx="19">
                  <c:v>225.08</c:v>
                </c:pt>
                <c:pt idx="20">
                  <c:v>225.0908</c:v>
                </c:pt>
                <c:pt idx="21">
                  <c:v>225.10079999999999</c:v>
                </c:pt>
                <c:pt idx="22">
                  <c:v>225.11120000000003</c:v>
                </c:pt>
                <c:pt idx="23">
                  <c:v>225.12079999999997</c:v>
                </c:pt>
                <c:pt idx="24">
                  <c:v>225.13079999999999</c:v>
                </c:pt>
                <c:pt idx="25">
                  <c:v>225.1404</c:v>
                </c:pt>
                <c:pt idx="26">
                  <c:v>225.15</c:v>
                </c:pt>
                <c:pt idx="27">
                  <c:v>225.15960000000001</c:v>
                </c:pt>
                <c:pt idx="28">
                  <c:v>225.16920000000002</c:v>
                </c:pt>
                <c:pt idx="29">
                  <c:v>225.17839999999998</c:v>
                </c:pt>
                <c:pt idx="30">
                  <c:v>225.1876</c:v>
                </c:pt>
                <c:pt idx="31">
                  <c:v>225.19639999999998</c:v>
                </c:pt>
                <c:pt idx="32">
                  <c:v>225.20520000000002</c:v>
                </c:pt>
                <c:pt idx="33">
                  <c:v>225.214</c:v>
                </c:pt>
                <c:pt idx="34">
                  <c:v>225.22279999999998</c:v>
                </c:pt>
                <c:pt idx="35">
                  <c:v>225.23160000000001</c:v>
                </c:pt>
                <c:pt idx="36">
                  <c:v>225.24</c:v>
                </c:pt>
                <c:pt idx="37">
                  <c:v>225.2484</c:v>
                </c:pt>
                <c:pt idx="38">
                  <c:v>225.25639999999999</c:v>
                </c:pt>
                <c:pt idx="39">
                  <c:v>225.26479999999998</c:v>
                </c:pt>
                <c:pt idx="40">
                  <c:v>225.27279999999999</c:v>
                </c:pt>
                <c:pt idx="41">
                  <c:v>225.28039999999999</c:v>
                </c:pt>
                <c:pt idx="42">
                  <c:v>225.2884</c:v>
                </c:pt>
                <c:pt idx="43">
                  <c:v>225.29640000000001</c:v>
                </c:pt>
                <c:pt idx="44">
                  <c:v>225.304</c:v>
                </c:pt>
                <c:pt idx="45">
                  <c:v>225.3116</c:v>
                </c:pt>
                <c:pt idx="46">
                  <c:v>225.31920000000002</c:v>
                </c:pt>
                <c:pt idx="47">
                  <c:v>225.32640000000001</c:v>
                </c:pt>
                <c:pt idx="48">
                  <c:v>225.334</c:v>
                </c:pt>
                <c:pt idx="49">
                  <c:v>225.34120000000001</c:v>
                </c:pt>
                <c:pt idx="50">
                  <c:v>225.3484</c:v>
                </c:pt>
                <c:pt idx="51">
                  <c:v>225.35520000000002</c:v>
                </c:pt>
                <c:pt idx="52">
                  <c:v>225.36199999999999</c:v>
                </c:pt>
                <c:pt idx="53">
                  <c:v>225.36879999999999</c:v>
                </c:pt>
                <c:pt idx="54">
                  <c:v>225.37560000000002</c:v>
                </c:pt>
                <c:pt idx="55">
                  <c:v>225.38239999999999</c:v>
                </c:pt>
                <c:pt idx="56">
                  <c:v>225.38879999999997</c:v>
                </c:pt>
                <c:pt idx="57">
                  <c:v>225.3956</c:v>
                </c:pt>
                <c:pt idx="58">
                  <c:v>225.4016</c:v>
                </c:pt>
                <c:pt idx="59">
                  <c:v>225.40799999999999</c:v>
                </c:pt>
                <c:pt idx="60">
                  <c:v>225.4144</c:v>
                </c:pt>
                <c:pt idx="61">
                  <c:v>225.4204</c:v>
                </c:pt>
                <c:pt idx="62">
                  <c:v>225.4264</c:v>
                </c:pt>
                <c:pt idx="63">
                  <c:v>225.4324</c:v>
                </c:pt>
                <c:pt idx="64">
                  <c:v>225.4384</c:v>
                </c:pt>
                <c:pt idx="65">
                  <c:v>225.44399999999999</c:v>
                </c:pt>
                <c:pt idx="66">
                  <c:v>225.4496</c:v>
                </c:pt>
                <c:pt idx="67">
                  <c:v>225.45520000000002</c:v>
                </c:pt>
                <c:pt idx="68">
                  <c:v>225.46079999999998</c:v>
                </c:pt>
                <c:pt idx="69">
                  <c:v>225.46639999999999</c:v>
                </c:pt>
                <c:pt idx="70">
                  <c:v>225.47200000000001</c:v>
                </c:pt>
                <c:pt idx="71">
                  <c:v>225.47720000000001</c:v>
                </c:pt>
                <c:pt idx="72">
                  <c:v>225.48239999999998</c:v>
                </c:pt>
                <c:pt idx="73">
                  <c:v>225.48760000000001</c:v>
                </c:pt>
                <c:pt idx="74">
                  <c:v>225.49279999999999</c:v>
                </c:pt>
                <c:pt idx="75">
                  <c:v>225.49799999999999</c:v>
                </c:pt>
                <c:pt idx="76">
                  <c:v>225.50279999999998</c:v>
                </c:pt>
                <c:pt idx="77">
                  <c:v>225.5076</c:v>
                </c:pt>
                <c:pt idx="78">
                  <c:v>225.51239999999999</c:v>
                </c:pt>
                <c:pt idx="79">
                  <c:v>225.5172</c:v>
                </c:pt>
                <c:pt idx="80">
                  <c:v>225.52199999999999</c:v>
                </c:pt>
                <c:pt idx="81">
                  <c:v>225.5264</c:v>
                </c:pt>
                <c:pt idx="82">
                  <c:v>225.53120000000001</c:v>
                </c:pt>
                <c:pt idx="83">
                  <c:v>225.53560000000002</c:v>
                </c:pt>
                <c:pt idx="84">
                  <c:v>225.54</c:v>
                </c:pt>
                <c:pt idx="85">
                  <c:v>225.5444</c:v>
                </c:pt>
                <c:pt idx="86">
                  <c:v>225.54839999999999</c:v>
                </c:pt>
                <c:pt idx="87">
                  <c:v>225.55279999999999</c:v>
                </c:pt>
                <c:pt idx="88">
                  <c:v>225.55679999999998</c:v>
                </c:pt>
                <c:pt idx="89">
                  <c:v>225.5608</c:v>
                </c:pt>
                <c:pt idx="90">
                  <c:v>225.56479999999999</c:v>
                </c:pt>
                <c:pt idx="91">
                  <c:v>225.5684</c:v>
                </c:pt>
                <c:pt idx="92">
                  <c:v>225.57239999999999</c:v>
                </c:pt>
                <c:pt idx="93">
                  <c:v>225.57599999999999</c:v>
                </c:pt>
                <c:pt idx="94">
                  <c:v>225.5796</c:v>
                </c:pt>
                <c:pt idx="95">
                  <c:v>225.58320000000001</c:v>
                </c:pt>
                <c:pt idx="96">
                  <c:v>225.58679999999998</c:v>
                </c:pt>
                <c:pt idx="97">
                  <c:v>225.59</c:v>
                </c:pt>
                <c:pt idx="98">
                  <c:v>225.59320000000002</c:v>
                </c:pt>
                <c:pt idx="99">
                  <c:v>225.59639999999999</c:v>
                </c:pt>
                <c:pt idx="100">
                  <c:v>225.59960000000001</c:v>
                </c:pt>
                <c:pt idx="101">
                  <c:v>225.60239999999999</c:v>
                </c:pt>
                <c:pt idx="102">
                  <c:v>225.60560000000001</c:v>
                </c:pt>
                <c:pt idx="103">
                  <c:v>225.60839999999999</c:v>
                </c:pt>
                <c:pt idx="104">
                  <c:v>225.61120000000003</c:v>
                </c:pt>
                <c:pt idx="105">
                  <c:v>225.614</c:v>
                </c:pt>
                <c:pt idx="106">
                  <c:v>225.61679999999998</c:v>
                </c:pt>
                <c:pt idx="107">
                  <c:v>225.61960000000002</c:v>
                </c:pt>
                <c:pt idx="108">
                  <c:v>225.62200000000001</c:v>
                </c:pt>
                <c:pt idx="109">
                  <c:v>225.62439999999998</c:v>
                </c:pt>
                <c:pt idx="110">
                  <c:v>225.62720000000002</c:v>
                </c:pt>
                <c:pt idx="111">
                  <c:v>225.62920000000003</c:v>
                </c:pt>
                <c:pt idx="112">
                  <c:v>225.63159999999999</c:v>
                </c:pt>
                <c:pt idx="113">
                  <c:v>225.63399999999999</c:v>
                </c:pt>
                <c:pt idx="114">
                  <c:v>225.636</c:v>
                </c:pt>
                <c:pt idx="115">
                  <c:v>225.63800000000001</c:v>
                </c:pt>
                <c:pt idx="116">
                  <c:v>225.64</c:v>
                </c:pt>
                <c:pt idx="117">
                  <c:v>225.642</c:v>
                </c:pt>
                <c:pt idx="118">
                  <c:v>225.64400000000001</c:v>
                </c:pt>
                <c:pt idx="119">
                  <c:v>225.6456</c:v>
                </c:pt>
                <c:pt idx="120">
                  <c:v>225.64760000000001</c:v>
                </c:pt>
                <c:pt idx="121">
                  <c:v>225.64920000000001</c:v>
                </c:pt>
                <c:pt idx="122">
                  <c:v>225.65079999999998</c:v>
                </c:pt>
                <c:pt idx="123">
                  <c:v>225.65199999999999</c:v>
                </c:pt>
                <c:pt idx="124">
                  <c:v>225.65360000000001</c:v>
                </c:pt>
                <c:pt idx="125">
                  <c:v>225.65479999999999</c:v>
                </c:pt>
                <c:pt idx="126">
                  <c:v>225.65600000000001</c:v>
                </c:pt>
                <c:pt idx="127">
                  <c:v>225.65720000000002</c:v>
                </c:pt>
                <c:pt idx="128">
                  <c:v>225.65799999999999</c:v>
                </c:pt>
                <c:pt idx="129">
                  <c:v>225.6592</c:v>
                </c:pt>
                <c:pt idx="130">
                  <c:v>225.66</c:v>
                </c:pt>
                <c:pt idx="131">
                  <c:v>225.66079999999999</c:v>
                </c:pt>
                <c:pt idx="132">
                  <c:v>225.66159999999999</c:v>
                </c:pt>
                <c:pt idx="133">
                  <c:v>225.66239999999999</c:v>
                </c:pt>
                <c:pt idx="134">
                  <c:v>225.66279999999998</c:v>
                </c:pt>
                <c:pt idx="135">
                  <c:v>225.66320000000002</c:v>
                </c:pt>
                <c:pt idx="136">
                  <c:v>225.66399999999999</c:v>
                </c:pt>
                <c:pt idx="137">
                  <c:v>225.66399999999999</c:v>
                </c:pt>
                <c:pt idx="138">
                  <c:v>225.6644</c:v>
                </c:pt>
                <c:pt idx="139">
                  <c:v>225.66479999999999</c:v>
                </c:pt>
                <c:pt idx="140">
                  <c:v>225.66479999999999</c:v>
                </c:pt>
                <c:pt idx="141">
                  <c:v>225.66479999999999</c:v>
                </c:pt>
                <c:pt idx="142">
                  <c:v>225.66479999999999</c:v>
                </c:pt>
                <c:pt idx="143">
                  <c:v>225.66479999999999</c:v>
                </c:pt>
                <c:pt idx="144">
                  <c:v>225.66479999999999</c:v>
                </c:pt>
                <c:pt idx="145">
                  <c:v>225.6644</c:v>
                </c:pt>
                <c:pt idx="146">
                  <c:v>225.66399999999999</c:v>
                </c:pt>
                <c:pt idx="147">
                  <c:v>225.6636</c:v>
                </c:pt>
                <c:pt idx="148">
                  <c:v>225.66320000000002</c:v>
                </c:pt>
                <c:pt idx="149">
                  <c:v>225.66239999999999</c:v>
                </c:pt>
                <c:pt idx="150">
                  <c:v>225.66200000000001</c:v>
                </c:pt>
                <c:pt idx="151">
                  <c:v>225.66120000000001</c:v>
                </c:pt>
                <c:pt idx="152">
                  <c:v>225.66</c:v>
                </c:pt>
                <c:pt idx="153">
                  <c:v>225.6592</c:v>
                </c:pt>
                <c:pt idx="154">
                  <c:v>225.65799999999999</c:v>
                </c:pt>
                <c:pt idx="155">
                  <c:v>225.65679999999998</c:v>
                </c:pt>
                <c:pt idx="156">
                  <c:v>225.65559999999999</c:v>
                </c:pt>
                <c:pt idx="157">
                  <c:v>225.654</c:v>
                </c:pt>
                <c:pt idx="158">
                  <c:v>225.6524</c:v>
                </c:pt>
                <c:pt idx="159">
                  <c:v>225.65120000000002</c:v>
                </c:pt>
                <c:pt idx="160">
                  <c:v>225.64920000000001</c:v>
                </c:pt>
                <c:pt idx="161">
                  <c:v>225.64760000000001</c:v>
                </c:pt>
                <c:pt idx="162">
                  <c:v>225.6456</c:v>
                </c:pt>
                <c:pt idx="163">
                  <c:v>225.64400000000001</c:v>
                </c:pt>
                <c:pt idx="164">
                  <c:v>225.642</c:v>
                </c:pt>
                <c:pt idx="165">
                  <c:v>225.6396</c:v>
                </c:pt>
                <c:pt idx="166">
                  <c:v>225.63759999999999</c:v>
                </c:pt>
                <c:pt idx="167">
                  <c:v>225.6352</c:v>
                </c:pt>
                <c:pt idx="168">
                  <c:v>225.63279999999997</c:v>
                </c:pt>
                <c:pt idx="169">
                  <c:v>225.63039999999998</c:v>
                </c:pt>
                <c:pt idx="170">
                  <c:v>225.6276</c:v>
                </c:pt>
                <c:pt idx="171">
                  <c:v>225.62479999999999</c:v>
                </c:pt>
                <c:pt idx="172">
                  <c:v>225.62200000000001</c:v>
                </c:pt>
                <c:pt idx="173">
                  <c:v>225.61920000000001</c:v>
                </c:pt>
                <c:pt idx="174">
                  <c:v>225.61600000000001</c:v>
                </c:pt>
                <c:pt idx="175">
                  <c:v>225.61279999999999</c:v>
                </c:pt>
                <c:pt idx="176">
                  <c:v>225.6096</c:v>
                </c:pt>
                <c:pt idx="177">
                  <c:v>225.60640000000001</c:v>
                </c:pt>
                <c:pt idx="178">
                  <c:v>225.6028</c:v>
                </c:pt>
                <c:pt idx="179">
                  <c:v>225.59960000000001</c:v>
                </c:pt>
                <c:pt idx="180">
                  <c:v>225.596</c:v>
                </c:pt>
                <c:pt idx="181">
                  <c:v>225.5916</c:v>
                </c:pt>
                <c:pt idx="182">
                  <c:v>225.58720000000002</c:v>
                </c:pt>
                <c:pt idx="183">
                  <c:v>225.58279999999999</c:v>
                </c:pt>
                <c:pt idx="184">
                  <c:v>225.578</c:v>
                </c:pt>
                <c:pt idx="185">
                  <c:v>225.57320000000001</c:v>
                </c:pt>
                <c:pt idx="186">
                  <c:v>225.5684</c:v>
                </c:pt>
                <c:pt idx="187">
                  <c:v>225.56360000000001</c:v>
                </c:pt>
                <c:pt idx="188">
                  <c:v>225.55879999999999</c:v>
                </c:pt>
                <c:pt idx="189">
                  <c:v>225.55360000000002</c:v>
                </c:pt>
                <c:pt idx="190">
                  <c:v>225.54839999999999</c:v>
                </c:pt>
                <c:pt idx="191">
                  <c:v>225.5428</c:v>
                </c:pt>
                <c:pt idx="192">
                  <c:v>225.53720000000001</c:v>
                </c:pt>
                <c:pt idx="193">
                  <c:v>225.5316</c:v>
                </c:pt>
                <c:pt idx="194">
                  <c:v>225.52600000000001</c:v>
                </c:pt>
                <c:pt idx="195">
                  <c:v>225.5196</c:v>
                </c:pt>
                <c:pt idx="196">
                  <c:v>225.5136</c:v>
                </c:pt>
                <c:pt idx="197">
                  <c:v>225.50720000000001</c:v>
                </c:pt>
                <c:pt idx="198">
                  <c:v>225.50039999999998</c:v>
                </c:pt>
                <c:pt idx="199">
                  <c:v>225.49360000000001</c:v>
                </c:pt>
                <c:pt idx="200">
                  <c:v>225.48679999999999</c:v>
                </c:pt>
                <c:pt idx="201">
                  <c:v>225.4796</c:v>
                </c:pt>
                <c:pt idx="202">
                  <c:v>225.47239999999999</c:v>
                </c:pt>
                <c:pt idx="203">
                  <c:v>225.4648</c:v>
                </c:pt>
                <c:pt idx="204">
                  <c:v>225.4572</c:v>
                </c:pt>
                <c:pt idx="205">
                  <c:v>225.44920000000002</c:v>
                </c:pt>
                <c:pt idx="206">
                  <c:v>225.44120000000001</c:v>
                </c:pt>
                <c:pt idx="207">
                  <c:v>225.43279999999999</c:v>
                </c:pt>
                <c:pt idx="208">
                  <c:v>225.42439999999999</c:v>
                </c:pt>
                <c:pt idx="209">
                  <c:v>225.416</c:v>
                </c:pt>
                <c:pt idx="210">
                  <c:v>225.40720000000002</c:v>
                </c:pt>
                <c:pt idx="211">
                  <c:v>225.398</c:v>
                </c:pt>
                <c:pt idx="212">
                  <c:v>225.38879999999997</c:v>
                </c:pt>
                <c:pt idx="213">
                  <c:v>225.37960000000001</c:v>
                </c:pt>
                <c:pt idx="214">
                  <c:v>225.37</c:v>
                </c:pt>
                <c:pt idx="215">
                  <c:v>225.36</c:v>
                </c:pt>
                <c:pt idx="216">
                  <c:v>225.35</c:v>
                </c:pt>
                <c:pt idx="217">
                  <c:v>225.33960000000002</c:v>
                </c:pt>
                <c:pt idx="218">
                  <c:v>225.32920000000001</c:v>
                </c:pt>
                <c:pt idx="219">
                  <c:v>225.3184</c:v>
                </c:pt>
                <c:pt idx="220">
                  <c:v>225.30720000000002</c:v>
                </c:pt>
                <c:pt idx="221">
                  <c:v>225.29599999999999</c:v>
                </c:pt>
                <c:pt idx="222">
                  <c:v>225.28440000000001</c:v>
                </c:pt>
                <c:pt idx="223">
                  <c:v>225.27279999999999</c:v>
                </c:pt>
                <c:pt idx="224">
                  <c:v>225.26079999999999</c:v>
                </c:pt>
                <c:pt idx="225">
                  <c:v>225.24879999999999</c:v>
                </c:pt>
                <c:pt idx="226">
                  <c:v>225.23079999999999</c:v>
                </c:pt>
                <c:pt idx="227">
                  <c:v>225.18600000000001</c:v>
                </c:pt>
                <c:pt idx="228">
                  <c:v>225.09560000000002</c:v>
                </c:pt>
                <c:pt idx="229">
                  <c:v>224.9588</c:v>
                </c:pt>
                <c:pt idx="230">
                  <c:v>224.78879999999998</c:v>
                </c:pt>
                <c:pt idx="231">
                  <c:v>224.61199999999999</c:v>
                </c:pt>
                <c:pt idx="232">
                  <c:v>224.43679999999998</c:v>
                </c:pt>
                <c:pt idx="233">
                  <c:v>224.26320000000001</c:v>
                </c:pt>
                <c:pt idx="234">
                  <c:v>224.08960000000002</c:v>
                </c:pt>
                <c:pt idx="235">
                  <c:v>223.91720000000001</c:v>
                </c:pt>
                <c:pt idx="236">
                  <c:v>223.744</c:v>
                </c:pt>
                <c:pt idx="237">
                  <c:v>223.57079999999999</c:v>
                </c:pt>
                <c:pt idx="238">
                  <c:v>223.39679999999998</c:v>
                </c:pt>
                <c:pt idx="239">
                  <c:v>223.2192</c:v>
                </c:pt>
                <c:pt idx="240">
                  <c:v>223.0384</c:v>
                </c:pt>
                <c:pt idx="241">
                  <c:v>222.85640000000001</c:v>
                </c:pt>
                <c:pt idx="242">
                  <c:v>222.6712</c:v>
                </c:pt>
                <c:pt idx="243">
                  <c:v>222.48079999999999</c:v>
                </c:pt>
                <c:pt idx="244">
                  <c:v>222.2876</c:v>
                </c:pt>
                <c:pt idx="245">
                  <c:v>222.0916</c:v>
                </c:pt>
                <c:pt idx="246">
                  <c:v>221.892</c:v>
                </c:pt>
                <c:pt idx="247">
                  <c:v>221.6884</c:v>
                </c:pt>
                <c:pt idx="248">
                  <c:v>221.48160000000001</c:v>
                </c:pt>
                <c:pt idx="249">
                  <c:v>221.27120000000002</c:v>
                </c:pt>
                <c:pt idx="250">
                  <c:v>221.05679999999998</c:v>
                </c:pt>
                <c:pt idx="251">
                  <c:v>220.83920000000001</c:v>
                </c:pt>
                <c:pt idx="252">
                  <c:v>220.61760000000001</c:v>
                </c:pt>
                <c:pt idx="253">
                  <c:v>220.39239999999998</c:v>
                </c:pt>
                <c:pt idx="254">
                  <c:v>220.16320000000002</c:v>
                </c:pt>
                <c:pt idx="255">
                  <c:v>219.93079999999998</c:v>
                </c:pt>
                <c:pt idx="256">
                  <c:v>219.6944</c:v>
                </c:pt>
                <c:pt idx="257">
                  <c:v>219.45439999999999</c:v>
                </c:pt>
                <c:pt idx="258">
                  <c:v>219.21039999999999</c:v>
                </c:pt>
                <c:pt idx="259">
                  <c:v>218.96279999999999</c:v>
                </c:pt>
                <c:pt idx="260">
                  <c:v>218.7116</c:v>
                </c:pt>
                <c:pt idx="261">
                  <c:v>218.45679999999999</c:v>
                </c:pt>
                <c:pt idx="262">
                  <c:v>218.19800000000001</c:v>
                </c:pt>
                <c:pt idx="263">
                  <c:v>217.93520000000001</c:v>
                </c:pt>
                <c:pt idx="264">
                  <c:v>217.66879999999998</c:v>
                </c:pt>
                <c:pt idx="265">
                  <c:v>217.39920000000001</c:v>
                </c:pt>
                <c:pt idx="266">
                  <c:v>217.12520000000001</c:v>
                </c:pt>
                <c:pt idx="267">
                  <c:v>216.84800000000001</c:v>
                </c:pt>
                <c:pt idx="268">
                  <c:v>216.56639999999999</c:v>
                </c:pt>
                <c:pt idx="269">
                  <c:v>216.28120000000001</c:v>
                </c:pt>
                <c:pt idx="270">
                  <c:v>215.99199999999999</c:v>
                </c:pt>
                <c:pt idx="271">
                  <c:v>215.69920000000002</c:v>
                </c:pt>
                <c:pt idx="272">
                  <c:v>215.4024</c:v>
                </c:pt>
                <c:pt idx="273">
                  <c:v>215.102</c:v>
                </c:pt>
                <c:pt idx="274">
                  <c:v>214.79760000000002</c:v>
                </c:pt>
                <c:pt idx="275">
                  <c:v>214.4896</c:v>
                </c:pt>
                <c:pt idx="276">
                  <c:v>214.1772</c:v>
                </c:pt>
                <c:pt idx="277">
                  <c:v>213.86120000000003</c:v>
                </c:pt>
                <c:pt idx="278">
                  <c:v>213.54160000000002</c:v>
                </c:pt>
                <c:pt idx="279">
                  <c:v>213.21799999999999</c:v>
                </c:pt>
                <c:pt idx="280">
                  <c:v>212.8904</c:v>
                </c:pt>
                <c:pt idx="281">
                  <c:v>212.55840000000001</c:v>
                </c:pt>
                <c:pt idx="282">
                  <c:v>212.22320000000002</c:v>
                </c:pt>
                <c:pt idx="283">
                  <c:v>211.8836</c:v>
                </c:pt>
                <c:pt idx="284">
                  <c:v>211.54040000000001</c:v>
                </c:pt>
                <c:pt idx="285">
                  <c:v>211.19279999999998</c:v>
                </c:pt>
                <c:pt idx="286">
                  <c:v>210.8416</c:v>
                </c:pt>
                <c:pt idx="287">
                  <c:v>210.48599999999999</c:v>
                </c:pt>
                <c:pt idx="288">
                  <c:v>210.12679999999997</c:v>
                </c:pt>
                <c:pt idx="289">
                  <c:v>209.76320000000001</c:v>
                </c:pt>
                <c:pt idx="290">
                  <c:v>209.39599999999999</c:v>
                </c:pt>
                <c:pt idx="291">
                  <c:v>209.02439999999999</c:v>
                </c:pt>
                <c:pt idx="292">
                  <c:v>208.64879999999999</c:v>
                </c:pt>
                <c:pt idx="293">
                  <c:v>208.26920000000001</c:v>
                </c:pt>
                <c:pt idx="294">
                  <c:v>207.8852</c:v>
                </c:pt>
                <c:pt idx="295">
                  <c:v>207.49760000000001</c:v>
                </c:pt>
                <c:pt idx="296">
                  <c:v>207.10560000000001</c:v>
                </c:pt>
                <c:pt idx="297">
                  <c:v>206.70920000000001</c:v>
                </c:pt>
                <c:pt idx="298">
                  <c:v>206.30879999999999</c:v>
                </c:pt>
                <c:pt idx="299">
                  <c:v>205.90439999999998</c:v>
                </c:pt>
                <c:pt idx="300">
                  <c:v>205.49600000000001</c:v>
                </c:pt>
                <c:pt idx="301">
                  <c:v>205.08279999999999</c:v>
                </c:pt>
                <c:pt idx="302">
                  <c:v>204.66560000000001</c:v>
                </c:pt>
                <c:pt idx="303">
                  <c:v>204.24439999999998</c:v>
                </c:pt>
                <c:pt idx="304">
                  <c:v>203.81879999999998</c:v>
                </c:pt>
                <c:pt idx="305">
                  <c:v>203.38879999999997</c:v>
                </c:pt>
                <c:pt idx="306">
                  <c:v>202.95439999999999</c:v>
                </c:pt>
                <c:pt idx="307">
                  <c:v>202.51599999999999</c:v>
                </c:pt>
                <c:pt idx="308">
                  <c:v>202.07320000000001</c:v>
                </c:pt>
                <c:pt idx="309">
                  <c:v>201.62560000000002</c:v>
                </c:pt>
                <c:pt idx="310">
                  <c:v>201.17400000000001</c:v>
                </c:pt>
                <c:pt idx="311">
                  <c:v>200.71799999999999</c:v>
                </c:pt>
                <c:pt idx="312">
                  <c:v>200.2576</c:v>
                </c:pt>
                <c:pt idx="313">
                  <c:v>199.7928</c:v>
                </c:pt>
                <c:pt idx="314">
                  <c:v>199.32320000000001</c:v>
                </c:pt>
                <c:pt idx="315">
                  <c:v>198.84960000000001</c:v>
                </c:pt>
                <c:pt idx="316">
                  <c:v>198.37120000000002</c:v>
                </c:pt>
                <c:pt idx="317">
                  <c:v>197.88839999999999</c:v>
                </c:pt>
                <c:pt idx="318">
                  <c:v>197.40079999999998</c:v>
                </c:pt>
                <c:pt idx="319">
                  <c:v>196.90879999999999</c:v>
                </c:pt>
                <c:pt idx="320">
                  <c:v>196.41239999999999</c:v>
                </c:pt>
                <c:pt idx="321">
                  <c:v>195.91120000000001</c:v>
                </c:pt>
                <c:pt idx="322">
                  <c:v>195.40520000000001</c:v>
                </c:pt>
                <c:pt idx="323">
                  <c:v>194.89479999999998</c:v>
                </c:pt>
                <c:pt idx="324">
                  <c:v>194.37960000000001</c:v>
                </c:pt>
                <c:pt idx="325">
                  <c:v>193.8596</c:v>
                </c:pt>
                <c:pt idx="326">
                  <c:v>193.33520000000001</c:v>
                </c:pt>
                <c:pt idx="327">
                  <c:v>192.8056</c:v>
                </c:pt>
                <c:pt idx="328">
                  <c:v>192.27160000000001</c:v>
                </c:pt>
                <c:pt idx="329">
                  <c:v>191.7328</c:v>
                </c:pt>
                <c:pt idx="330">
                  <c:v>191.1892</c:v>
                </c:pt>
                <c:pt idx="331">
                  <c:v>190.6404</c:v>
                </c:pt>
                <c:pt idx="332">
                  <c:v>190.08720000000002</c:v>
                </c:pt>
                <c:pt idx="333">
                  <c:v>189.52879999999999</c:v>
                </c:pt>
                <c:pt idx="334">
                  <c:v>188.96559999999999</c:v>
                </c:pt>
                <c:pt idx="335">
                  <c:v>188.39760000000001</c:v>
                </c:pt>
                <c:pt idx="336">
                  <c:v>187.8244</c:v>
                </c:pt>
                <c:pt idx="337">
                  <c:v>187.24639999999999</c:v>
                </c:pt>
                <c:pt idx="338">
                  <c:v>186.6636</c:v>
                </c:pt>
                <c:pt idx="339">
                  <c:v>186.07520000000002</c:v>
                </c:pt>
                <c:pt idx="340">
                  <c:v>185.48239999999998</c:v>
                </c:pt>
                <c:pt idx="341">
                  <c:v>184.88399999999999</c:v>
                </c:pt>
                <c:pt idx="342">
                  <c:v>184.2808</c:v>
                </c:pt>
                <c:pt idx="343">
                  <c:v>183.67239999999998</c:v>
                </c:pt>
                <c:pt idx="344">
                  <c:v>183.0592</c:v>
                </c:pt>
                <c:pt idx="345">
                  <c:v>182.44039999999998</c:v>
                </c:pt>
                <c:pt idx="346">
                  <c:v>181.8168</c:v>
                </c:pt>
                <c:pt idx="347">
                  <c:v>181.1876</c:v>
                </c:pt>
                <c:pt idx="348">
                  <c:v>180.55360000000002</c:v>
                </c:pt>
                <c:pt idx="349">
                  <c:v>179.9144</c:v>
                </c:pt>
                <c:pt idx="350">
                  <c:v>179.2696</c:v>
                </c:pt>
                <c:pt idx="351">
                  <c:v>178.61960000000002</c:v>
                </c:pt>
                <c:pt idx="352">
                  <c:v>177.9648</c:v>
                </c:pt>
                <c:pt idx="353">
                  <c:v>177.304</c:v>
                </c:pt>
                <c:pt idx="354">
                  <c:v>176.63839999999999</c:v>
                </c:pt>
                <c:pt idx="355">
                  <c:v>175.96720000000002</c:v>
                </c:pt>
                <c:pt idx="356">
                  <c:v>175.29079999999999</c:v>
                </c:pt>
                <c:pt idx="357">
                  <c:v>174.60920000000002</c:v>
                </c:pt>
                <c:pt idx="358">
                  <c:v>173.922</c:v>
                </c:pt>
                <c:pt idx="359">
                  <c:v>173.2296</c:v>
                </c:pt>
                <c:pt idx="360">
                  <c:v>172.5316</c:v>
                </c:pt>
                <c:pt idx="361">
                  <c:v>171.82839999999999</c:v>
                </c:pt>
                <c:pt idx="362">
                  <c:v>171.12</c:v>
                </c:pt>
                <c:pt idx="363">
                  <c:v>170.40559999999999</c:v>
                </c:pt>
                <c:pt idx="364">
                  <c:v>169.68639999999999</c:v>
                </c:pt>
                <c:pt idx="365">
                  <c:v>168.96120000000002</c:v>
                </c:pt>
                <c:pt idx="366">
                  <c:v>168.2312</c:v>
                </c:pt>
                <c:pt idx="367">
                  <c:v>167.49520000000001</c:v>
                </c:pt>
                <c:pt idx="368">
                  <c:v>166.75399999999999</c:v>
                </c:pt>
                <c:pt idx="369">
                  <c:v>166.0076</c:v>
                </c:pt>
                <c:pt idx="370">
                  <c:v>165.25560000000002</c:v>
                </c:pt>
                <c:pt idx="371">
                  <c:v>164.49799999999999</c:v>
                </c:pt>
                <c:pt idx="372">
                  <c:v>163.73520000000002</c:v>
                </c:pt>
                <c:pt idx="373">
                  <c:v>162.96679999999998</c:v>
                </c:pt>
                <c:pt idx="374">
                  <c:v>162.19279999999998</c:v>
                </c:pt>
                <c:pt idx="375">
                  <c:v>161.4136</c:v>
                </c:pt>
                <c:pt idx="376">
                  <c:v>160.62920000000003</c:v>
                </c:pt>
                <c:pt idx="377">
                  <c:v>159.83920000000001</c:v>
                </c:pt>
                <c:pt idx="378">
                  <c:v>159.05160000000001</c:v>
                </c:pt>
                <c:pt idx="379">
                  <c:v>158.2432</c:v>
                </c:pt>
                <c:pt idx="380">
                  <c:v>157.4376</c:v>
                </c:pt>
                <c:pt idx="381">
                  <c:v>156.62639999999999</c:v>
                </c:pt>
                <c:pt idx="382">
                  <c:v>155.81</c:v>
                </c:pt>
                <c:pt idx="383">
                  <c:v>154.98839999999998</c:v>
                </c:pt>
                <c:pt idx="384">
                  <c:v>154.16159999999999</c:v>
                </c:pt>
                <c:pt idx="385">
                  <c:v>153.33760000000001</c:v>
                </c:pt>
                <c:pt idx="386">
                  <c:v>152.5008</c:v>
                </c:pt>
                <c:pt idx="387">
                  <c:v>151.6584</c:v>
                </c:pt>
                <c:pt idx="388">
                  <c:v>150.81120000000001</c:v>
                </c:pt>
                <c:pt idx="389">
                  <c:v>149.95839999999998</c:v>
                </c:pt>
                <c:pt idx="390">
                  <c:v>149.0924</c:v>
                </c:pt>
                <c:pt idx="391">
                  <c:v>148.2388</c:v>
                </c:pt>
                <c:pt idx="392">
                  <c:v>147.37120000000002</c:v>
                </c:pt>
                <c:pt idx="393">
                  <c:v>146.49879999999999</c:v>
                </c:pt>
                <c:pt idx="394">
                  <c:v>145.6216</c:v>
                </c:pt>
                <c:pt idx="395">
                  <c:v>144.72999999999999</c:v>
                </c:pt>
                <c:pt idx="396">
                  <c:v>143.85239999999999</c:v>
                </c:pt>
                <c:pt idx="397">
                  <c:v>142.96039999999999</c:v>
                </c:pt>
                <c:pt idx="398">
                  <c:v>142.06360000000001</c:v>
                </c:pt>
                <c:pt idx="399">
                  <c:v>141.16200000000001</c:v>
                </c:pt>
                <c:pt idx="400">
                  <c:v>140.256</c:v>
                </c:pt>
                <c:pt idx="401">
                  <c:v>139.34479999999999</c:v>
                </c:pt>
                <c:pt idx="402">
                  <c:v>138.42920000000001</c:v>
                </c:pt>
                <c:pt idx="403">
                  <c:v>137.50920000000002</c:v>
                </c:pt>
                <c:pt idx="404">
                  <c:v>136.58439999999999</c:v>
                </c:pt>
                <c:pt idx="405">
                  <c:v>135.65520000000001</c:v>
                </c:pt>
                <c:pt idx="406">
                  <c:v>134.72120000000001</c:v>
                </c:pt>
                <c:pt idx="407">
                  <c:v>133.78320000000002</c:v>
                </c:pt>
                <c:pt idx="408">
                  <c:v>132.84039999999999</c:v>
                </c:pt>
                <c:pt idx="409">
                  <c:v>131.89359999999999</c:v>
                </c:pt>
                <c:pt idx="410">
                  <c:v>130.94280000000001</c:v>
                </c:pt>
                <c:pt idx="411">
                  <c:v>129.98760000000001</c:v>
                </c:pt>
                <c:pt idx="412">
                  <c:v>129.0284</c:v>
                </c:pt>
                <c:pt idx="413">
                  <c:v>128.06560000000002</c:v>
                </c:pt>
                <c:pt idx="414">
                  <c:v>127.0988</c:v>
                </c:pt>
                <c:pt idx="415">
                  <c:v>126.128</c:v>
                </c:pt>
                <c:pt idx="416">
                  <c:v>125.154</c:v>
                </c:pt>
                <c:pt idx="417">
                  <c:v>124.1764</c:v>
                </c:pt>
                <c:pt idx="418">
                  <c:v>123.1956</c:v>
                </c:pt>
                <c:pt idx="419">
                  <c:v>122.2116</c:v>
                </c:pt>
                <c:pt idx="420">
                  <c:v>121.2252</c:v>
                </c:pt>
                <c:pt idx="421">
                  <c:v>120.23560000000001</c:v>
                </c:pt>
                <c:pt idx="422">
                  <c:v>119.2436</c:v>
                </c:pt>
                <c:pt idx="423">
                  <c:v>118.2492</c:v>
                </c:pt>
                <c:pt idx="424">
                  <c:v>117.25280000000001</c:v>
                </c:pt>
                <c:pt idx="425">
                  <c:v>116.25439999999999</c:v>
                </c:pt>
                <c:pt idx="426">
                  <c:v>115.25439999999999</c:v>
                </c:pt>
                <c:pt idx="427">
                  <c:v>114.25319999999999</c:v>
                </c:pt>
                <c:pt idx="428">
                  <c:v>113.2508</c:v>
                </c:pt>
                <c:pt idx="429">
                  <c:v>112.248</c:v>
                </c:pt>
                <c:pt idx="430">
                  <c:v>111.2444</c:v>
                </c:pt>
                <c:pt idx="431">
                  <c:v>110.24039999999999</c:v>
                </c:pt>
                <c:pt idx="432">
                  <c:v>109.2368</c:v>
                </c:pt>
                <c:pt idx="433">
                  <c:v>108.2332</c:v>
                </c:pt>
                <c:pt idx="434">
                  <c:v>107.23039999999999</c:v>
                </c:pt>
                <c:pt idx="435">
                  <c:v>106.22839999999999</c:v>
                </c:pt>
                <c:pt idx="436">
                  <c:v>105.2272</c:v>
                </c:pt>
                <c:pt idx="437">
                  <c:v>104.2268</c:v>
                </c:pt>
                <c:pt idx="438">
                  <c:v>103.2268</c:v>
                </c:pt>
                <c:pt idx="439">
                  <c:v>102.22760000000001</c:v>
                </c:pt>
                <c:pt idx="440">
                  <c:v>101.22919999999999</c:v>
                </c:pt>
                <c:pt idx="441">
                  <c:v>100.23039999999999</c:v>
                </c:pt>
                <c:pt idx="442">
                  <c:v>99.231200000000001</c:v>
                </c:pt>
                <c:pt idx="443">
                  <c:v>98.230399999999989</c:v>
                </c:pt>
                <c:pt idx="444">
                  <c:v>97.227999999999994</c:v>
                </c:pt>
                <c:pt idx="445">
                  <c:v>96.221999999999994</c:v>
                </c:pt>
                <c:pt idx="446">
                  <c:v>95.212000000000003</c:v>
                </c:pt>
                <c:pt idx="447">
                  <c:v>94.197199999999995</c:v>
                </c:pt>
                <c:pt idx="448">
                  <c:v>93.1768</c:v>
                </c:pt>
                <c:pt idx="449">
                  <c:v>92.151600000000002</c:v>
                </c:pt>
                <c:pt idx="450">
                  <c:v>91.126000000000005</c:v>
                </c:pt>
                <c:pt idx="451">
                  <c:v>90.106399999999994</c:v>
                </c:pt>
                <c:pt idx="452">
                  <c:v>89.104399999999998</c:v>
                </c:pt>
                <c:pt idx="453">
                  <c:v>88.127600000000001</c:v>
                </c:pt>
                <c:pt idx="454">
                  <c:v>87.177600000000012</c:v>
                </c:pt>
                <c:pt idx="455">
                  <c:v>86.242000000000004</c:v>
                </c:pt>
                <c:pt idx="456">
                  <c:v>85.344800000000006</c:v>
                </c:pt>
                <c:pt idx="457">
                  <c:v>84.472399999999993</c:v>
                </c:pt>
                <c:pt idx="458">
                  <c:v>83.622799999999998</c:v>
                </c:pt>
                <c:pt idx="459">
                  <c:v>82.795600000000007</c:v>
                </c:pt>
                <c:pt idx="460">
                  <c:v>81.98960000000001</c:v>
                </c:pt>
                <c:pt idx="461">
                  <c:v>81.203999999999994</c:v>
                </c:pt>
                <c:pt idx="462">
                  <c:v>80.438000000000002</c:v>
                </c:pt>
                <c:pt idx="463">
                  <c:v>79.690399999999997</c:v>
                </c:pt>
                <c:pt idx="464">
                  <c:v>78.960800000000006</c:v>
                </c:pt>
                <c:pt idx="465">
                  <c:v>78.24839999999999</c:v>
                </c:pt>
                <c:pt idx="466">
                  <c:v>77.552800000000005</c:v>
                </c:pt>
                <c:pt idx="467">
                  <c:v>76.87360000000001</c:v>
                </c:pt>
                <c:pt idx="468">
                  <c:v>76.209999999999994</c:v>
                </c:pt>
                <c:pt idx="469">
                  <c:v>75.561999999999998</c:v>
                </c:pt>
                <c:pt idx="470">
                  <c:v>74.927999999999997</c:v>
                </c:pt>
                <c:pt idx="471">
                  <c:v>74.308800000000005</c:v>
                </c:pt>
                <c:pt idx="472">
                  <c:v>73.702799999999996</c:v>
                </c:pt>
                <c:pt idx="473">
                  <c:v>73.110399999999998</c:v>
                </c:pt>
                <c:pt idx="474">
                  <c:v>72.531199999999998</c:v>
                </c:pt>
                <c:pt idx="475">
                  <c:v>71.963999999999999</c:v>
                </c:pt>
                <c:pt idx="476">
                  <c:v>71.408799999999999</c:v>
                </c:pt>
                <c:pt idx="477">
                  <c:v>70.865600000000001</c:v>
                </c:pt>
                <c:pt idx="478">
                  <c:v>70.333600000000004</c:v>
                </c:pt>
                <c:pt idx="479">
                  <c:v>69.811999999999998</c:v>
                </c:pt>
                <c:pt idx="480">
                  <c:v>69.30080000000001</c:v>
                </c:pt>
                <c:pt idx="481">
                  <c:v>68.800399999999996</c:v>
                </c:pt>
                <c:pt idx="482">
                  <c:v>68.310399999999987</c:v>
                </c:pt>
                <c:pt idx="483">
                  <c:v>67.83</c:v>
                </c:pt>
                <c:pt idx="484">
                  <c:v>67.3596</c:v>
                </c:pt>
                <c:pt idx="485">
                  <c:v>66.898800000000008</c:v>
                </c:pt>
                <c:pt idx="486">
                  <c:v>66.447199999999995</c:v>
                </c:pt>
                <c:pt idx="487">
                  <c:v>66.004000000000005</c:v>
                </c:pt>
                <c:pt idx="488">
                  <c:v>65.569999999999993</c:v>
                </c:pt>
                <c:pt idx="489">
                  <c:v>65.144400000000005</c:v>
                </c:pt>
                <c:pt idx="490">
                  <c:v>64.726399999999998</c:v>
                </c:pt>
                <c:pt idx="491">
                  <c:v>64.316400000000002</c:v>
                </c:pt>
                <c:pt idx="492">
                  <c:v>63.912800000000004</c:v>
                </c:pt>
                <c:pt idx="493">
                  <c:v>63.516400000000004</c:v>
                </c:pt>
                <c:pt idx="494">
                  <c:v>63.126800000000003</c:v>
                </c:pt>
                <c:pt idx="495">
                  <c:v>62.742800000000003</c:v>
                </c:pt>
                <c:pt idx="496">
                  <c:v>62.364800000000002</c:v>
                </c:pt>
                <c:pt idx="497">
                  <c:v>61.992800000000003</c:v>
                </c:pt>
                <c:pt idx="498">
                  <c:v>61.625999999999998</c:v>
                </c:pt>
                <c:pt idx="499">
                  <c:v>61.264800000000001</c:v>
                </c:pt>
                <c:pt idx="500">
                  <c:v>60.909599999999998</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813238192"/>
        <c:axId val="315730256"/>
      </c:scatterChart>
      <c:valAx>
        <c:axId val="813238192"/>
        <c:scaling>
          <c:orientation val="minMax"/>
          <c:max val="22"/>
          <c:min val="0"/>
        </c:scaling>
        <c:delete val="0"/>
        <c:axPos val="b"/>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isplacement(mm)</a:t>
                </a:r>
                <a:endParaRPr lang="zh-CN"/>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315730256"/>
        <c:crosses val="autoZero"/>
        <c:crossBetween val="midCat"/>
      </c:valAx>
      <c:valAx>
        <c:axId val="315730256"/>
        <c:scaling>
          <c:orientation val="minMax"/>
        </c:scaling>
        <c:delete val="0"/>
        <c:axPos val="l"/>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Force(kN)</a:t>
                </a:r>
                <a:endParaRPr lang="zh-CN"/>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813238192"/>
        <c:crosses val="autoZero"/>
        <c:crossBetween val="midCat"/>
      </c:valAx>
      <c:spPr>
        <a:noFill/>
        <a:ln>
          <a:noFill/>
        </a:ln>
        <a:effectLst/>
      </c:spPr>
    </c:plotArea>
    <c:legend>
      <c:legendPos val="r"/>
      <c:layout>
        <c:manualLayout>
          <c:xMode val="edge"/>
          <c:yMode val="edge"/>
          <c:x val="0.36969688155735153"/>
          <c:y val="0.69220028803643519"/>
          <c:w val="0.29812270168075949"/>
          <c:h val="0.14571321798763495"/>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500" baseline="0">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40077858950152"/>
          <c:y val="3.0530113794060506E-2"/>
          <c:w val="0.84490873390359633"/>
          <c:h val="0.85548988516299829"/>
        </c:manualLayout>
      </c:layout>
      <c:scatterChart>
        <c:scatterStyle val="smoothMarker"/>
        <c:varyColors val="0"/>
        <c:ser>
          <c:idx val="0"/>
          <c:order val="0"/>
          <c:tx>
            <c:strRef>
              <c:f>汇总!$A$1</c:f>
              <c:strCache>
                <c:ptCount val="1"/>
                <c:pt idx="0">
                  <c:v>Q890-20mm-1</c:v>
                </c:pt>
              </c:strCache>
            </c:strRef>
          </c:tx>
          <c:spPr>
            <a:ln w="19050" cap="rnd">
              <a:solidFill>
                <a:schemeClr val="tx1"/>
              </a:solidFill>
              <a:prstDash val="dashDot"/>
              <a:round/>
            </a:ln>
            <a:effectLst/>
          </c:spPr>
          <c:marker>
            <c:symbol val="none"/>
          </c:marker>
          <c:xVal>
            <c:numRef>
              <c:f>汇总!$B$3:$B$582</c:f>
              <c:numCache>
                <c:formatCode>General</c:formatCode>
                <c:ptCount val="58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汇总!$A$3:$A$582</c:f>
              <c:numCache>
                <c:formatCode>General</c:formatCode>
                <c:ptCount val="58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strRef>
              <c:f>汇总!$D$1</c:f>
              <c:strCache>
                <c:ptCount val="1"/>
                <c:pt idx="0">
                  <c:v>Q890-20mm-2</c:v>
                </c:pt>
              </c:strCache>
            </c:strRef>
          </c:tx>
          <c:spPr>
            <a:ln w="19050" cap="rnd">
              <a:solidFill>
                <a:schemeClr val="tx1"/>
              </a:solidFill>
              <a:prstDash val="dash"/>
              <a:round/>
            </a:ln>
            <a:effectLst/>
          </c:spPr>
          <c:marker>
            <c:symbol val="none"/>
          </c:marker>
          <c:xVal>
            <c:numRef>
              <c:f>汇总!$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汇总!$D$3:$D$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strRef>
              <c:f>汇总!$G$1</c:f>
              <c:strCache>
                <c:ptCount val="1"/>
                <c:pt idx="0">
                  <c:v>Q890-20mm-3</c:v>
                </c:pt>
              </c:strCache>
            </c:strRef>
          </c:tx>
          <c:spPr>
            <a:ln w="19050" cap="rnd">
              <a:solidFill>
                <a:schemeClr val="tx1"/>
              </a:solidFill>
              <a:prstDash val="sysDot"/>
              <a:round/>
            </a:ln>
            <a:effectLst/>
          </c:spPr>
          <c:marker>
            <c:symbol val="none"/>
          </c:marker>
          <c:xVal>
            <c:numRef>
              <c:f>汇总!$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汇总!$G$3:$G$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tx1"/>
              </a:solidFill>
              <a:round/>
            </a:ln>
            <a:effectLst/>
          </c:spPr>
          <c:marker>
            <c:symbol val="none"/>
          </c:marker>
          <c:xVal>
            <c:numRef>
              <c:f>汇总!$J$3:$J$503</c:f>
              <c:numCache>
                <c:formatCode>General</c:formatCode>
                <c:ptCount val="501"/>
                <c:pt idx="0">
                  <c:v>0</c:v>
                </c:pt>
                <c:pt idx="1">
                  <c:v>4.0000001899898052E-2</c:v>
                </c:pt>
                <c:pt idx="2">
                  <c:v>8.0000003799796104E-2</c:v>
                </c:pt>
                <c:pt idx="3">
                  <c:v>0.12000000104308128</c:v>
                </c:pt>
                <c:pt idx="4">
                  <c:v>0.16000000759959221</c:v>
                </c:pt>
                <c:pt idx="5">
                  <c:v>0.19999999552965164</c:v>
                </c:pt>
                <c:pt idx="6">
                  <c:v>0.24000000208616257</c:v>
                </c:pt>
                <c:pt idx="7">
                  <c:v>0.28000000864267349</c:v>
                </c:pt>
                <c:pt idx="8">
                  <c:v>0.32000001519918442</c:v>
                </c:pt>
                <c:pt idx="9">
                  <c:v>0.35999998450279236</c:v>
                </c:pt>
                <c:pt idx="10">
                  <c:v>0.39999999105930328</c:v>
                </c:pt>
                <c:pt idx="11">
                  <c:v>0.43999999761581421</c:v>
                </c:pt>
                <c:pt idx="12">
                  <c:v>0.48000000417232513</c:v>
                </c:pt>
                <c:pt idx="13">
                  <c:v>0.52000001072883606</c:v>
                </c:pt>
                <c:pt idx="14">
                  <c:v>0.56000001728534698</c:v>
                </c:pt>
                <c:pt idx="15">
                  <c:v>0.59999998658895493</c:v>
                </c:pt>
                <c:pt idx="16">
                  <c:v>0.64000003039836884</c:v>
                </c:pt>
                <c:pt idx="17">
                  <c:v>0.68000003695487976</c:v>
                </c:pt>
                <c:pt idx="18">
                  <c:v>0.71999996900558472</c:v>
                </c:pt>
                <c:pt idx="19">
                  <c:v>0.75999997556209564</c:v>
                </c:pt>
                <c:pt idx="20">
                  <c:v>0.79999998211860657</c:v>
                </c:pt>
                <c:pt idx="21">
                  <c:v>0.83999998867511749</c:v>
                </c:pt>
                <c:pt idx="22">
                  <c:v>0.87999999523162842</c:v>
                </c:pt>
                <c:pt idx="23">
                  <c:v>0.92000000178813934</c:v>
                </c:pt>
                <c:pt idx="24">
                  <c:v>0.96000000834465027</c:v>
                </c:pt>
                <c:pt idx="25">
                  <c:v>1.0000000149011612</c:v>
                </c:pt>
                <c:pt idx="26">
                  <c:v>1.0400000214576721</c:v>
                </c:pt>
                <c:pt idx="27">
                  <c:v>1.080000028014183</c:v>
                </c:pt>
                <c:pt idx="28">
                  <c:v>1.120000034570694</c:v>
                </c:pt>
                <c:pt idx="29">
                  <c:v>1.1599999666213989</c:v>
                </c:pt>
                <c:pt idx="30">
                  <c:v>1.1999999731779099</c:v>
                </c:pt>
                <c:pt idx="31">
                  <c:v>1.2399999797344208</c:v>
                </c:pt>
                <c:pt idx="32">
                  <c:v>1.2800000607967377</c:v>
                </c:pt>
                <c:pt idx="33">
                  <c:v>1.3199999928474426</c:v>
                </c:pt>
                <c:pt idx="34">
                  <c:v>1.3600000739097595</c:v>
                </c:pt>
                <c:pt idx="35">
                  <c:v>1.3699999451637268</c:v>
                </c:pt>
                <c:pt idx="36">
                  <c:v>1.3850000500679016</c:v>
                </c:pt>
                <c:pt idx="37">
                  <c:v>1.4075000584125519</c:v>
                </c:pt>
                <c:pt idx="38">
                  <c:v>1.4300000667572021</c:v>
                </c:pt>
                <c:pt idx="39">
                  <c:v>1.4524999260902405</c:v>
                </c:pt>
                <c:pt idx="40">
                  <c:v>1.4749999344348907</c:v>
                </c:pt>
                <c:pt idx="41">
                  <c:v>1.5087500214576721</c:v>
                </c:pt>
                <c:pt idx="42">
                  <c:v>1.5487499535083771</c:v>
                </c:pt>
                <c:pt idx="43">
                  <c:v>1.588750034570694</c:v>
                </c:pt>
                <c:pt idx="44">
                  <c:v>1.6287499666213989</c:v>
                </c:pt>
                <c:pt idx="45">
                  <c:v>1.6687500476837158</c:v>
                </c:pt>
                <c:pt idx="46">
                  <c:v>1.7087499797344208</c:v>
                </c:pt>
                <c:pt idx="47">
                  <c:v>1.7487500607967377</c:v>
                </c:pt>
                <c:pt idx="48">
                  <c:v>1.7887499928474426</c:v>
                </c:pt>
                <c:pt idx="49">
                  <c:v>1.8287500739097595</c:v>
                </c:pt>
                <c:pt idx="50">
                  <c:v>1.8687500059604645</c:v>
                </c:pt>
                <c:pt idx="51">
                  <c:v>1.9087499380111694</c:v>
                </c:pt>
                <c:pt idx="52">
                  <c:v>1.9487500190734863</c:v>
                </c:pt>
                <c:pt idx="53">
                  <c:v>1.9887499511241913</c:v>
                </c:pt>
                <c:pt idx="54">
                  <c:v>2.0287500321865082</c:v>
                </c:pt>
                <c:pt idx="55">
                  <c:v>2.0687499642372131</c:v>
                </c:pt>
                <c:pt idx="56">
                  <c:v>2.10875004529953</c:v>
                </c:pt>
                <c:pt idx="57">
                  <c:v>2.148749977350235</c:v>
                </c:pt>
                <c:pt idx="58">
                  <c:v>2.1887500584125519</c:v>
                </c:pt>
                <c:pt idx="59">
                  <c:v>2.2287499904632568</c:v>
                </c:pt>
                <c:pt idx="60">
                  <c:v>2.2687500715255737</c:v>
                </c:pt>
                <c:pt idx="61">
                  <c:v>2.3087500035762787</c:v>
                </c:pt>
                <c:pt idx="62">
                  <c:v>2.3487499356269836</c:v>
                </c:pt>
                <c:pt idx="63">
                  <c:v>2.3887500166893005</c:v>
                </c:pt>
                <c:pt idx="64">
                  <c:v>2.4287499487400055</c:v>
                </c:pt>
                <c:pt idx="65">
                  <c:v>2.4687500298023224</c:v>
                </c:pt>
                <c:pt idx="66">
                  <c:v>2.5087499618530273</c:v>
                </c:pt>
                <c:pt idx="67">
                  <c:v>2.5487500429153442</c:v>
                </c:pt>
                <c:pt idx="68">
                  <c:v>2.5887501239776611</c:v>
                </c:pt>
                <c:pt idx="69">
                  <c:v>2.6287499070167542</c:v>
                </c:pt>
                <c:pt idx="70">
                  <c:v>2.668749988079071</c:v>
                </c:pt>
                <c:pt idx="71">
                  <c:v>2.7087500691413879</c:v>
                </c:pt>
                <c:pt idx="72">
                  <c:v>2.748749852180481</c:v>
                </c:pt>
                <c:pt idx="73">
                  <c:v>2.7887499332427979</c:v>
                </c:pt>
                <c:pt idx="74">
                  <c:v>2.8287500143051147</c:v>
                </c:pt>
                <c:pt idx="75">
                  <c:v>2.8687500953674316</c:v>
                </c:pt>
                <c:pt idx="76">
                  <c:v>2.9087498784065247</c:v>
                </c:pt>
                <c:pt idx="77">
                  <c:v>2.9487499594688416</c:v>
                </c:pt>
                <c:pt idx="78">
                  <c:v>2.9887500405311584</c:v>
                </c:pt>
                <c:pt idx="79">
                  <c:v>3.0287501215934753</c:v>
                </c:pt>
                <c:pt idx="80">
                  <c:v>3.0687499046325684</c:v>
                </c:pt>
                <c:pt idx="81">
                  <c:v>3.1087499856948853</c:v>
                </c:pt>
                <c:pt idx="82">
                  <c:v>3.1487500667572021</c:v>
                </c:pt>
                <c:pt idx="83">
                  <c:v>3.188750147819519</c:v>
                </c:pt>
                <c:pt idx="84">
                  <c:v>3.2287499308586121</c:v>
                </c:pt>
                <c:pt idx="85">
                  <c:v>3.268750011920929</c:v>
                </c:pt>
                <c:pt idx="86">
                  <c:v>3.3087500929832458</c:v>
                </c:pt>
                <c:pt idx="87">
                  <c:v>3.3487498760223389</c:v>
                </c:pt>
                <c:pt idx="88">
                  <c:v>3.3887499570846558</c:v>
                </c:pt>
                <c:pt idx="89">
                  <c:v>3.4287500381469727</c:v>
                </c:pt>
                <c:pt idx="90">
                  <c:v>3.4687501192092896</c:v>
                </c:pt>
                <c:pt idx="91">
                  <c:v>3.5087499022483826</c:v>
                </c:pt>
                <c:pt idx="92">
                  <c:v>3.5487499833106995</c:v>
                </c:pt>
                <c:pt idx="93">
                  <c:v>3.5887500643730164</c:v>
                </c:pt>
                <c:pt idx="94">
                  <c:v>3.6287501454353333</c:v>
                </c:pt>
                <c:pt idx="95">
                  <c:v>3.6687499284744263</c:v>
                </c:pt>
                <c:pt idx="96">
                  <c:v>3.7087500095367432</c:v>
                </c:pt>
                <c:pt idx="97">
                  <c:v>3.7487500905990601</c:v>
                </c:pt>
                <c:pt idx="98">
                  <c:v>3.7887498736381531</c:v>
                </c:pt>
                <c:pt idx="99">
                  <c:v>3.82874995470047</c:v>
                </c:pt>
                <c:pt idx="100">
                  <c:v>3.8687500357627869</c:v>
                </c:pt>
                <c:pt idx="101">
                  <c:v>3.9087501168251038</c:v>
                </c:pt>
                <c:pt idx="102">
                  <c:v>3.9487498998641968</c:v>
                </c:pt>
                <c:pt idx="103">
                  <c:v>3.9887499809265137</c:v>
                </c:pt>
                <c:pt idx="104">
                  <c:v>4.0287500619888306</c:v>
                </c:pt>
                <c:pt idx="105">
                  <c:v>4.0687501430511475</c:v>
                </c:pt>
                <c:pt idx="106">
                  <c:v>4.1087499260902405</c:v>
                </c:pt>
                <c:pt idx="107">
                  <c:v>4.1487500071525574</c:v>
                </c:pt>
                <c:pt idx="108">
                  <c:v>4.1887500882148743</c:v>
                </c:pt>
                <c:pt idx="109">
                  <c:v>4.2287498712539673</c:v>
                </c:pt>
                <c:pt idx="110">
                  <c:v>4.2687499523162842</c:v>
                </c:pt>
                <c:pt idx="111">
                  <c:v>4.3087500333786011</c:v>
                </c:pt>
                <c:pt idx="112">
                  <c:v>4.348750114440918</c:v>
                </c:pt>
                <c:pt idx="113">
                  <c:v>4.388749897480011</c:v>
                </c:pt>
                <c:pt idx="114">
                  <c:v>4.4287499785423279</c:v>
                </c:pt>
                <c:pt idx="115">
                  <c:v>4.4687500596046448</c:v>
                </c:pt>
                <c:pt idx="116">
                  <c:v>4.5087501406669617</c:v>
                </c:pt>
                <c:pt idx="117">
                  <c:v>4.5487499237060547</c:v>
                </c:pt>
                <c:pt idx="118">
                  <c:v>4.5887500047683716</c:v>
                </c:pt>
                <c:pt idx="119">
                  <c:v>4.6287500858306885</c:v>
                </c:pt>
                <c:pt idx="120">
                  <c:v>4.6687498688697815</c:v>
                </c:pt>
                <c:pt idx="121">
                  <c:v>4.7087499499320984</c:v>
                </c:pt>
                <c:pt idx="122">
                  <c:v>4.7487500309944153</c:v>
                </c:pt>
                <c:pt idx="123">
                  <c:v>4.7887501120567322</c:v>
                </c:pt>
                <c:pt idx="124">
                  <c:v>4.8287498950958252</c:v>
                </c:pt>
                <c:pt idx="125">
                  <c:v>4.8687499761581421</c:v>
                </c:pt>
                <c:pt idx="126">
                  <c:v>4.908750057220459</c:v>
                </c:pt>
                <c:pt idx="127">
                  <c:v>4.9487501382827759</c:v>
                </c:pt>
                <c:pt idx="128">
                  <c:v>4.9887499213218689</c:v>
                </c:pt>
                <c:pt idx="129">
                  <c:v>5.0287497043609619</c:v>
                </c:pt>
                <c:pt idx="130">
                  <c:v>5.0687497854232788</c:v>
                </c:pt>
                <c:pt idx="131">
                  <c:v>5.1087498664855957</c:v>
                </c:pt>
                <c:pt idx="132">
                  <c:v>5.1487499475479126</c:v>
                </c:pt>
                <c:pt idx="133">
                  <c:v>5.1887500286102295</c:v>
                </c:pt>
                <c:pt idx="134">
                  <c:v>5.2287501096725464</c:v>
                </c:pt>
                <c:pt idx="135">
                  <c:v>5.2687501907348633</c:v>
                </c:pt>
                <c:pt idx="136">
                  <c:v>5.3087502717971802</c:v>
                </c:pt>
                <c:pt idx="137">
                  <c:v>5.3487497568130493</c:v>
                </c:pt>
                <c:pt idx="138">
                  <c:v>5.3887498378753662</c:v>
                </c:pt>
                <c:pt idx="139">
                  <c:v>5.4287499189376831</c:v>
                </c:pt>
                <c:pt idx="140">
                  <c:v>5.46875</c:v>
                </c:pt>
                <c:pt idx="141">
                  <c:v>5.5087500810623169</c:v>
                </c:pt>
                <c:pt idx="142">
                  <c:v>5.5487501621246338</c:v>
                </c:pt>
                <c:pt idx="143">
                  <c:v>5.5887502431869507</c:v>
                </c:pt>
                <c:pt idx="144">
                  <c:v>5.6287497282028198</c:v>
                </c:pt>
                <c:pt idx="145">
                  <c:v>5.6687498092651367</c:v>
                </c:pt>
                <c:pt idx="146">
                  <c:v>5.7087498903274536</c:v>
                </c:pt>
                <c:pt idx="147">
                  <c:v>5.7487499713897705</c:v>
                </c:pt>
                <c:pt idx="148">
                  <c:v>5.7887500524520874</c:v>
                </c:pt>
                <c:pt idx="149">
                  <c:v>5.8287501335144043</c:v>
                </c:pt>
                <c:pt idx="150">
                  <c:v>5.8687502145767212</c:v>
                </c:pt>
                <c:pt idx="151">
                  <c:v>5.9087502956390381</c:v>
                </c:pt>
                <c:pt idx="152">
                  <c:v>5.9487497806549072</c:v>
                </c:pt>
                <c:pt idx="153">
                  <c:v>5.9887498617172241</c:v>
                </c:pt>
                <c:pt idx="154">
                  <c:v>6.028749942779541</c:v>
                </c:pt>
                <c:pt idx="155">
                  <c:v>6.0687500238418579</c:v>
                </c:pt>
                <c:pt idx="156">
                  <c:v>6.1087501049041748</c:v>
                </c:pt>
                <c:pt idx="157">
                  <c:v>6.1487501859664917</c:v>
                </c:pt>
                <c:pt idx="158">
                  <c:v>6.1887502670288086</c:v>
                </c:pt>
                <c:pt idx="159">
                  <c:v>6.2287497520446777</c:v>
                </c:pt>
                <c:pt idx="160">
                  <c:v>6.2687498331069946</c:v>
                </c:pt>
                <c:pt idx="161">
                  <c:v>6.3087499141693115</c:v>
                </c:pt>
                <c:pt idx="162">
                  <c:v>6.3487499952316284</c:v>
                </c:pt>
                <c:pt idx="163">
                  <c:v>6.3887500762939453</c:v>
                </c:pt>
                <c:pt idx="164">
                  <c:v>6.4287501573562622</c:v>
                </c:pt>
                <c:pt idx="165">
                  <c:v>6.4687502384185791</c:v>
                </c:pt>
                <c:pt idx="166">
                  <c:v>6.5087497234344482</c:v>
                </c:pt>
                <c:pt idx="167">
                  <c:v>6.5487498044967651</c:v>
                </c:pt>
                <c:pt idx="168">
                  <c:v>6.588749885559082</c:v>
                </c:pt>
                <c:pt idx="169">
                  <c:v>6.6287499666213989</c:v>
                </c:pt>
                <c:pt idx="170">
                  <c:v>6.6687500476837158</c:v>
                </c:pt>
                <c:pt idx="171">
                  <c:v>6.7087501287460327</c:v>
                </c:pt>
                <c:pt idx="172">
                  <c:v>6.7487502098083496</c:v>
                </c:pt>
                <c:pt idx="173">
                  <c:v>6.7887502908706665</c:v>
                </c:pt>
                <c:pt idx="174">
                  <c:v>6.8287497758865356</c:v>
                </c:pt>
                <c:pt idx="175">
                  <c:v>6.8687498569488525</c:v>
                </c:pt>
                <c:pt idx="176">
                  <c:v>6.9087499380111694</c:v>
                </c:pt>
                <c:pt idx="177">
                  <c:v>6.9487500190734863</c:v>
                </c:pt>
                <c:pt idx="178">
                  <c:v>6.9887501001358032</c:v>
                </c:pt>
                <c:pt idx="179">
                  <c:v>7.0287501811981201</c:v>
                </c:pt>
                <c:pt idx="180">
                  <c:v>7.068750262260437</c:v>
                </c:pt>
                <c:pt idx="181">
                  <c:v>7.1087497472763062</c:v>
                </c:pt>
                <c:pt idx="182">
                  <c:v>7.148749828338623</c:v>
                </c:pt>
                <c:pt idx="183">
                  <c:v>7.1887499094009399</c:v>
                </c:pt>
                <c:pt idx="184">
                  <c:v>7.2287499904632568</c:v>
                </c:pt>
                <c:pt idx="185">
                  <c:v>7.2687500715255737</c:v>
                </c:pt>
                <c:pt idx="186">
                  <c:v>7.3087501525878906</c:v>
                </c:pt>
                <c:pt idx="187">
                  <c:v>7.3487502336502075</c:v>
                </c:pt>
                <c:pt idx="188">
                  <c:v>7.3887497186660767</c:v>
                </c:pt>
                <c:pt idx="189">
                  <c:v>7.4287497997283936</c:v>
                </c:pt>
                <c:pt idx="190">
                  <c:v>7.4687498807907104</c:v>
                </c:pt>
                <c:pt idx="191">
                  <c:v>7.5087499618530273</c:v>
                </c:pt>
                <c:pt idx="192">
                  <c:v>7.5487500429153442</c:v>
                </c:pt>
                <c:pt idx="193">
                  <c:v>7.5887501239776611</c:v>
                </c:pt>
                <c:pt idx="194">
                  <c:v>7.628750205039978</c:v>
                </c:pt>
                <c:pt idx="195">
                  <c:v>7.6687502861022949</c:v>
                </c:pt>
                <c:pt idx="196">
                  <c:v>7.7087497711181641</c:v>
                </c:pt>
                <c:pt idx="197">
                  <c:v>7.748749852180481</c:v>
                </c:pt>
                <c:pt idx="198">
                  <c:v>7.7887499332427979</c:v>
                </c:pt>
                <c:pt idx="199">
                  <c:v>7.8287500143051147</c:v>
                </c:pt>
                <c:pt idx="200">
                  <c:v>7.8687500953674316</c:v>
                </c:pt>
                <c:pt idx="201">
                  <c:v>7.9087501764297485</c:v>
                </c:pt>
                <c:pt idx="202">
                  <c:v>7.9487502574920654</c:v>
                </c:pt>
                <c:pt idx="203">
                  <c:v>7.9887497425079346</c:v>
                </c:pt>
                <c:pt idx="204">
                  <c:v>8.0287498235702515</c:v>
                </c:pt>
                <c:pt idx="205">
                  <c:v>8.0687499046325684</c:v>
                </c:pt>
                <c:pt idx="206">
                  <c:v>8.1087499856948853</c:v>
                </c:pt>
                <c:pt idx="207">
                  <c:v>8.1487500667572021</c:v>
                </c:pt>
                <c:pt idx="208">
                  <c:v>8.188750147819519</c:v>
                </c:pt>
                <c:pt idx="209">
                  <c:v>8.2287502288818359</c:v>
                </c:pt>
                <c:pt idx="210">
                  <c:v>8.2687497138977051</c:v>
                </c:pt>
                <c:pt idx="211">
                  <c:v>8.308749794960022</c:v>
                </c:pt>
                <c:pt idx="212">
                  <c:v>8.3487498760223389</c:v>
                </c:pt>
                <c:pt idx="213">
                  <c:v>8.3887499570846558</c:v>
                </c:pt>
                <c:pt idx="214">
                  <c:v>8.4287500381469727</c:v>
                </c:pt>
                <c:pt idx="215">
                  <c:v>8.4687501192092896</c:v>
                </c:pt>
                <c:pt idx="216">
                  <c:v>8.5087502002716064</c:v>
                </c:pt>
                <c:pt idx="217">
                  <c:v>8.5487502813339233</c:v>
                </c:pt>
                <c:pt idx="218">
                  <c:v>8.5887497663497925</c:v>
                </c:pt>
                <c:pt idx="219">
                  <c:v>8.6287498474121094</c:v>
                </c:pt>
                <c:pt idx="220">
                  <c:v>8.6687499284744263</c:v>
                </c:pt>
                <c:pt idx="221">
                  <c:v>8.7087500095367432</c:v>
                </c:pt>
                <c:pt idx="222">
                  <c:v>8.7487500905990601</c:v>
                </c:pt>
                <c:pt idx="223">
                  <c:v>8.788750171661377</c:v>
                </c:pt>
                <c:pt idx="224">
                  <c:v>8.8287502527236938</c:v>
                </c:pt>
                <c:pt idx="225">
                  <c:v>8.868749737739563</c:v>
                </c:pt>
                <c:pt idx="226">
                  <c:v>8.9087498188018799</c:v>
                </c:pt>
                <c:pt idx="227">
                  <c:v>8.9487498998641968</c:v>
                </c:pt>
                <c:pt idx="228">
                  <c:v>8.9887499809265137</c:v>
                </c:pt>
                <c:pt idx="229">
                  <c:v>9.0287500619888306</c:v>
                </c:pt>
                <c:pt idx="230">
                  <c:v>9.0687501430511475</c:v>
                </c:pt>
                <c:pt idx="231">
                  <c:v>9.1087502241134644</c:v>
                </c:pt>
                <c:pt idx="232">
                  <c:v>9.1487497091293335</c:v>
                </c:pt>
                <c:pt idx="233">
                  <c:v>9.1887497901916504</c:v>
                </c:pt>
                <c:pt idx="234">
                  <c:v>9.2287498712539673</c:v>
                </c:pt>
                <c:pt idx="235">
                  <c:v>9.2687499523162842</c:v>
                </c:pt>
                <c:pt idx="236">
                  <c:v>9.3087500333786011</c:v>
                </c:pt>
                <c:pt idx="237">
                  <c:v>9.348750114440918</c:v>
                </c:pt>
                <c:pt idx="238">
                  <c:v>9.3887501955032349</c:v>
                </c:pt>
                <c:pt idx="239">
                  <c:v>9.4287502765655518</c:v>
                </c:pt>
                <c:pt idx="240">
                  <c:v>9.4687497615814209</c:v>
                </c:pt>
                <c:pt idx="241">
                  <c:v>9.5087498426437378</c:v>
                </c:pt>
                <c:pt idx="242">
                  <c:v>9.5487499237060547</c:v>
                </c:pt>
                <c:pt idx="243">
                  <c:v>9.5887500047683716</c:v>
                </c:pt>
                <c:pt idx="244">
                  <c:v>9.6287500858306885</c:v>
                </c:pt>
                <c:pt idx="245">
                  <c:v>9.6687501668930054</c:v>
                </c:pt>
                <c:pt idx="246">
                  <c:v>9.7087502479553223</c:v>
                </c:pt>
                <c:pt idx="247">
                  <c:v>9.7487497329711914</c:v>
                </c:pt>
                <c:pt idx="248">
                  <c:v>9.7887498140335083</c:v>
                </c:pt>
                <c:pt idx="249">
                  <c:v>9.8287498950958252</c:v>
                </c:pt>
                <c:pt idx="250">
                  <c:v>9.8687499761581421</c:v>
                </c:pt>
                <c:pt idx="251">
                  <c:v>9.908750057220459</c:v>
                </c:pt>
                <c:pt idx="252">
                  <c:v>9.9487501382827759</c:v>
                </c:pt>
                <c:pt idx="253">
                  <c:v>9.9887502193450928</c:v>
                </c:pt>
                <c:pt idx="254">
                  <c:v>10.028749704360962</c:v>
                </c:pt>
                <c:pt idx="255">
                  <c:v>10.068750381469727</c:v>
                </c:pt>
                <c:pt idx="256">
                  <c:v>10.108749866485596</c:v>
                </c:pt>
                <c:pt idx="257">
                  <c:v>10.14875054359436</c:v>
                </c:pt>
                <c:pt idx="258">
                  <c:v>10.188750028610229</c:v>
                </c:pt>
                <c:pt idx="259">
                  <c:v>10.228749513626099</c:v>
                </c:pt>
                <c:pt idx="260">
                  <c:v>10.268750190734863</c:v>
                </c:pt>
                <c:pt idx="261">
                  <c:v>10.308749675750732</c:v>
                </c:pt>
                <c:pt idx="262">
                  <c:v>10.348750352859497</c:v>
                </c:pt>
                <c:pt idx="263">
                  <c:v>10.388749837875366</c:v>
                </c:pt>
                <c:pt idx="264">
                  <c:v>10.428750514984131</c:v>
                </c:pt>
                <c:pt idx="265">
                  <c:v>10.46875</c:v>
                </c:pt>
                <c:pt idx="266">
                  <c:v>10.508749485015869</c:v>
                </c:pt>
                <c:pt idx="267">
                  <c:v>10.548750162124634</c:v>
                </c:pt>
                <c:pt idx="268">
                  <c:v>10.588749647140503</c:v>
                </c:pt>
                <c:pt idx="269">
                  <c:v>10.628750324249268</c:v>
                </c:pt>
                <c:pt idx="270">
                  <c:v>10.668749809265137</c:v>
                </c:pt>
                <c:pt idx="271">
                  <c:v>10.708750486373901</c:v>
                </c:pt>
                <c:pt idx="272">
                  <c:v>10.748749971389771</c:v>
                </c:pt>
                <c:pt idx="273">
                  <c:v>10.78874945640564</c:v>
                </c:pt>
                <c:pt idx="274">
                  <c:v>10.828750133514404</c:v>
                </c:pt>
                <c:pt idx="275">
                  <c:v>10.868749618530273</c:v>
                </c:pt>
                <c:pt idx="276">
                  <c:v>10.908750295639038</c:v>
                </c:pt>
                <c:pt idx="277">
                  <c:v>10.948749780654907</c:v>
                </c:pt>
                <c:pt idx="278">
                  <c:v>10.988750457763672</c:v>
                </c:pt>
                <c:pt idx="279">
                  <c:v>11.028749942779541</c:v>
                </c:pt>
                <c:pt idx="280">
                  <c:v>11.06874942779541</c:v>
                </c:pt>
                <c:pt idx="281">
                  <c:v>11.108750104904175</c:v>
                </c:pt>
                <c:pt idx="282">
                  <c:v>11.148749589920044</c:v>
                </c:pt>
                <c:pt idx="283">
                  <c:v>11.188750267028809</c:v>
                </c:pt>
                <c:pt idx="284">
                  <c:v>11.228749752044678</c:v>
                </c:pt>
                <c:pt idx="285">
                  <c:v>11.268750429153442</c:v>
                </c:pt>
                <c:pt idx="286">
                  <c:v>11.308749914169312</c:v>
                </c:pt>
                <c:pt idx="287">
                  <c:v>11.348750591278076</c:v>
                </c:pt>
                <c:pt idx="288">
                  <c:v>11.388750076293945</c:v>
                </c:pt>
                <c:pt idx="289">
                  <c:v>11.428749561309814</c:v>
                </c:pt>
                <c:pt idx="290">
                  <c:v>11.468750238418579</c:v>
                </c:pt>
                <c:pt idx="291">
                  <c:v>11.508749723434448</c:v>
                </c:pt>
                <c:pt idx="292">
                  <c:v>11.548750400543213</c:v>
                </c:pt>
                <c:pt idx="293">
                  <c:v>11.588749885559082</c:v>
                </c:pt>
                <c:pt idx="294">
                  <c:v>11.628750562667847</c:v>
                </c:pt>
                <c:pt idx="295">
                  <c:v>11.668750047683716</c:v>
                </c:pt>
                <c:pt idx="296">
                  <c:v>11.708749532699585</c:v>
                </c:pt>
                <c:pt idx="297">
                  <c:v>11.74875020980835</c:v>
                </c:pt>
                <c:pt idx="298">
                  <c:v>11.788749694824219</c:v>
                </c:pt>
                <c:pt idx="299">
                  <c:v>11.828750371932983</c:v>
                </c:pt>
                <c:pt idx="300">
                  <c:v>11.868749856948853</c:v>
                </c:pt>
                <c:pt idx="301">
                  <c:v>11.908750534057617</c:v>
                </c:pt>
                <c:pt idx="302">
                  <c:v>11.948750019073486</c:v>
                </c:pt>
                <c:pt idx="303">
                  <c:v>11.988749504089355</c:v>
                </c:pt>
                <c:pt idx="304">
                  <c:v>12.02875018119812</c:v>
                </c:pt>
                <c:pt idx="305">
                  <c:v>12.068749666213989</c:v>
                </c:pt>
                <c:pt idx="306">
                  <c:v>12.108750343322754</c:v>
                </c:pt>
                <c:pt idx="307">
                  <c:v>12.148749828338623</c:v>
                </c:pt>
                <c:pt idx="308">
                  <c:v>12.188750505447388</c:v>
                </c:pt>
                <c:pt idx="309">
                  <c:v>12.228749990463257</c:v>
                </c:pt>
                <c:pt idx="310">
                  <c:v>12.268749475479126</c:v>
                </c:pt>
                <c:pt idx="311">
                  <c:v>12.308750152587891</c:v>
                </c:pt>
                <c:pt idx="312">
                  <c:v>12.34874963760376</c:v>
                </c:pt>
                <c:pt idx="313">
                  <c:v>12.388750314712524</c:v>
                </c:pt>
                <c:pt idx="314">
                  <c:v>12.428749799728394</c:v>
                </c:pt>
                <c:pt idx="315">
                  <c:v>12.468750476837158</c:v>
                </c:pt>
                <c:pt idx="316">
                  <c:v>12.508749961853027</c:v>
                </c:pt>
                <c:pt idx="317">
                  <c:v>12.548749446868896</c:v>
                </c:pt>
                <c:pt idx="318">
                  <c:v>12.588750123977661</c:v>
                </c:pt>
                <c:pt idx="319">
                  <c:v>12.62874960899353</c:v>
                </c:pt>
                <c:pt idx="320">
                  <c:v>12.668750286102295</c:v>
                </c:pt>
                <c:pt idx="321">
                  <c:v>12.708749771118164</c:v>
                </c:pt>
                <c:pt idx="322">
                  <c:v>12.748750448226929</c:v>
                </c:pt>
                <c:pt idx="323">
                  <c:v>12.788749933242798</c:v>
                </c:pt>
                <c:pt idx="324">
                  <c:v>12.828749418258667</c:v>
                </c:pt>
                <c:pt idx="325">
                  <c:v>12.868750095367432</c:v>
                </c:pt>
                <c:pt idx="326">
                  <c:v>12.908749580383301</c:v>
                </c:pt>
                <c:pt idx="327">
                  <c:v>12.948750257492065</c:v>
                </c:pt>
                <c:pt idx="328">
                  <c:v>12.988749742507935</c:v>
                </c:pt>
                <c:pt idx="329">
                  <c:v>13.028750419616699</c:v>
                </c:pt>
                <c:pt idx="330">
                  <c:v>13.068749904632568</c:v>
                </c:pt>
                <c:pt idx="331">
                  <c:v>13.108750581741333</c:v>
                </c:pt>
                <c:pt idx="332">
                  <c:v>13.148750066757202</c:v>
                </c:pt>
                <c:pt idx="333">
                  <c:v>13.188749551773071</c:v>
                </c:pt>
                <c:pt idx="334">
                  <c:v>13.228750228881836</c:v>
                </c:pt>
                <c:pt idx="335">
                  <c:v>13.268749713897705</c:v>
                </c:pt>
                <c:pt idx="336">
                  <c:v>13.30875039100647</c:v>
                </c:pt>
                <c:pt idx="337">
                  <c:v>13.348749876022339</c:v>
                </c:pt>
                <c:pt idx="338">
                  <c:v>13.388750553131104</c:v>
                </c:pt>
                <c:pt idx="339">
                  <c:v>13.428750038146973</c:v>
                </c:pt>
                <c:pt idx="340">
                  <c:v>13.468749523162842</c:v>
                </c:pt>
                <c:pt idx="341">
                  <c:v>13.508750200271606</c:v>
                </c:pt>
                <c:pt idx="342">
                  <c:v>13.548749685287476</c:v>
                </c:pt>
                <c:pt idx="343">
                  <c:v>13.58875036239624</c:v>
                </c:pt>
                <c:pt idx="344">
                  <c:v>13.628749847412109</c:v>
                </c:pt>
                <c:pt idx="345">
                  <c:v>13.668750524520874</c:v>
                </c:pt>
                <c:pt idx="346">
                  <c:v>13.708750009536743</c:v>
                </c:pt>
                <c:pt idx="347">
                  <c:v>13.748749494552612</c:v>
                </c:pt>
                <c:pt idx="348">
                  <c:v>13.788750171661377</c:v>
                </c:pt>
                <c:pt idx="349">
                  <c:v>13.828749656677246</c:v>
                </c:pt>
                <c:pt idx="350">
                  <c:v>13.868750333786011</c:v>
                </c:pt>
                <c:pt idx="351">
                  <c:v>13.90874981880188</c:v>
                </c:pt>
                <c:pt idx="352">
                  <c:v>13.948750495910645</c:v>
                </c:pt>
                <c:pt idx="353">
                  <c:v>13.988749980926514</c:v>
                </c:pt>
                <c:pt idx="354">
                  <c:v>14.028749465942383</c:v>
                </c:pt>
                <c:pt idx="355">
                  <c:v>14.068750143051147</c:v>
                </c:pt>
                <c:pt idx="356">
                  <c:v>14.108749628067017</c:v>
                </c:pt>
                <c:pt idx="357">
                  <c:v>14.148750305175781</c:v>
                </c:pt>
                <c:pt idx="358">
                  <c:v>14.18874979019165</c:v>
                </c:pt>
                <c:pt idx="359">
                  <c:v>14.228750467300415</c:v>
                </c:pt>
                <c:pt idx="360">
                  <c:v>14.268749952316284</c:v>
                </c:pt>
                <c:pt idx="361">
                  <c:v>14.308749437332153</c:v>
                </c:pt>
                <c:pt idx="362">
                  <c:v>14.348750114440918</c:v>
                </c:pt>
                <c:pt idx="363">
                  <c:v>14.388749599456787</c:v>
                </c:pt>
                <c:pt idx="364">
                  <c:v>14.428750276565552</c:v>
                </c:pt>
                <c:pt idx="365">
                  <c:v>14.468749761581421</c:v>
                </c:pt>
                <c:pt idx="366">
                  <c:v>14.508750438690186</c:v>
                </c:pt>
                <c:pt idx="367">
                  <c:v>14.548749923706055</c:v>
                </c:pt>
                <c:pt idx="368">
                  <c:v>14.588749408721924</c:v>
                </c:pt>
                <c:pt idx="369">
                  <c:v>14.628750085830688</c:v>
                </c:pt>
                <c:pt idx="370">
                  <c:v>14.668749570846558</c:v>
                </c:pt>
                <c:pt idx="371">
                  <c:v>14.708750247955322</c:v>
                </c:pt>
                <c:pt idx="372">
                  <c:v>14.748749732971191</c:v>
                </c:pt>
                <c:pt idx="373">
                  <c:v>14.788750410079956</c:v>
                </c:pt>
                <c:pt idx="374">
                  <c:v>14.828749895095825</c:v>
                </c:pt>
                <c:pt idx="375">
                  <c:v>14.86875057220459</c:v>
                </c:pt>
                <c:pt idx="376">
                  <c:v>14.908750057220459</c:v>
                </c:pt>
                <c:pt idx="377">
                  <c:v>14.948749542236328</c:v>
                </c:pt>
                <c:pt idx="378">
                  <c:v>14.988750219345093</c:v>
                </c:pt>
                <c:pt idx="379">
                  <c:v>15.028749704360962</c:v>
                </c:pt>
                <c:pt idx="380">
                  <c:v>15.068750381469727</c:v>
                </c:pt>
                <c:pt idx="381">
                  <c:v>15.108749866485596</c:v>
                </c:pt>
                <c:pt idx="382">
                  <c:v>15.14875054359436</c:v>
                </c:pt>
                <c:pt idx="383">
                  <c:v>15.188750028610229</c:v>
                </c:pt>
                <c:pt idx="384">
                  <c:v>15.228749513626099</c:v>
                </c:pt>
                <c:pt idx="385">
                  <c:v>15.268750190734863</c:v>
                </c:pt>
                <c:pt idx="386">
                  <c:v>15.308749675750732</c:v>
                </c:pt>
                <c:pt idx="387">
                  <c:v>15.348750352859497</c:v>
                </c:pt>
                <c:pt idx="388">
                  <c:v>15.388749837875366</c:v>
                </c:pt>
                <c:pt idx="389">
                  <c:v>15.428750514984131</c:v>
                </c:pt>
                <c:pt idx="390">
                  <c:v>15.46875</c:v>
                </c:pt>
                <c:pt idx="391">
                  <c:v>15.508749485015869</c:v>
                </c:pt>
                <c:pt idx="392">
                  <c:v>15.548750162124634</c:v>
                </c:pt>
                <c:pt idx="393">
                  <c:v>15.588749647140503</c:v>
                </c:pt>
                <c:pt idx="394">
                  <c:v>15.628750324249268</c:v>
                </c:pt>
                <c:pt idx="395">
                  <c:v>15.668749809265137</c:v>
                </c:pt>
                <c:pt idx="396">
                  <c:v>15.708750486373901</c:v>
                </c:pt>
                <c:pt idx="397">
                  <c:v>15.748749971389771</c:v>
                </c:pt>
                <c:pt idx="398">
                  <c:v>15.78874945640564</c:v>
                </c:pt>
                <c:pt idx="399">
                  <c:v>15.828750133514404</c:v>
                </c:pt>
                <c:pt idx="400">
                  <c:v>15.868749618530273</c:v>
                </c:pt>
                <c:pt idx="401">
                  <c:v>15.908750295639038</c:v>
                </c:pt>
                <c:pt idx="402">
                  <c:v>15.948749780654907</c:v>
                </c:pt>
                <c:pt idx="403">
                  <c:v>15.988750457763672</c:v>
                </c:pt>
                <c:pt idx="404">
                  <c:v>16.028749942779541</c:v>
                </c:pt>
                <c:pt idx="405">
                  <c:v>16.06874942779541</c:v>
                </c:pt>
                <c:pt idx="406">
                  <c:v>16.108750104904175</c:v>
                </c:pt>
                <c:pt idx="407">
                  <c:v>16.148749589920044</c:v>
                </c:pt>
                <c:pt idx="408">
                  <c:v>16.188750267028809</c:v>
                </c:pt>
                <c:pt idx="409">
                  <c:v>16.228749752044678</c:v>
                </c:pt>
                <c:pt idx="410">
                  <c:v>16.268750429153442</c:v>
                </c:pt>
                <c:pt idx="411">
                  <c:v>16.308749914169312</c:v>
                </c:pt>
                <c:pt idx="412">
                  <c:v>16.348750591278076</c:v>
                </c:pt>
                <c:pt idx="413">
                  <c:v>16.388750076293945</c:v>
                </c:pt>
                <c:pt idx="414">
                  <c:v>16.428749561309814</c:v>
                </c:pt>
                <c:pt idx="415">
                  <c:v>16.468750238418579</c:v>
                </c:pt>
                <c:pt idx="416">
                  <c:v>16.508749723434448</c:v>
                </c:pt>
                <c:pt idx="417">
                  <c:v>16.548750400543213</c:v>
                </c:pt>
                <c:pt idx="418">
                  <c:v>16.588749885559082</c:v>
                </c:pt>
                <c:pt idx="419">
                  <c:v>16.628750562667847</c:v>
                </c:pt>
                <c:pt idx="420">
                  <c:v>16.668750047683716</c:v>
                </c:pt>
                <c:pt idx="421">
                  <c:v>16.708749532699585</c:v>
                </c:pt>
                <c:pt idx="422">
                  <c:v>16.74875020980835</c:v>
                </c:pt>
                <c:pt idx="423">
                  <c:v>16.788749694824219</c:v>
                </c:pt>
                <c:pt idx="424">
                  <c:v>16.828750371932983</c:v>
                </c:pt>
                <c:pt idx="425">
                  <c:v>16.868749856948853</c:v>
                </c:pt>
                <c:pt idx="426">
                  <c:v>16.908750534057617</c:v>
                </c:pt>
                <c:pt idx="427">
                  <c:v>16.948750019073486</c:v>
                </c:pt>
                <c:pt idx="428">
                  <c:v>16.988749504089355</c:v>
                </c:pt>
                <c:pt idx="429">
                  <c:v>17.02875018119812</c:v>
                </c:pt>
                <c:pt idx="430">
                  <c:v>17.068749666213989</c:v>
                </c:pt>
                <c:pt idx="431">
                  <c:v>17.108750343322754</c:v>
                </c:pt>
                <c:pt idx="432">
                  <c:v>17.148749828338623</c:v>
                </c:pt>
                <c:pt idx="433">
                  <c:v>17.188750505447388</c:v>
                </c:pt>
                <c:pt idx="434">
                  <c:v>17.228749990463257</c:v>
                </c:pt>
                <c:pt idx="435">
                  <c:v>17.268749475479126</c:v>
                </c:pt>
                <c:pt idx="436">
                  <c:v>17.308750152587891</c:v>
                </c:pt>
                <c:pt idx="437">
                  <c:v>17.34874963760376</c:v>
                </c:pt>
                <c:pt idx="438">
                  <c:v>17.388750314712524</c:v>
                </c:pt>
                <c:pt idx="439">
                  <c:v>17.428749799728394</c:v>
                </c:pt>
                <c:pt idx="440">
                  <c:v>17.468750476837158</c:v>
                </c:pt>
                <c:pt idx="441">
                  <c:v>17.508749961853027</c:v>
                </c:pt>
                <c:pt idx="442">
                  <c:v>17.548749446868896</c:v>
                </c:pt>
                <c:pt idx="443">
                  <c:v>17.588750123977661</c:v>
                </c:pt>
                <c:pt idx="444">
                  <c:v>17.62874960899353</c:v>
                </c:pt>
                <c:pt idx="445">
                  <c:v>17.668750286102295</c:v>
                </c:pt>
                <c:pt idx="446">
                  <c:v>17.708749771118164</c:v>
                </c:pt>
                <c:pt idx="447">
                  <c:v>17.748750448226929</c:v>
                </c:pt>
                <c:pt idx="448">
                  <c:v>17.788749933242798</c:v>
                </c:pt>
                <c:pt idx="449">
                  <c:v>17.828749418258667</c:v>
                </c:pt>
                <c:pt idx="450">
                  <c:v>17.868750095367432</c:v>
                </c:pt>
                <c:pt idx="451">
                  <c:v>17.908749580383301</c:v>
                </c:pt>
                <c:pt idx="452">
                  <c:v>17.948750257492065</c:v>
                </c:pt>
                <c:pt idx="453">
                  <c:v>17.988749742507935</c:v>
                </c:pt>
                <c:pt idx="454">
                  <c:v>18.028750419616699</c:v>
                </c:pt>
                <c:pt idx="455">
                  <c:v>18.068749904632568</c:v>
                </c:pt>
                <c:pt idx="456">
                  <c:v>18.108750581741333</c:v>
                </c:pt>
                <c:pt idx="457">
                  <c:v>18.148750066757202</c:v>
                </c:pt>
                <c:pt idx="458">
                  <c:v>18.188749551773071</c:v>
                </c:pt>
                <c:pt idx="459">
                  <c:v>18.228750228881836</c:v>
                </c:pt>
                <c:pt idx="460">
                  <c:v>18.268749713897705</c:v>
                </c:pt>
                <c:pt idx="461">
                  <c:v>18.30875039100647</c:v>
                </c:pt>
                <c:pt idx="462">
                  <c:v>18.348749876022339</c:v>
                </c:pt>
                <c:pt idx="463">
                  <c:v>18.388750553131104</c:v>
                </c:pt>
                <c:pt idx="464">
                  <c:v>18.428750038146973</c:v>
                </c:pt>
                <c:pt idx="465">
                  <c:v>18.468749523162842</c:v>
                </c:pt>
                <c:pt idx="466">
                  <c:v>18.508750200271606</c:v>
                </c:pt>
                <c:pt idx="467">
                  <c:v>18.548749685287476</c:v>
                </c:pt>
                <c:pt idx="468">
                  <c:v>18.58875036239624</c:v>
                </c:pt>
                <c:pt idx="469">
                  <c:v>18.628749847412109</c:v>
                </c:pt>
                <c:pt idx="470">
                  <c:v>18.668750524520874</c:v>
                </c:pt>
                <c:pt idx="471">
                  <c:v>18.708750009536743</c:v>
                </c:pt>
                <c:pt idx="472">
                  <c:v>18.748749494552612</c:v>
                </c:pt>
                <c:pt idx="473">
                  <c:v>18.788750171661377</c:v>
                </c:pt>
                <c:pt idx="474">
                  <c:v>18.828749656677246</c:v>
                </c:pt>
                <c:pt idx="475">
                  <c:v>18.868750333786011</c:v>
                </c:pt>
                <c:pt idx="476">
                  <c:v>18.90874981880188</c:v>
                </c:pt>
                <c:pt idx="477">
                  <c:v>18.948750495910645</c:v>
                </c:pt>
                <c:pt idx="478">
                  <c:v>18.988749980926514</c:v>
                </c:pt>
                <c:pt idx="479">
                  <c:v>19.028749465942383</c:v>
                </c:pt>
                <c:pt idx="480">
                  <c:v>19.068750143051147</c:v>
                </c:pt>
                <c:pt idx="481">
                  <c:v>19.108749628067017</c:v>
                </c:pt>
                <c:pt idx="482">
                  <c:v>19.148750305175781</c:v>
                </c:pt>
                <c:pt idx="483">
                  <c:v>19.18874979019165</c:v>
                </c:pt>
                <c:pt idx="484">
                  <c:v>19.228750467300415</c:v>
                </c:pt>
                <c:pt idx="485">
                  <c:v>19.268749952316284</c:v>
                </c:pt>
                <c:pt idx="486">
                  <c:v>19.308749437332153</c:v>
                </c:pt>
                <c:pt idx="487">
                  <c:v>19.348750114440918</c:v>
                </c:pt>
                <c:pt idx="488">
                  <c:v>19.388749599456787</c:v>
                </c:pt>
                <c:pt idx="489">
                  <c:v>19.428750276565552</c:v>
                </c:pt>
                <c:pt idx="490">
                  <c:v>19.468749761581421</c:v>
                </c:pt>
                <c:pt idx="491">
                  <c:v>19.508750438690186</c:v>
                </c:pt>
                <c:pt idx="492">
                  <c:v>19.548749923706055</c:v>
                </c:pt>
                <c:pt idx="493">
                  <c:v>19.588749408721924</c:v>
                </c:pt>
                <c:pt idx="494">
                  <c:v>19.628750085830688</c:v>
                </c:pt>
                <c:pt idx="495">
                  <c:v>19.668749570846558</c:v>
                </c:pt>
                <c:pt idx="496">
                  <c:v>19.708750247955322</c:v>
                </c:pt>
                <c:pt idx="497">
                  <c:v>19.748749732971191</c:v>
                </c:pt>
                <c:pt idx="498">
                  <c:v>19.788750410079956</c:v>
                </c:pt>
                <c:pt idx="499">
                  <c:v>19.828749895095825</c:v>
                </c:pt>
                <c:pt idx="500">
                  <c:v>19.86875057220459</c:v>
                </c:pt>
              </c:numCache>
            </c:numRef>
          </c:xVal>
          <c:yVal>
            <c:numRef>
              <c:f>汇总!$K$3:$K$503</c:f>
              <c:numCache>
                <c:formatCode>General</c:formatCode>
                <c:ptCount val="501"/>
                <c:pt idx="0">
                  <c:v>0</c:v>
                </c:pt>
                <c:pt idx="1">
                  <c:v>25.451197265625002</c:v>
                </c:pt>
                <c:pt idx="2">
                  <c:v>50.880355468749997</c:v>
                </c:pt>
                <c:pt idx="3">
                  <c:v>76.287507812499996</c:v>
                </c:pt>
                <c:pt idx="4">
                  <c:v>101.67267187500001</c:v>
                </c:pt>
                <c:pt idx="5">
                  <c:v>127.03588281250001</c:v>
                </c:pt>
                <c:pt idx="6">
                  <c:v>152.37715625000001</c:v>
                </c:pt>
                <c:pt idx="7">
                  <c:v>177.69653124999999</c:v>
                </c:pt>
                <c:pt idx="8">
                  <c:v>202.9935625</c:v>
                </c:pt>
                <c:pt idx="9">
                  <c:v>228.259625</c:v>
                </c:pt>
                <c:pt idx="10">
                  <c:v>253.47520312500001</c:v>
                </c:pt>
                <c:pt idx="11">
                  <c:v>277.19615625</c:v>
                </c:pt>
                <c:pt idx="12">
                  <c:v>279.73515624999999</c:v>
                </c:pt>
                <c:pt idx="13">
                  <c:v>279.95718749999997</c:v>
                </c:pt>
                <c:pt idx="14">
                  <c:v>280.17124999999999</c:v>
                </c:pt>
                <c:pt idx="15">
                  <c:v>280.3816875</c:v>
                </c:pt>
                <c:pt idx="16">
                  <c:v>280.589</c:v>
                </c:pt>
                <c:pt idx="17">
                  <c:v>280.79265624999999</c:v>
                </c:pt>
                <c:pt idx="18">
                  <c:v>280.99312500000002</c:v>
                </c:pt>
                <c:pt idx="19">
                  <c:v>281.19156249999997</c:v>
                </c:pt>
                <c:pt idx="20">
                  <c:v>281.38815625000001</c:v>
                </c:pt>
                <c:pt idx="21">
                  <c:v>281.58281249999999</c:v>
                </c:pt>
                <c:pt idx="22">
                  <c:v>281.77571875000001</c:v>
                </c:pt>
                <c:pt idx="23">
                  <c:v>281.96728124999998</c:v>
                </c:pt>
                <c:pt idx="24">
                  <c:v>282.15724999999998</c:v>
                </c:pt>
                <c:pt idx="25">
                  <c:v>282.34603125000001</c:v>
                </c:pt>
                <c:pt idx="26">
                  <c:v>282.53365624999998</c:v>
                </c:pt>
                <c:pt idx="27">
                  <c:v>282.72000000000003</c:v>
                </c:pt>
                <c:pt idx="28">
                  <c:v>282.905125</c:v>
                </c:pt>
                <c:pt idx="29">
                  <c:v>283.08921874999999</c:v>
                </c:pt>
                <c:pt idx="30">
                  <c:v>283.27281249999999</c:v>
                </c:pt>
                <c:pt idx="31">
                  <c:v>283.44793750000002</c:v>
                </c:pt>
                <c:pt idx="32">
                  <c:v>283.48603125</c:v>
                </c:pt>
                <c:pt idx="33">
                  <c:v>283.42440625</c:v>
                </c:pt>
                <c:pt idx="34">
                  <c:v>283.33881250000002</c:v>
                </c:pt>
                <c:pt idx="35">
                  <c:v>283.31578124999999</c:v>
                </c:pt>
                <c:pt idx="36">
                  <c:v>283.27825000000001</c:v>
                </c:pt>
                <c:pt idx="37">
                  <c:v>283.19415624999999</c:v>
                </c:pt>
                <c:pt idx="38">
                  <c:v>283.08578125000003</c:v>
                </c:pt>
                <c:pt idx="39">
                  <c:v>282.97325000000001</c:v>
                </c:pt>
                <c:pt idx="40">
                  <c:v>282.857125</c:v>
                </c:pt>
                <c:pt idx="41">
                  <c:v>282.67615625000002</c:v>
                </c:pt>
                <c:pt idx="42">
                  <c:v>282.45231250000001</c:v>
                </c:pt>
                <c:pt idx="43">
                  <c:v>282.220125</c:v>
                </c:pt>
                <c:pt idx="44">
                  <c:v>281.98062499999997</c:v>
                </c:pt>
                <c:pt idx="45">
                  <c:v>281.89274999999998</c:v>
                </c:pt>
                <c:pt idx="46">
                  <c:v>281.95734375000001</c:v>
                </c:pt>
                <c:pt idx="47">
                  <c:v>282.03765625</c:v>
                </c:pt>
                <c:pt idx="48">
                  <c:v>282.10828125</c:v>
                </c:pt>
                <c:pt idx="49">
                  <c:v>282.176625</c:v>
                </c:pt>
                <c:pt idx="50">
                  <c:v>282.25040625000003</c:v>
                </c:pt>
                <c:pt idx="51">
                  <c:v>282.33212500000002</c:v>
                </c:pt>
                <c:pt idx="52">
                  <c:v>282.41903124999999</c:v>
                </c:pt>
                <c:pt idx="53">
                  <c:v>282.50806249999999</c:v>
                </c:pt>
                <c:pt idx="54">
                  <c:v>282.60603125</c:v>
                </c:pt>
                <c:pt idx="55">
                  <c:v>282.71446874999998</c:v>
                </c:pt>
                <c:pt idx="56">
                  <c:v>282.8253125</c:v>
                </c:pt>
                <c:pt idx="57">
                  <c:v>282.95056249999999</c:v>
                </c:pt>
                <c:pt idx="58">
                  <c:v>283.09462500000001</c:v>
                </c:pt>
                <c:pt idx="59">
                  <c:v>283.25031250000001</c:v>
                </c:pt>
                <c:pt idx="60">
                  <c:v>283.40756249999998</c:v>
                </c:pt>
                <c:pt idx="61">
                  <c:v>283.57262500000002</c:v>
                </c:pt>
                <c:pt idx="62">
                  <c:v>283.75140625</c:v>
                </c:pt>
                <c:pt idx="63">
                  <c:v>283.93418750000001</c:v>
                </c:pt>
                <c:pt idx="64">
                  <c:v>284.11975000000001</c:v>
                </c:pt>
                <c:pt idx="65">
                  <c:v>284.30975000000001</c:v>
                </c:pt>
                <c:pt idx="66">
                  <c:v>284.49915625</c:v>
                </c:pt>
                <c:pt idx="67">
                  <c:v>284.68365625000001</c:v>
                </c:pt>
                <c:pt idx="68">
                  <c:v>284.868875</c:v>
                </c:pt>
                <c:pt idx="69">
                  <c:v>285.05634375</c:v>
                </c:pt>
                <c:pt idx="70">
                  <c:v>285.24318749999998</c:v>
                </c:pt>
                <c:pt idx="71">
                  <c:v>285.43012499999998</c:v>
                </c:pt>
                <c:pt idx="72">
                  <c:v>285.61490624999999</c:v>
                </c:pt>
                <c:pt idx="73">
                  <c:v>285.79528125000002</c:v>
                </c:pt>
                <c:pt idx="74">
                  <c:v>285.97300000000001</c:v>
                </c:pt>
                <c:pt idx="75">
                  <c:v>286.14803124999997</c:v>
                </c:pt>
                <c:pt idx="76">
                  <c:v>286.32187499999998</c:v>
                </c:pt>
                <c:pt idx="77">
                  <c:v>286.49484374999997</c:v>
                </c:pt>
                <c:pt idx="78">
                  <c:v>286.66487499999999</c:v>
                </c:pt>
                <c:pt idx="79">
                  <c:v>286.83306249999998</c:v>
                </c:pt>
                <c:pt idx="80">
                  <c:v>286.9980625</c:v>
                </c:pt>
                <c:pt idx="81">
                  <c:v>287.16015625</c:v>
                </c:pt>
                <c:pt idx="82">
                  <c:v>287.32015625000003</c:v>
                </c:pt>
                <c:pt idx="83">
                  <c:v>287.47556250000002</c:v>
                </c:pt>
                <c:pt idx="84">
                  <c:v>287.62815625000002</c:v>
                </c:pt>
                <c:pt idx="85">
                  <c:v>287.77671874999999</c:v>
                </c:pt>
                <c:pt idx="86">
                  <c:v>287.92156249999999</c:v>
                </c:pt>
                <c:pt idx="87">
                  <c:v>288.06490624999998</c:v>
                </c:pt>
                <c:pt idx="88">
                  <c:v>288.20546875000002</c:v>
                </c:pt>
                <c:pt idx="89">
                  <c:v>288.345125</c:v>
                </c:pt>
                <c:pt idx="90">
                  <c:v>288.48346874999999</c:v>
                </c:pt>
                <c:pt idx="91">
                  <c:v>288.61990624999999</c:v>
                </c:pt>
                <c:pt idx="92">
                  <c:v>288.75434374999998</c:v>
                </c:pt>
                <c:pt idx="93">
                  <c:v>288.88540625000002</c:v>
                </c:pt>
                <c:pt idx="94">
                  <c:v>289.01459375000002</c:v>
                </c:pt>
                <c:pt idx="95">
                  <c:v>289.14078124999997</c:v>
                </c:pt>
                <c:pt idx="96">
                  <c:v>289.26496874999998</c:v>
                </c:pt>
                <c:pt idx="97">
                  <c:v>289.38646875000001</c:v>
                </c:pt>
                <c:pt idx="98">
                  <c:v>289.50509375000001</c:v>
                </c:pt>
                <c:pt idx="99">
                  <c:v>289.62165625</c:v>
                </c:pt>
                <c:pt idx="100">
                  <c:v>289.73481249999998</c:v>
                </c:pt>
                <c:pt idx="101">
                  <c:v>289.84621874999999</c:v>
                </c:pt>
                <c:pt idx="102">
                  <c:v>289.95484375000001</c:v>
                </c:pt>
                <c:pt idx="103">
                  <c:v>290.06187499999999</c:v>
                </c:pt>
                <c:pt idx="104">
                  <c:v>290.166875</c:v>
                </c:pt>
                <c:pt idx="105">
                  <c:v>290.26965625000003</c:v>
                </c:pt>
                <c:pt idx="106">
                  <c:v>290.37078124999999</c:v>
                </c:pt>
                <c:pt idx="107">
                  <c:v>290.46937500000001</c:v>
                </c:pt>
                <c:pt idx="108">
                  <c:v>290.56656249999997</c:v>
                </c:pt>
                <c:pt idx="109">
                  <c:v>290.66112500000003</c:v>
                </c:pt>
                <c:pt idx="110">
                  <c:v>290.75428125000002</c:v>
                </c:pt>
                <c:pt idx="111">
                  <c:v>290.84537499999999</c:v>
                </c:pt>
                <c:pt idx="112">
                  <c:v>290.93484375000003</c:v>
                </c:pt>
                <c:pt idx="113">
                  <c:v>291.0220625</c:v>
                </c:pt>
                <c:pt idx="114">
                  <c:v>291.10678124999998</c:v>
                </c:pt>
                <c:pt idx="115">
                  <c:v>291.19024999999999</c:v>
                </c:pt>
                <c:pt idx="116">
                  <c:v>291.27193749999998</c:v>
                </c:pt>
                <c:pt idx="117">
                  <c:v>291.35228124999998</c:v>
                </c:pt>
                <c:pt idx="118">
                  <c:v>291.42996875</c:v>
                </c:pt>
                <c:pt idx="119">
                  <c:v>291.50640625</c:v>
                </c:pt>
                <c:pt idx="120">
                  <c:v>291.58018750000002</c:v>
                </c:pt>
                <c:pt idx="121">
                  <c:v>291.65278124999998</c:v>
                </c:pt>
                <c:pt idx="122">
                  <c:v>291.72368749999998</c:v>
                </c:pt>
                <c:pt idx="123">
                  <c:v>291.79340624999998</c:v>
                </c:pt>
                <c:pt idx="124">
                  <c:v>291.86124999999998</c:v>
                </c:pt>
                <c:pt idx="125">
                  <c:v>291.92750000000001</c:v>
                </c:pt>
                <c:pt idx="126">
                  <c:v>291.99212499999999</c:v>
                </c:pt>
                <c:pt idx="127">
                  <c:v>292.05496875</c:v>
                </c:pt>
                <c:pt idx="128">
                  <c:v>292.11631249999999</c:v>
                </c:pt>
                <c:pt idx="129">
                  <c:v>292.17571874999999</c:v>
                </c:pt>
                <c:pt idx="130">
                  <c:v>292.23399999999998</c:v>
                </c:pt>
                <c:pt idx="131">
                  <c:v>292.29065624999998</c:v>
                </c:pt>
                <c:pt idx="132">
                  <c:v>292.34606250000002</c:v>
                </c:pt>
                <c:pt idx="133">
                  <c:v>292.39937500000002</c:v>
                </c:pt>
                <c:pt idx="134">
                  <c:v>292.45162499999998</c:v>
                </c:pt>
                <c:pt idx="135">
                  <c:v>292.50225</c:v>
                </c:pt>
                <c:pt idx="136">
                  <c:v>292.55184374999999</c:v>
                </c:pt>
                <c:pt idx="137">
                  <c:v>292.59971875000002</c:v>
                </c:pt>
                <c:pt idx="138">
                  <c:v>292.64643749999999</c:v>
                </c:pt>
                <c:pt idx="139">
                  <c:v>292.69090625000001</c:v>
                </c:pt>
                <c:pt idx="140">
                  <c:v>292.73446875000002</c:v>
                </c:pt>
                <c:pt idx="141">
                  <c:v>292.77631250000002</c:v>
                </c:pt>
                <c:pt idx="142">
                  <c:v>292.81718749999999</c:v>
                </c:pt>
                <c:pt idx="143">
                  <c:v>292.85643750000003</c:v>
                </c:pt>
                <c:pt idx="144">
                  <c:v>292.89465625000003</c:v>
                </c:pt>
                <c:pt idx="145">
                  <c:v>292.93128124999998</c:v>
                </c:pt>
                <c:pt idx="146">
                  <c:v>292.9668125</c:v>
                </c:pt>
                <c:pt idx="147">
                  <c:v>293.00078124999999</c:v>
                </c:pt>
                <c:pt idx="148">
                  <c:v>293.03356250000002</c:v>
                </c:pt>
                <c:pt idx="149">
                  <c:v>293.06493749999998</c:v>
                </c:pt>
                <c:pt idx="150">
                  <c:v>293.09490625000001</c:v>
                </c:pt>
                <c:pt idx="151">
                  <c:v>293.12368750000002</c:v>
                </c:pt>
                <c:pt idx="152">
                  <c:v>293.15156250000001</c:v>
                </c:pt>
                <c:pt idx="153">
                  <c:v>293.17853124999999</c:v>
                </c:pt>
                <c:pt idx="154">
                  <c:v>293.20318750000001</c:v>
                </c:pt>
                <c:pt idx="155">
                  <c:v>293.22646874999998</c:v>
                </c:pt>
                <c:pt idx="156">
                  <c:v>293.24884374999999</c:v>
                </c:pt>
                <c:pt idx="157">
                  <c:v>293.26996874999998</c:v>
                </c:pt>
                <c:pt idx="158">
                  <c:v>293.28984374999999</c:v>
                </c:pt>
                <c:pt idx="159">
                  <c:v>293.30849999999998</c:v>
                </c:pt>
                <c:pt idx="160">
                  <c:v>293.32615625</c:v>
                </c:pt>
                <c:pt idx="161">
                  <c:v>293.34243750000002</c:v>
                </c:pt>
                <c:pt idx="162">
                  <c:v>293.35750000000002</c:v>
                </c:pt>
                <c:pt idx="163">
                  <c:v>293.37140625000001</c:v>
                </c:pt>
                <c:pt idx="164">
                  <c:v>293.38381249999998</c:v>
                </c:pt>
                <c:pt idx="165">
                  <c:v>293.39496874999998</c:v>
                </c:pt>
                <c:pt idx="166">
                  <c:v>293.40490625000001</c:v>
                </c:pt>
                <c:pt idx="167">
                  <c:v>293.41318749999999</c:v>
                </c:pt>
                <c:pt idx="168">
                  <c:v>293.42006249999997</c:v>
                </c:pt>
                <c:pt idx="169">
                  <c:v>293.42571874999999</c:v>
                </c:pt>
                <c:pt idx="170">
                  <c:v>293.43</c:v>
                </c:pt>
                <c:pt idx="171">
                  <c:v>293.4325</c:v>
                </c:pt>
                <c:pt idx="172">
                  <c:v>293.43334375000001</c:v>
                </c:pt>
                <c:pt idx="173">
                  <c:v>293.43268749999999</c:v>
                </c:pt>
                <c:pt idx="174">
                  <c:v>293.43059375000001</c:v>
                </c:pt>
                <c:pt idx="175">
                  <c:v>293.42771875</c:v>
                </c:pt>
                <c:pt idx="176">
                  <c:v>293.42</c:v>
                </c:pt>
                <c:pt idx="177">
                  <c:v>293.40790625</c:v>
                </c:pt>
                <c:pt idx="178">
                  <c:v>293.39234375000001</c:v>
                </c:pt>
                <c:pt idx="179">
                  <c:v>293.37496874999999</c:v>
                </c:pt>
                <c:pt idx="180">
                  <c:v>293.3563125</c:v>
                </c:pt>
                <c:pt idx="181">
                  <c:v>293.33656250000001</c:v>
                </c:pt>
                <c:pt idx="182">
                  <c:v>293.31596875000002</c:v>
                </c:pt>
                <c:pt idx="183">
                  <c:v>293.294625</c:v>
                </c:pt>
                <c:pt idx="184">
                  <c:v>293.27278124999998</c:v>
                </c:pt>
                <c:pt idx="185">
                  <c:v>293.2480625</c:v>
                </c:pt>
                <c:pt idx="186">
                  <c:v>293.21653125</c:v>
                </c:pt>
                <c:pt idx="187">
                  <c:v>293.17993749999999</c:v>
                </c:pt>
                <c:pt idx="188">
                  <c:v>293.14078124999997</c:v>
                </c:pt>
                <c:pt idx="189">
                  <c:v>293.09943750000002</c:v>
                </c:pt>
                <c:pt idx="190">
                  <c:v>293.05665625</c:v>
                </c:pt>
                <c:pt idx="191">
                  <c:v>293.01215624999998</c:v>
                </c:pt>
                <c:pt idx="192">
                  <c:v>292.96506249999999</c:v>
                </c:pt>
                <c:pt idx="193">
                  <c:v>292.91374999999999</c:v>
                </c:pt>
                <c:pt idx="194">
                  <c:v>292.85696875000002</c:v>
                </c:pt>
                <c:pt idx="195">
                  <c:v>292.79509374999998</c:v>
                </c:pt>
                <c:pt idx="196">
                  <c:v>292.73068749999999</c:v>
                </c:pt>
                <c:pt idx="197">
                  <c:v>292.66409375000001</c:v>
                </c:pt>
                <c:pt idx="198">
                  <c:v>292.59540625</c:v>
                </c:pt>
                <c:pt idx="199">
                  <c:v>292.52284374999999</c:v>
                </c:pt>
                <c:pt idx="200">
                  <c:v>292.44568750000002</c:v>
                </c:pt>
                <c:pt idx="201">
                  <c:v>292.36487499999998</c:v>
                </c:pt>
                <c:pt idx="202">
                  <c:v>292.2793125</c:v>
                </c:pt>
                <c:pt idx="203">
                  <c:v>292.1916875</c:v>
                </c:pt>
                <c:pt idx="204">
                  <c:v>292.10031249999997</c:v>
                </c:pt>
                <c:pt idx="205">
                  <c:v>292.00475</c:v>
                </c:pt>
                <c:pt idx="206">
                  <c:v>291.905125</c:v>
                </c:pt>
                <c:pt idx="207">
                  <c:v>291.80165625000001</c:v>
                </c:pt>
                <c:pt idx="208">
                  <c:v>291.69471874999999</c:v>
                </c:pt>
                <c:pt idx="209">
                  <c:v>291.58449999999999</c:v>
                </c:pt>
                <c:pt idx="210">
                  <c:v>291.4704375</c:v>
                </c:pt>
                <c:pt idx="211">
                  <c:v>291.35231249999998</c:v>
                </c:pt>
                <c:pt idx="212">
                  <c:v>291.23025000000001</c:v>
                </c:pt>
                <c:pt idx="213">
                  <c:v>291.10453124999998</c:v>
                </c:pt>
                <c:pt idx="214">
                  <c:v>290.97537499999999</c:v>
                </c:pt>
                <c:pt idx="215">
                  <c:v>290.84231249999999</c:v>
                </c:pt>
                <c:pt idx="216">
                  <c:v>290.70534375</c:v>
                </c:pt>
                <c:pt idx="217">
                  <c:v>290.5644375</c:v>
                </c:pt>
                <c:pt idx="218">
                  <c:v>290.41984374999998</c:v>
                </c:pt>
                <c:pt idx="219">
                  <c:v>290.27131250000002</c:v>
                </c:pt>
                <c:pt idx="220">
                  <c:v>290.11878124999998</c:v>
                </c:pt>
                <c:pt idx="221">
                  <c:v>289.96243750000002</c:v>
                </c:pt>
                <c:pt idx="222">
                  <c:v>289.80228125000002</c:v>
                </c:pt>
                <c:pt idx="223">
                  <c:v>289.63856249999998</c:v>
                </c:pt>
                <c:pt idx="224">
                  <c:v>289.471</c:v>
                </c:pt>
                <c:pt idx="225">
                  <c:v>289.29959374999999</c:v>
                </c:pt>
                <c:pt idx="226">
                  <c:v>289.12456250000002</c:v>
                </c:pt>
                <c:pt idx="227">
                  <c:v>288.94581249999999</c:v>
                </c:pt>
                <c:pt idx="228">
                  <c:v>288.76325000000003</c:v>
                </c:pt>
                <c:pt idx="229">
                  <c:v>288.577</c:v>
                </c:pt>
                <c:pt idx="230">
                  <c:v>288.38693749999999</c:v>
                </c:pt>
                <c:pt idx="231">
                  <c:v>288.19312500000001</c:v>
                </c:pt>
                <c:pt idx="232">
                  <c:v>287.99543749999998</c:v>
                </c:pt>
                <c:pt idx="233">
                  <c:v>287.79403124999999</c:v>
                </c:pt>
                <c:pt idx="234">
                  <c:v>287.58878125000001</c:v>
                </c:pt>
                <c:pt idx="235">
                  <c:v>287.37990624999998</c:v>
                </c:pt>
                <c:pt idx="236">
                  <c:v>287.16728124999997</c:v>
                </c:pt>
                <c:pt idx="237">
                  <c:v>286.95084374999999</c:v>
                </c:pt>
                <c:pt idx="238">
                  <c:v>286.73075</c:v>
                </c:pt>
                <c:pt idx="239">
                  <c:v>286.50709375000002</c:v>
                </c:pt>
                <c:pt idx="240">
                  <c:v>286.27959375</c:v>
                </c:pt>
                <c:pt idx="241">
                  <c:v>286.04831250000001</c:v>
                </c:pt>
                <c:pt idx="242">
                  <c:v>285.81356249999999</c:v>
                </c:pt>
                <c:pt idx="243">
                  <c:v>285.57515625000002</c:v>
                </c:pt>
                <c:pt idx="244">
                  <c:v>285.33300000000003</c:v>
                </c:pt>
                <c:pt idx="245">
                  <c:v>285.08712500000001</c:v>
                </c:pt>
                <c:pt idx="246">
                  <c:v>284.83759375</c:v>
                </c:pt>
                <c:pt idx="247">
                  <c:v>284.58443749999998</c:v>
                </c:pt>
                <c:pt idx="248">
                  <c:v>284.32771874999997</c:v>
                </c:pt>
                <c:pt idx="249">
                  <c:v>284.06728125000001</c:v>
                </c:pt>
                <c:pt idx="250">
                  <c:v>283.80318749999998</c:v>
                </c:pt>
                <c:pt idx="251">
                  <c:v>283.53546875000001</c:v>
                </c:pt>
                <c:pt idx="252">
                  <c:v>283.26421875</c:v>
                </c:pt>
                <c:pt idx="253">
                  <c:v>282.98940625</c:v>
                </c:pt>
                <c:pt idx="254">
                  <c:v>282.71087499999999</c:v>
                </c:pt>
                <c:pt idx="255">
                  <c:v>282.42874999999998</c:v>
                </c:pt>
                <c:pt idx="256">
                  <c:v>282.143125</c:v>
                </c:pt>
                <c:pt idx="257">
                  <c:v>281.85384375000001</c:v>
                </c:pt>
                <c:pt idx="258">
                  <c:v>281.56096874999997</c:v>
                </c:pt>
                <c:pt idx="259">
                  <c:v>281.26453125</c:v>
                </c:pt>
                <c:pt idx="260">
                  <c:v>280.96453124999999</c:v>
                </c:pt>
                <c:pt idx="261">
                  <c:v>280.66096874999999</c:v>
                </c:pt>
                <c:pt idx="262">
                  <c:v>280.3538125</c:v>
                </c:pt>
                <c:pt idx="263">
                  <c:v>280.04309375000003</c:v>
                </c:pt>
                <c:pt idx="264">
                  <c:v>279.72887500000002</c:v>
                </c:pt>
                <c:pt idx="265">
                  <c:v>279.41121874999999</c:v>
                </c:pt>
                <c:pt idx="266">
                  <c:v>279.08999999999997</c:v>
                </c:pt>
                <c:pt idx="267">
                  <c:v>278.76521874999997</c:v>
                </c:pt>
                <c:pt idx="268">
                  <c:v>278.43681249999997</c:v>
                </c:pt>
                <c:pt idx="269">
                  <c:v>278.10481249999998</c:v>
                </c:pt>
                <c:pt idx="270">
                  <c:v>277.76934375000002</c:v>
                </c:pt>
                <c:pt idx="271">
                  <c:v>277.43043749999998</c:v>
                </c:pt>
                <c:pt idx="272">
                  <c:v>277.08803124999997</c:v>
                </c:pt>
                <c:pt idx="273">
                  <c:v>276.74212499999999</c:v>
                </c:pt>
                <c:pt idx="274">
                  <c:v>276.39271874999997</c:v>
                </c:pt>
                <c:pt idx="275">
                  <c:v>276.03981249999998</c:v>
                </c:pt>
                <c:pt idx="276">
                  <c:v>275.68324999999999</c:v>
                </c:pt>
                <c:pt idx="277">
                  <c:v>275.32315625000001</c:v>
                </c:pt>
                <c:pt idx="278">
                  <c:v>274.95959375000001</c:v>
                </c:pt>
                <c:pt idx="279">
                  <c:v>274.59253124999998</c:v>
                </c:pt>
                <c:pt idx="280">
                  <c:v>274.22203124999999</c:v>
                </c:pt>
                <c:pt idx="281">
                  <c:v>273.84806250000003</c:v>
                </c:pt>
                <c:pt idx="282">
                  <c:v>273.47062499999998</c:v>
                </c:pt>
                <c:pt idx="283">
                  <c:v>273.08959375000001</c:v>
                </c:pt>
                <c:pt idx="284">
                  <c:v>272.70503124999999</c:v>
                </c:pt>
                <c:pt idx="285">
                  <c:v>272.31693749999999</c:v>
                </c:pt>
                <c:pt idx="286">
                  <c:v>271.92537499999997</c:v>
                </c:pt>
                <c:pt idx="287">
                  <c:v>271.53037499999999</c:v>
                </c:pt>
                <c:pt idx="288">
                  <c:v>271.13190624999999</c:v>
                </c:pt>
                <c:pt idx="289">
                  <c:v>270.72996875000001</c:v>
                </c:pt>
                <c:pt idx="290">
                  <c:v>270.32453125000001</c:v>
                </c:pt>
                <c:pt idx="291">
                  <c:v>269.91559375000003</c:v>
                </c:pt>
                <c:pt idx="292">
                  <c:v>269.50309375000001</c:v>
                </c:pt>
                <c:pt idx="293">
                  <c:v>269.08712500000001</c:v>
                </c:pt>
                <c:pt idx="294">
                  <c:v>268.66765624999999</c:v>
                </c:pt>
                <c:pt idx="295">
                  <c:v>268.24478125000002</c:v>
                </c:pt>
                <c:pt idx="296">
                  <c:v>267.81840625000001</c:v>
                </c:pt>
                <c:pt idx="297">
                  <c:v>267.38856249999998</c:v>
                </c:pt>
                <c:pt idx="298">
                  <c:v>266.95515625000002</c:v>
                </c:pt>
                <c:pt idx="299">
                  <c:v>266.51821875000002</c:v>
                </c:pt>
                <c:pt idx="300">
                  <c:v>266.07778124999999</c:v>
                </c:pt>
                <c:pt idx="301">
                  <c:v>265.63390625</c:v>
                </c:pt>
                <c:pt idx="302">
                  <c:v>265.18653124999997</c:v>
                </c:pt>
                <c:pt idx="303">
                  <c:v>264.73571874999999</c:v>
                </c:pt>
                <c:pt idx="304">
                  <c:v>264.28134375000002</c:v>
                </c:pt>
                <c:pt idx="305">
                  <c:v>263.82343750000001</c:v>
                </c:pt>
                <c:pt idx="306">
                  <c:v>263.36196875000002</c:v>
                </c:pt>
                <c:pt idx="307">
                  <c:v>262.89703125</c:v>
                </c:pt>
                <c:pt idx="308">
                  <c:v>262.4285625</c:v>
                </c:pt>
                <c:pt idx="309">
                  <c:v>261.95660937500003</c:v>
                </c:pt>
                <c:pt idx="310">
                  <c:v>261.48112500000002</c:v>
                </c:pt>
                <c:pt idx="311">
                  <c:v>261.00209374999997</c:v>
                </c:pt>
                <c:pt idx="312">
                  <c:v>260.519546875</c:v>
                </c:pt>
                <c:pt idx="313">
                  <c:v>260.03346875</c:v>
                </c:pt>
                <c:pt idx="314">
                  <c:v>259.54384375000001</c:v>
                </c:pt>
                <c:pt idx="315">
                  <c:v>259.05067187499998</c:v>
                </c:pt>
                <c:pt idx="316">
                  <c:v>258.55393750000002</c:v>
                </c:pt>
                <c:pt idx="317">
                  <c:v>258.05368750000002</c:v>
                </c:pt>
                <c:pt idx="318">
                  <c:v>257.54989062499999</c:v>
                </c:pt>
                <c:pt idx="319">
                  <c:v>257.04254687500003</c:v>
                </c:pt>
                <c:pt idx="320">
                  <c:v>256.53160937500002</c:v>
                </c:pt>
                <c:pt idx="321">
                  <c:v>256.01709375000002</c:v>
                </c:pt>
                <c:pt idx="322">
                  <c:v>255.499015625</c:v>
                </c:pt>
                <c:pt idx="323">
                  <c:v>254.97740625</c:v>
                </c:pt>
                <c:pt idx="324">
                  <c:v>254.45220312500001</c:v>
                </c:pt>
                <c:pt idx="325">
                  <c:v>253.92343750000001</c:v>
                </c:pt>
                <c:pt idx="326">
                  <c:v>253.39101562499999</c:v>
                </c:pt>
                <c:pt idx="327">
                  <c:v>252.85501562499999</c:v>
                </c:pt>
                <c:pt idx="328">
                  <c:v>252.315421875</c:v>
                </c:pt>
                <c:pt idx="329">
                  <c:v>251.77225000000001</c:v>
                </c:pt>
                <c:pt idx="330">
                  <c:v>251.22546875</c:v>
                </c:pt>
                <c:pt idx="331">
                  <c:v>250.675078125</c:v>
                </c:pt>
                <c:pt idx="332">
                  <c:v>250.12104687499999</c:v>
                </c:pt>
                <c:pt idx="333">
                  <c:v>249.563359375</c:v>
                </c:pt>
                <c:pt idx="334">
                  <c:v>249.00204687499999</c:v>
                </c:pt>
                <c:pt idx="335">
                  <c:v>248.43712500000001</c:v>
                </c:pt>
                <c:pt idx="336">
                  <c:v>247.8685625</c:v>
                </c:pt>
                <c:pt idx="337">
                  <c:v>247.29635937500001</c:v>
                </c:pt>
                <c:pt idx="338">
                  <c:v>246.72048437500001</c:v>
                </c:pt>
                <c:pt idx="339">
                  <c:v>246.14093750000001</c:v>
                </c:pt>
                <c:pt idx="340">
                  <c:v>245.55770312499999</c:v>
                </c:pt>
                <c:pt idx="341">
                  <c:v>244.97081249999999</c:v>
                </c:pt>
                <c:pt idx="342">
                  <c:v>244.38024999999999</c:v>
                </c:pt>
                <c:pt idx="343">
                  <c:v>243.78603125000001</c:v>
                </c:pt>
                <c:pt idx="344">
                  <c:v>243.18810937500001</c:v>
                </c:pt>
                <c:pt idx="345">
                  <c:v>242.586484375</c:v>
                </c:pt>
                <c:pt idx="346">
                  <c:v>241.98114062499999</c:v>
                </c:pt>
                <c:pt idx="347">
                  <c:v>241.37209375</c:v>
                </c:pt>
                <c:pt idx="348">
                  <c:v>240.75934375</c:v>
                </c:pt>
                <c:pt idx="349">
                  <c:v>240.142859375</c:v>
                </c:pt>
                <c:pt idx="350">
                  <c:v>239.52264062500001</c:v>
                </c:pt>
                <c:pt idx="351">
                  <c:v>238.89867187499999</c:v>
                </c:pt>
                <c:pt idx="352">
                  <c:v>238.27096875000001</c:v>
                </c:pt>
                <c:pt idx="353">
                  <c:v>237.6395</c:v>
                </c:pt>
                <c:pt idx="354">
                  <c:v>237.00429687499999</c:v>
                </c:pt>
                <c:pt idx="355">
                  <c:v>236.36534374999999</c:v>
                </c:pt>
                <c:pt idx="356">
                  <c:v>235.72260937499999</c:v>
                </c:pt>
                <c:pt idx="357">
                  <c:v>235.07609375000001</c:v>
                </c:pt>
                <c:pt idx="358">
                  <c:v>234.425796875</c:v>
                </c:pt>
                <c:pt idx="359">
                  <c:v>233.77171874999999</c:v>
                </c:pt>
                <c:pt idx="360">
                  <c:v>233.11387500000001</c:v>
                </c:pt>
                <c:pt idx="361">
                  <c:v>232.45221874999999</c:v>
                </c:pt>
                <c:pt idx="362">
                  <c:v>231.78675000000001</c:v>
                </c:pt>
                <c:pt idx="363">
                  <c:v>231.117484375</c:v>
                </c:pt>
                <c:pt idx="364">
                  <c:v>230.44440624999999</c:v>
                </c:pt>
                <c:pt idx="365">
                  <c:v>229.76748437500001</c:v>
                </c:pt>
                <c:pt idx="366">
                  <c:v>229.08674999999999</c:v>
                </c:pt>
                <c:pt idx="367">
                  <c:v>228.40217187499999</c:v>
                </c:pt>
                <c:pt idx="368">
                  <c:v>227.71376562500001</c:v>
                </c:pt>
                <c:pt idx="369">
                  <c:v>227.02154687500001</c:v>
                </c:pt>
                <c:pt idx="370">
                  <c:v>226.32546875</c:v>
                </c:pt>
                <c:pt idx="371">
                  <c:v>225.625546875</c:v>
                </c:pt>
                <c:pt idx="372">
                  <c:v>224.92175</c:v>
                </c:pt>
                <c:pt idx="373">
                  <c:v>224.214125</c:v>
                </c:pt>
                <c:pt idx="374">
                  <c:v>223.502640625</c:v>
                </c:pt>
                <c:pt idx="375">
                  <c:v>222.78728125000001</c:v>
                </c:pt>
                <c:pt idx="376">
                  <c:v>222.068078125</c:v>
                </c:pt>
                <c:pt idx="377">
                  <c:v>221.344984375</c:v>
                </c:pt>
                <c:pt idx="378">
                  <c:v>220.618046875</c:v>
                </c:pt>
                <c:pt idx="379">
                  <c:v>219.88721874999999</c:v>
                </c:pt>
                <c:pt idx="380">
                  <c:v>219.15253125000001</c:v>
                </c:pt>
                <c:pt idx="381">
                  <c:v>218.41399999999999</c:v>
                </c:pt>
                <c:pt idx="382">
                  <c:v>217.67159375</c:v>
                </c:pt>
                <c:pt idx="383">
                  <c:v>216.92531249999999</c:v>
                </c:pt>
                <c:pt idx="384">
                  <c:v>216.17517187499999</c:v>
                </c:pt>
                <c:pt idx="385">
                  <c:v>215.42114062499999</c:v>
                </c:pt>
                <c:pt idx="386">
                  <c:v>214.66326562500001</c:v>
                </c:pt>
                <c:pt idx="387">
                  <c:v>213.90153125000001</c:v>
                </c:pt>
                <c:pt idx="388">
                  <c:v>213.13592187500001</c:v>
                </c:pt>
                <c:pt idx="389">
                  <c:v>212.36646875</c:v>
                </c:pt>
                <c:pt idx="390">
                  <c:v>211.593171875</c:v>
                </c:pt>
                <c:pt idx="391">
                  <c:v>210.81601562500001</c:v>
                </c:pt>
                <c:pt idx="392">
                  <c:v>210.03503125</c:v>
                </c:pt>
                <c:pt idx="393">
                  <c:v>209.25020312500001</c:v>
                </c:pt>
                <c:pt idx="394">
                  <c:v>208.46157812499999</c:v>
                </c:pt>
                <c:pt idx="395">
                  <c:v>207.66910937500001</c:v>
                </c:pt>
                <c:pt idx="396">
                  <c:v>206.87282812500001</c:v>
                </c:pt>
                <c:pt idx="397">
                  <c:v>206.07275000000001</c:v>
                </c:pt>
                <c:pt idx="398">
                  <c:v>205.26887500000001</c:v>
                </c:pt>
                <c:pt idx="399">
                  <c:v>204.461234375</c:v>
                </c:pt>
                <c:pt idx="400">
                  <c:v>203.649828125</c:v>
                </c:pt>
                <c:pt idx="401">
                  <c:v>202.8346875</c:v>
                </c:pt>
                <c:pt idx="402">
                  <c:v>202.01578125</c:v>
                </c:pt>
                <c:pt idx="403">
                  <c:v>201.19315624999999</c:v>
                </c:pt>
                <c:pt idx="404">
                  <c:v>200.36682812500001</c:v>
                </c:pt>
                <c:pt idx="405">
                  <c:v>199.53679687499999</c:v>
                </c:pt>
                <c:pt idx="406">
                  <c:v>198.70304687500001</c:v>
                </c:pt>
                <c:pt idx="407">
                  <c:v>197.86562499999999</c:v>
                </c:pt>
                <c:pt idx="408">
                  <c:v>197.024546875</c:v>
                </c:pt>
                <c:pt idx="409">
                  <c:v>196.179828125</c:v>
                </c:pt>
                <c:pt idx="410">
                  <c:v>195.33151562500001</c:v>
                </c:pt>
                <c:pt idx="411">
                  <c:v>194.479609375</c:v>
                </c:pt>
                <c:pt idx="412">
                  <c:v>193.62418750000001</c:v>
                </c:pt>
                <c:pt idx="413">
                  <c:v>192.76523437500001</c:v>
                </c:pt>
                <c:pt idx="414">
                  <c:v>191.90282812500001</c:v>
                </c:pt>
                <c:pt idx="415">
                  <c:v>191.03696875</c:v>
                </c:pt>
                <c:pt idx="416">
                  <c:v>190.16771875000001</c:v>
                </c:pt>
                <c:pt idx="417">
                  <c:v>189.29509375000001</c:v>
                </c:pt>
                <c:pt idx="418">
                  <c:v>188.41912500000001</c:v>
                </c:pt>
                <c:pt idx="419">
                  <c:v>187.53984374999999</c:v>
                </c:pt>
                <c:pt idx="420">
                  <c:v>186.657203125</c:v>
                </c:pt>
                <c:pt idx="421">
                  <c:v>185.77126562500001</c:v>
                </c:pt>
                <c:pt idx="422">
                  <c:v>184.882109375</c:v>
                </c:pt>
                <c:pt idx="423">
                  <c:v>183.98971875000001</c:v>
                </c:pt>
                <c:pt idx="424">
                  <c:v>183.094171875</c:v>
                </c:pt>
                <c:pt idx="425">
                  <c:v>182.20184374999999</c:v>
                </c:pt>
                <c:pt idx="426">
                  <c:v>181.300203125</c:v>
                </c:pt>
                <c:pt idx="427">
                  <c:v>180.389109375</c:v>
                </c:pt>
                <c:pt idx="428">
                  <c:v>179.48795312499999</c:v>
                </c:pt>
                <c:pt idx="429">
                  <c:v>178.57746875000001</c:v>
                </c:pt>
                <c:pt idx="430">
                  <c:v>177.65756250000001</c:v>
                </c:pt>
                <c:pt idx="431">
                  <c:v>176.74143749999999</c:v>
                </c:pt>
                <c:pt idx="432">
                  <c:v>175.82245312500001</c:v>
                </c:pt>
                <c:pt idx="433">
                  <c:v>174.90078124999999</c:v>
                </c:pt>
                <c:pt idx="434">
                  <c:v>173.97645312500001</c:v>
                </c:pt>
                <c:pt idx="435">
                  <c:v>173.04953125</c:v>
                </c:pt>
                <c:pt idx="436">
                  <c:v>172.126953125</c:v>
                </c:pt>
                <c:pt idx="437">
                  <c:v>171.18815624999999</c:v>
                </c:pt>
                <c:pt idx="438">
                  <c:v>170.25393750000001</c:v>
                </c:pt>
                <c:pt idx="439">
                  <c:v>169.31725</c:v>
                </c:pt>
                <c:pt idx="440">
                  <c:v>168.378328125</c:v>
                </c:pt>
                <c:pt idx="441">
                  <c:v>167.437203125</c:v>
                </c:pt>
                <c:pt idx="442">
                  <c:v>166.49393749999999</c:v>
                </c:pt>
                <c:pt idx="443">
                  <c:v>165.55578125</c:v>
                </c:pt>
                <c:pt idx="444">
                  <c:v>164.60848437499999</c:v>
                </c:pt>
                <c:pt idx="445">
                  <c:v>163.651796875</c:v>
                </c:pt>
                <c:pt idx="446">
                  <c:v>162.700453125</c:v>
                </c:pt>
                <c:pt idx="447">
                  <c:v>161.75451562500001</c:v>
                </c:pt>
                <c:pt idx="448">
                  <c:v>160.79193749999999</c:v>
                </c:pt>
                <c:pt idx="449">
                  <c:v>159.84259374999999</c:v>
                </c:pt>
                <c:pt idx="450">
                  <c:v>158.884078125</c:v>
                </c:pt>
                <c:pt idx="451">
                  <c:v>157.92393749999999</c:v>
                </c:pt>
                <c:pt idx="452">
                  <c:v>156.95459374999999</c:v>
                </c:pt>
                <c:pt idx="453">
                  <c:v>155.99134375</c:v>
                </c:pt>
                <c:pt idx="454">
                  <c:v>155.02656250000001</c:v>
                </c:pt>
                <c:pt idx="455">
                  <c:v>154.06043750000001</c:v>
                </c:pt>
                <c:pt idx="456">
                  <c:v>153.100703125</c:v>
                </c:pt>
                <c:pt idx="457">
                  <c:v>152.13192187499999</c:v>
                </c:pt>
                <c:pt idx="458">
                  <c:v>151.16184375</c:v>
                </c:pt>
                <c:pt idx="459">
                  <c:v>150.1905625</c:v>
                </c:pt>
                <c:pt idx="460">
                  <c:v>149.21809375000001</c:v>
                </c:pt>
                <c:pt idx="461">
                  <c:v>148.24453124999999</c:v>
                </c:pt>
                <c:pt idx="462">
                  <c:v>147.26985937500001</c:v>
                </c:pt>
                <c:pt idx="463">
                  <c:v>146.29415624999999</c:v>
                </c:pt>
                <c:pt idx="464">
                  <c:v>145.30928125</c:v>
                </c:pt>
                <c:pt idx="465">
                  <c:v>144.33978124999999</c:v>
                </c:pt>
                <c:pt idx="466">
                  <c:v>143.361203125</c:v>
                </c:pt>
                <c:pt idx="467">
                  <c:v>142.38171875</c:v>
                </c:pt>
                <c:pt idx="468">
                  <c:v>141.401359375</c:v>
                </c:pt>
                <c:pt idx="469">
                  <c:v>140.42009375000001</c:v>
                </c:pt>
                <c:pt idx="470">
                  <c:v>139.42957812500001</c:v>
                </c:pt>
                <c:pt idx="471">
                  <c:v>138.4550625</c:v>
                </c:pt>
                <c:pt idx="472">
                  <c:v>137.47135937499999</c:v>
                </c:pt>
                <c:pt idx="473">
                  <c:v>136.486875</c:v>
                </c:pt>
                <c:pt idx="474">
                  <c:v>135.50164062499999</c:v>
                </c:pt>
                <c:pt idx="475">
                  <c:v>134.50704687499999</c:v>
                </c:pt>
                <c:pt idx="476">
                  <c:v>133.52895312499999</c:v>
                </c:pt>
                <c:pt idx="477">
                  <c:v>132.541578125</c:v>
                </c:pt>
                <c:pt idx="478">
                  <c:v>131.55354687499999</c:v>
                </c:pt>
                <c:pt idx="479">
                  <c:v>130.56489843750001</c:v>
                </c:pt>
                <c:pt idx="480">
                  <c:v>129.57564843750001</c:v>
                </c:pt>
                <c:pt idx="481">
                  <c:v>128.5858046875</c:v>
                </c:pt>
                <c:pt idx="482">
                  <c:v>127.59538281250001</c:v>
                </c:pt>
                <c:pt idx="483">
                  <c:v>126.60438281250001</c:v>
                </c:pt>
                <c:pt idx="484">
                  <c:v>125.61282812499999</c:v>
                </c:pt>
                <c:pt idx="485">
                  <c:v>124.62077343750001</c:v>
                </c:pt>
                <c:pt idx="486">
                  <c:v>123.628203125</c:v>
                </c:pt>
                <c:pt idx="487">
                  <c:v>122.63514062500001</c:v>
                </c:pt>
                <c:pt idx="488">
                  <c:v>121.6415546875</c:v>
                </c:pt>
                <c:pt idx="489">
                  <c:v>120.647390625</c:v>
                </c:pt>
                <c:pt idx="490">
                  <c:v>119.652546875</c:v>
                </c:pt>
                <c:pt idx="491">
                  <c:v>118.6568671875</c:v>
                </c:pt>
                <c:pt idx="492">
                  <c:v>117.660171875</c:v>
                </c:pt>
                <c:pt idx="493">
                  <c:v>116.66221093750001</c:v>
                </c:pt>
                <c:pt idx="494">
                  <c:v>115.6626640625</c:v>
                </c:pt>
                <c:pt idx="495">
                  <c:v>114.6611484375</c:v>
                </c:pt>
                <c:pt idx="496">
                  <c:v>113.6572890625</c:v>
                </c:pt>
                <c:pt idx="497">
                  <c:v>112.6505390625</c:v>
                </c:pt>
                <c:pt idx="498">
                  <c:v>111.64037500000001</c:v>
                </c:pt>
                <c:pt idx="499">
                  <c:v>110.6262734375</c:v>
                </c:pt>
                <c:pt idx="500">
                  <c:v>109.607578125</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315732496"/>
        <c:axId val="315728576"/>
      </c:scatterChart>
      <c:valAx>
        <c:axId val="315732496"/>
        <c:scaling>
          <c:orientation val="minMax"/>
          <c:max val="22"/>
          <c:min val="0"/>
        </c:scaling>
        <c:delete val="0"/>
        <c:axPos val="b"/>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r>
                  <a:rPr lang="en-US"/>
                  <a:t>Displacement(mm)</a:t>
                </a:r>
                <a:endParaRPr lang="zh-CN"/>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15728576"/>
        <c:crosses val="autoZero"/>
        <c:crossBetween val="midCat"/>
      </c:valAx>
      <c:valAx>
        <c:axId val="315728576"/>
        <c:scaling>
          <c:orientation val="minMax"/>
          <c:min val="0"/>
        </c:scaling>
        <c:delete val="0"/>
        <c:axPos val="l"/>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r>
                  <a:rPr lang="en-US"/>
                  <a:t>Force(kN)</a:t>
                </a:r>
                <a:endParaRPr lang="zh-CN"/>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315732496"/>
        <c:crosses val="autoZero"/>
        <c:crossBetween val="midCat"/>
      </c:valAx>
      <c:spPr>
        <a:noFill/>
        <a:ln>
          <a:noFill/>
        </a:ln>
        <a:effectLst/>
      </c:spPr>
    </c:plotArea>
    <c:legend>
      <c:legendPos val="r"/>
      <c:layout>
        <c:manualLayout>
          <c:xMode val="edge"/>
          <c:yMode val="edge"/>
          <c:x val="0.39265433087376966"/>
          <c:y val="0.65427459818406086"/>
          <c:w val="0.28057153895813347"/>
          <c:h val="0.18167923206331485"/>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500" baseline="0">
          <a:latin typeface="Times New Roman" panose="02020603050405020304" pitchFamily="18" charset="0"/>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575561-0424-48E8-8109-2D91714E02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73</TotalTime>
  <Pages>68</Pages>
  <Words>10101</Words>
  <Characters>57578</Characters>
  <Application>Microsoft Office Word</Application>
  <DocSecurity>0</DocSecurity>
  <Lines>479</Lines>
  <Paragraphs>135</Paragraphs>
  <ScaleCrop>false</ScaleCrop>
  <Company>Sky123.Org</Company>
  <LinksUpToDate>false</LinksUpToDate>
  <CharactersWithSpaces>675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zhaochen</cp:lastModifiedBy>
  <cp:revision>353</cp:revision>
  <cp:lastPrinted>2019-01-28T10:37:00Z</cp:lastPrinted>
  <dcterms:created xsi:type="dcterms:W3CDTF">2017-06-08T03:33:00Z</dcterms:created>
  <dcterms:modified xsi:type="dcterms:W3CDTF">2019-01-28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